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2C46" w:rsidRPr="00095C6F" w:rsidRDefault="00672C46" w:rsidP="00672C46">
      <w:pPr>
        <w:rPr>
          <w:rFonts w:ascii="Times New Roman" w:hAnsi="Times New Roman" w:cs="Times New Roman"/>
          <w:b/>
          <w:sz w:val="24"/>
          <w:szCs w:val="24"/>
        </w:rPr>
      </w:pPr>
      <w:r w:rsidRPr="00095C6F">
        <w:rPr>
          <w:rFonts w:ascii="Times New Roman" w:hAnsi="Times New Roman" w:cs="Times New Roman"/>
          <w:b/>
          <w:sz w:val="24"/>
          <w:szCs w:val="24"/>
        </w:rPr>
        <w:t xml:space="preserve">EXTRACTION, ISOLATION AND PURIFICATION OF PURE COMPOUNDS 3-METHYL-HENEICOSANE FROM </w:t>
      </w:r>
      <w:r w:rsidRPr="00095C6F">
        <w:rPr>
          <w:rFonts w:ascii="Times New Roman" w:hAnsi="Times New Roman" w:cs="Times New Roman"/>
          <w:b/>
          <w:i/>
          <w:iCs/>
          <w:sz w:val="24"/>
          <w:szCs w:val="24"/>
        </w:rPr>
        <w:t>MESOSPHAERUM SUAVEOLENS</w:t>
      </w:r>
      <w:r w:rsidRPr="00095C6F">
        <w:rPr>
          <w:rFonts w:ascii="Times New Roman" w:hAnsi="Times New Roman" w:cs="Times New Roman"/>
          <w:b/>
          <w:sz w:val="24"/>
          <w:szCs w:val="24"/>
        </w:rPr>
        <w:t xml:space="preserve"> (LANCHAK) OF LAMIACEAE FAMILY</w:t>
      </w:r>
    </w:p>
    <w:p w:rsidR="00095C6F" w:rsidRPr="00095C6F" w:rsidRDefault="00095C6F" w:rsidP="00095C6F">
      <w:pPr>
        <w:pStyle w:val="NoSpacing"/>
        <w:rPr>
          <w:rFonts w:ascii="Times New Roman" w:hAnsi="Times New Roman" w:cs="Times New Roman"/>
        </w:rPr>
      </w:pPr>
      <w:proofErr w:type="spellStart"/>
      <w:r w:rsidRPr="00095C6F">
        <w:rPr>
          <w:rFonts w:ascii="Times New Roman" w:hAnsi="Times New Roman" w:cs="Times New Roman"/>
        </w:rPr>
        <w:t>Khomdram</w:t>
      </w:r>
      <w:proofErr w:type="spellEnd"/>
      <w:r w:rsidRPr="00095C6F">
        <w:rPr>
          <w:rFonts w:ascii="Times New Roman" w:hAnsi="Times New Roman" w:cs="Times New Roman"/>
        </w:rPr>
        <w:t xml:space="preserve"> </w:t>
      </w:r>
      <w:proofErr w:type="spellStart"/>
      <w:r w:rsidRPr="00095C6F">
        <w:rPr>
          <w:rFonts w:ascii="Times New Roman" w:hAnsi="Times New Roman" w:cs="Times New Roman"/>
        </w:rPr>
        <w:t>Utarani</w:t>
      </w:r>
      <w:proofErr w:type="spellEnd"/>
      <w:r w:rsidRPr="00095C6F">
        <w:rPr>
          <w:rFonts w:ascii="Times New Roman" w:hAnsi="Times New Roman" w:cs="Times New Roman"/>
        </w:rPr>
        <w:t xml:space="preserve"> </w:t>
      </w:r>
      <w:proofErr w:type="spellStart"/>
      <w:r w:rsidRPr="00095C6F">
        <w:rPr>
          <w:rFonts w:ascii="Times New Roman" w:hAnsi="Times New Roman" w:cs="Times New Roman"/>
        </w:rPr>
        <w:t>Chanu</w:t>
      </w:r>
      <w:proofErr w:type="spellEnd"/>
      <w:r w:rsidRPr="00095C6F">
        <w:rPr>
          <w:rFonts w:ascii="Times New Roman" w:hAnsi="Times New Roman" w:cs="Times New Roman"/>
        </w:rPr>
        <w:t>, Dr Wangkheimayum Marjit Singh*</w:t>
      </w:r>
    </w:p>
    <w:p w:rsidR="00095C6F" w:rsidRPr="00095C6F" w:rsidRDefault="00095C6F" w:rsidP="00095C6F">
      <w:pPr>
        <w:pStyle w:val="NoSpacing"/>
        <w:rPr>
          <w:rFonts w:ascii="Times New Roman" w:hAnsi="Times New Roman" w:cs="Times New Roman"/>
        </w:rPr>
      </w:pPr>
      <w:r w:rsidRPr="00095C6F">
        <w:rPr>
          <w:rFonts w:ascii="Times New Roman" w:hAnsi="Times New Roman" w:cs="Times New Roman"/>
        </w:rPr>
        <w:t>Department of Chemistry, G. P. Women’s College, DMU, Imphal</w:t>
      </w:r>
    </w:p>
    <w:p w:rsidR="00095C6F" w:rsidRPr="00095C6F" w:rsidRDefault="00095C6F" w:rsidP="00095C6F">
      <w:pPr>
        <w:pStyle w:val="NoSpacing"/>
        <w:rPr>
          <w:rFonts w:ascii="Times New Roman" w:hAnsi="Times New Roman" w:cs="Times New Roman"/>
        </w:rPr>
      </w:pPr>
    </w:p>
    <w:p w:rsidR="00F80CD0" w:rsidRPr="00095C6F" w:rsidRDefault="007739E3" w:rsidP="00860F68">
      <w:pPr>
        <w:tabs>
          <w:tab w:val="left" w:pos="3024"/>
        </w:tabs>
        <w:jc w:val="both"/>
        <w:rPr>
          <w:rFonts w:ascii="Times New Roman" w:hAnsi="Times New Roman" w:cs="Times New Roman"/>
          <w:b/>
          <w:sz w:val="24"/>
          <w:szCs w:val="24"/>
        </w:rPr>
      </w:pPr>
      <w:r w:rsidRPr="00095C6F">
        <w:rPr>
          <w:rFonts w:ascii="Times New Roman" w:hAnsi="Times New Roman" w:cs="Times New Roman"/>
          <w:sz w:val="24"/>
          <w:szCs w:val="24"/>
        </w:rPr>
        <w:t xml:space="preserve">The </w:t>
      </w:r>
      <w:proofErr w:type="spellStart"/>
      <w:r w:rsidR="00C93CA1">
        <w:rPr>
          <w:rFonts w:ascii="Times New Roman" w:hAnsi="Times New Roman" w:cs="Times New Roman"/>
          <w:sz w:val="24"/>
          <w:szCs w:val="24"/>
        </w:rPr>
        <w:t>mesosphairon</w:t>
      </w:r>
      <w:proofErr w:type="spellEnd"/>
      <w:r w:rsidRPr="00095C6F">
        <w:rPr>
          <w:rFonts w:ascii="Times New Roman" w:hAnsi="Times New Roman" w:cs="Times New Roman"/>
          <w:sz w:val="24"/>
          <w:szCs w:val="24"/>
        </w:rPr>
        <w:t xml:space="preserve"> </w:t>
      </w:r>
      <w:r w:rsidR="00C93CA1" w:rsidRPr="00095C6F">
        <w:rPr>
          <w:rFonts w:ascii="Times New Roman" w:hAnsi="Times New Roman" w:cs="Times New Roman"/>
          <w:sz w:val="24"/>
          <w:szCs w:val="24"/>
        </w:rPr>
        <w:t xml:space="preserve">word </w:t>
      </w:r>
      <w:r w:rsidRPr="00095C6F">
        <w:rPr>
          <w:rFonts w:ascii="Times New Roman" w:hAnsi="Times New Roman" w:cs="Times New Roman"/>
          <w:sz w:val="24"/>
          <w:szCs w:val="24"/>
        </w:rPr>
        <w:t>comes from the Greek and</w:t>
      </w:r>
      <w:r w:rsidR="00C93CA1">
        <w:rPr>
          <w:rFonts w:ascii="Times New Roman" w:hAnsi="Times New Roman" w:cs="Times New Roman"/>
          <w:sz w:val="24"/>
          <w:szCs w:val="24"/>
        </w:rPr>
        <w:t xml:space="preserve"> Latin </w:t>
      </w:r>
      <w:proofErr w:type="spellStart"/>
      <w:r w:rsidR="00C93CA1">
        <w:rPr>
          <w:rFonts w:ascii="Times New Roman" w:hAnsi="Times New Roman" w:cs="Times New Roman"/>
          <w:sz w:val="24"/>
          <w:szCs w:val="24"/>
        </w:rPr>
        <w:t>mesosphaerum</w:t>
      </w:r>
      <w:proofErr w:type="spellEnd"/>
      <w:r w:rsidR="00C93CA1">
        <w:rPr>
          <w:rFonts w:ascii="Times New Roman" w:hAnsi="Times New Roman" w:cs="Times New Roman"/>
          <w:sz w:val="24"/>
          <w:szCs w:val="24"/>
        </w:rPr>
        <w:t xml:space="preserve">, meaning </w:t>
      </w:r>
      <w:r w:rsidRPr="00095C6F">
        <w:rPr>
          <w:rFonts w:ascii="Times New Roman" w:hAnsi="Times New Roman" w:cs="Times New Roman"/>
          <w:sz w:val="24"/>
          <w:szCs w:val="24"/>
        </w:rPr>
        <w:t>a type of tub</w:t>
      </w:r>
      <w:r w:rsidR="00C93CA1">
        <w:rPr>
          <w:rFonts w:ascii="Times New Roman" w:hAnsi="Times New Roman" w:cs="Times New Roman"/>
          <w:sz w:val="24"/>
          <w:szCs w:val="24"/>
        </w:rPr>
        <w:t>erose with medium-sized leaves</w:t>
      </w:r>
      <w:r w:rsidRPr="00095C6F">
        <w:rPr>
          <w:rFonts w:ascii="Times New Roman" w:hAnsi="Times New Roman" w:cs="Times New Roman"/>
          <w:sz w:val="24"/>
          <w:szCs w:val="24"/>
        </w:rPr>
        <w:t xml:space="preserve"> </w:t>
      </w:r>
      <w:r w:rsidR="00C93CA1">
        <w:rPr>
          <w:rFonts w:ascii="Times New Roman" w:hAnsi="Times New Roman" w:cs="Times New Roman"/>
          <w:sz w:val="24"/>
          <w:szCs w:val="24"/>
        </w:rPr>
        <w:t>and</w:t>
      </w:r>
      <w:r w:rsidRPr="00095C6F">
        <w:rPr>
          <w:rFonts w:ascii="Times New Roman" w:hAnsi="Times New Roman" w:cs="Times New Roman"/>
          <w:sz w:val="24"/>
          <w:szCs w:val="24"/>
        </w:rPr>
        <w:t xml:space="preserve"> its spec</w:t>
      </w:r>
      <w:r w:rsidR="00C93CA1">
        <w:rPr>
          <w:rFonts w:ascii="Times New Roman" w:hAnsi="Times New Roman" w:cs="Times New Roman"/>
          <w:sz w:val="24"/>
          <w:szCs w:val="24"/>
        </w:rPr>
        <w:t xml:space="preserve">ific epithet suaveolens, means </w:t>
      </w:r>
      <w:r w:rsidRPr="00095C6F">
        <w:rPr>
          <w:rFonts w:ascii="Times New Roman" w:hAnsi="Times New Roman" w:cs="Times New Roman"/>
          <w:sz w:val="24"/>
          <w:szCs w:val="24"/>
        </w:rPr>
        <w:t>with a sweet fra</w:t>
      </w:r>
      <w:r w:rsidR="00C93CA1">
        <w:rPr>
          <w:rFonts w:ascii="Times New Roman" w:hAnsi="Times New Roman" w:cs="Times New Roman"/>
          <w:sz w:val="24"/>
          <w:szCs w:val="24"/>
        </w:rPr>
        <w:t>grance</w:t>
      </w:r>
      <w:r w:rsidRPr="00095C6F">
        <w:rPr>
          <w:rFonts w:ascii="Times New Roman" w:hAnsi="Times New Roman" w:cs="Times New Roman"/>
          <w:sz w:val="24"/>
          <w:szCs w:val="24"/>
        </w:rPr>
        <w:t xml:space="preserve"> due to the aroma of essential oils exhaled by the </w:t>
      </w:r>
      <w:proofErr w:type="spellStart"/>
      <w:r w:rsidRPr="00095C6F">
        <w:rPr>
          <w:rFonts w:ascii="Times New Roman" w:hAnsi="Times New Roman" w:cs="Times New Roman"/>
          <w:sz w:val="24"/>
          <w:szCs w:val="24"/>
        </w:rPr>
        <w:t>trichomes</w:t>
      </w:r>
      <w:proofErr w:type="spellEnd"/>
      <w:r w:rsidRPr="00095C6F">
        <w:rPr>
          <w:rFonts w:ascii="Times New Roman" w:hAnsi="Times New Roman" w:cs="Times New Roman"/>
          <w:sz w:val="24"/>
          <w:szCs w:val="24"/>
        </w:rPr>
        <w:t xml:space="preserve"> present on its leaves</w:t>
      </w:r>
      <w:r w:rsidR="009C353E" w:rsidRPr="00095C6F">
        <w:rPr>
          <w:rFonts w:ascii="Times New Roman" w:hAnsi="Times New Roman" w:cs="Times New Roman"/>
          <w:sz w:val="24"/>
          <w:szCs w:val="24"/>
          <w:vertAlign w:val="superscript"/>
        </w:rPr>
        <w:t>1</w:t>
      </w:r>
      <w:proofErr w:type="gramStart"/>
      <w:r w:rsidR="009C353E" w:rsidRPr="00095C6F">
        <w:rPr>
          <w:rFonts w:ascii="Times New Roman" w:hAnsi="Times New Roman" w:cs="Times New Roman"/>
          <w:sz w:val="24"/>
          <w:szCs w:val="24"/>
          <w:vertAlign w:val="superscript"/>
        </w:rPr>
        <w:t>,2</w:t>
      </w:r>
      <w:proofErr w:type="gramEnd"/>
      <w:r w:rsidRPr="00095C6F">
        <w:rPr>
          <w:rFonts w:ascii="Times New Roman" w:hAnsi="Times New Roman" w:cs="Times New Roman"/>
          <w:sz w:val="24"/>
          <w:szCs w:val="24"/>
        </w:rPr>
        <w:t>.</w:t>
      </w:r>
      <w:r w:rsidR="00860F68" w:rsidRPr="00095C6F">
        <w:rPr>
          <w:rFonts w:ascii="Times New Roman" w:hAnsi="Times New Roman" w:cs="Times New Roman"/>
          <w:sz w:val="24"/>
          <w:szCs w:val="24"/>
        </w:rPr>
        <w:t xml:space="preserve"> </w:t>
      </w:r>
    </w:p>
    <w:p w:rsidR="00672C46" w:rsidRPr="00095C6F" w:rsidRDefault="00672C46" w:rsidP="00CD38DE">
      <w:pPr>
        <w:tabs>
          <w:tab w:val="left" w:pos="5064"/>
        </w:tabs>
        <w:spacing w:line="240" w:lineRule="auto"/>
        <w:jc w:val="both"/>
        <w:rPr>
          <w:rFonts w:ascii="Times New Roman" w:hAnsi="Times New Roman" w:cs="Times New Roman"/>
          <w:b/>
          <w:sz w:val="24"/>
          <w:szCs w:val="24"/>
        </w:rPr>
      </w:pPr>
      <w:r w:rsidRPr="00095C6F">
        <w:rPr>
          <w:rFonts w:ascii="Times New Roman" w:hAnsi="Times New Roman" w:cs="Times New Roman"/>
          <w:b/>
          <w:sz w:val="24"/>
          <w:szCs w:val="24"/>
        </w:rPr>
        <w:t>2.1 Plant identification:</w:t>
      </w:r>
    </w:p>
    <w:p w:rsidR="00672C46" w:rsidRPr="00095C6F" w:rsidRDefault="00672C46" w:rsidP="00CD38DE">
      <w:pPr>
        <w:spacing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Kingdom:</w:t>
      </w:r>
      <w:r w:rsidRPr="00095C6F">
        <w:rPr>
          <w:rFonts w:ascii="Times New Roman" w:hAnsi="Times New Roman" w:cs="Times New Roman"/>
          <w:sz w:val="24"/>
          <w:szCs w:val="24"/>
        </w:rPr>
        <w:tab/>
        <w:t xml:space="preserve">            </w:t>
      </w:r>
      <w:proofErr w:type="spellStart"/>
      <w:r w:rsidRPr="00095C6F">
        <w:rPr>
          <w:rFonts w:ascii="Times New Roman" w:hAnsi="Times New Roman" w:cs="Times New Roman"/>
          <w:sz w:val="24"/>
          <w:szCs w:val="24"/>
        </w:rPr>
        <w:t>Plantae</w:t>
      </w:r>
      <w:proofErr w:type="spellEnd"/>
    </w:p>
    <w:p w:rsidR="00672C46" w:rsidRPr="00095C6F" w:rsidRDefault="00672C46" w:rsidP="00CD38DE">
      <w:pPr>
        <w:spacing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Class:                          Angiosperms</w:t>
      </w:r>
    </w:p>
    <w:p w:rsidR="00672C46" w:rsidRPr="00095C6F" w:rsidRDefault="00672C46" w:rsidP="00CD38DE">
      <w:pPr>
        <w:spacing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Family:                         </w:t>
      </w:r>
      <w:proofErr w:type="spellStart"/>
      <w:r w:rsidRPr="00095C6F">
        <w:rPr>
          <w:rFonts w:ascii="Times New Roman" w:hAnsi="Times New Roman" w:cs="Times New Roman"/>
          <w:sz w:val="24"/>
          <w:szCs w:val="24"/>
        </w:rPr>
        <w:t>Lamiaceae</w:t>
      </w:r>
      <w:proofErr w:type="spellEnd"/>
    </w:p>
    <w:p w:rsidR="00672C46" w:rsidRPr="00095C6F" w:rsidRDefault="00672C46" w:rsidP="00CD38DE">
      <w:pPr>
        <w:spacing w:line="240" w:lineRule="auto"/>
        <w:jc w:val="both"/>
        <w:rPr>
          <w:rFonts w:ascii="Times New Roman" w:hAnsi="Times New Roman" w:cs="Times New Roman"/>
          <w:i/>
          <w:sz w:val="24"/>
          <w:szCs w:val="24"/>
          <w:u w:val="single"/>
        </w:rPr>
      </w:pPr>
      <w:r w:rsidRPr="00095C6F">
        <w:rPr>
          <w:rFonts w:ascii="Times New Roman" w:hAnsi="Times New Roman" w:cs="Times New Roman"/>
          <w:sz w:val="24"/>
          <w:szCs w:val="24"/>
        </w:rPr>
        <w:t xml:space="preserve">                        Genus:                          </w:t>
      </w:r>
      <w:r w:rsidRPr="00095C6F">
        <w:rPr>
          <w:rFonts w:ascii="Times New Roman" w:hAnsi="Times New Roman" w:cs="Times New Roman"/>
          <w:i/>
          <w:sz w:val="24"/>
          <w:szCs w:val="24"/>
          <w:u w:val="single"/>
        </w:rPr>
        <w:t>Mesosphaerum</w:t>
      </w:r>
    </w:p>
    <w:p w:rsidR="00672C46" w:rsidRPr="00095C6F" w:rsidRDefault="00672C46" w:rsidP="00CD38DE">
      <w:pPr>
        <w:spacing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Species:                        M. suaveolens</w:t>
      </w:r>
    </w:p>
    <w:p w:rsidR="00672C46" w:rsidRPr="00095C6F" w:rsidRDefault="00672C46" w:rsidP="00672C46">
      <w:pPr>
        <w:rPr>
          <w:rFonts w:ascii="Times New Roman" w:hAnsi="Times New Roman" w:cs="Times New Roman"/>
          <w:b/>
          <w:sz w:val="24"/>
          <w:szCs w:val="24"/>
        </w:rPr>
      </w:pPr>
      <w:r w:rsidRPr="00095C6F">
        <w:rPr>
          <w:rFonts w:ascii="Times New Roman" w:hAnsi="Times New Roman" w:cs="Times New Roman"/>
          <w:noProof/>
          <w:sz w:val="24"/>
          <w:szCs w:val="24"/>
          <w:lang w:eastAsia="en-IN"/>
        </w:rPr>
        <w:drawing>
          <wp:inline distT="0" distB="0" distL="0" distR="0">
            <wp:extent cx="2729552" cy="1891195"/>
            <wp:effectExtent l="19050" t="0" r="0" b="0"/>
            <wp:docPr id="1" name="Picture 4" descr="C:\Users\HP\OneDrive\Pictures\MS.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OneDrive\Pictures\MS.jfif"/>
                    <pic:cNvPicPr>
                      <a:picLocks noChangeAspect="1" noChangeArrowheads="1"/>
                    </pic:cNvPicPr>
                  </pic:nvPicPr>
                  <pic:blipFill>
                    <a:blip r:embed="rId8" cstate="print"/>
                    <a:srcRect/>
                    <a:stretch>
                      <a:fillRect/>
                    </a:stretch>
                  </pic:blipFill>
                  <pic:spPr bwMode="auto">
                    <a:xfrm>
                      <a:off x="0" y="0"/>
                      <a:ext cx="2739292" cy="1897944"/>
                    </a:xfrm>
                    <a:prstGeom prst="rect">
                      <a:avLst/>
                    </a:prstGeom>
                    <a:noFill/>
                    <a:ln w="9525">
                      <a:noFill/>
                      <a:miter lim="800000"/>
                      <a:headEnd/>
                      <a:tailEnd/>
                    </a:ln>
                  </pic:spPr>
                </pic:pic>
              </a:graphicData>
            </a:graphic>
          </wp:inline>
        </w:drawing>
      </w:r>
    </w:p>
    <w:p w:rsidR="00672C46" w:rsidRPr="00095C6F" w:rsidRDefault="00672C46" w:rsidP="002E5A61">
      <w:pPr>
        <w:autoSpaceDE w:val="0"/>
        <w:autoSpaceDN w:val="0"/>
        <w:adjustRightInd w:val="0"/>
        <w:spacing w:after="0" w:line="240" w:lineRule="auto"/>
        <w:jc w:val="both"/>
        <w:rPr>
          <w:rFonts w:ascii="Times New Roman" w:hAnsi="Times New Roman" w:cs="Times New Roman"/>
          <w:sz w:val="24"/>
          <w:szCs w:val="24"/>
        </w:rPr>
      </w:pPr>
      <w:r w:rsidRPr="00095C6F">
        <w:rPr>
          <w:rFonts w:ascii="Times New Roman" w:hAnsi="Times New Roman" w:cs="Times New Roman"/>
          <w:i/>
          <w:sz w:val="24"/>
          <w:szCs w:val="24"/>
          <w:u w:val="single"/>
        </w:rPr>
        <w:t xml:space="preserve">Mesosphaerum Suaveolens </w:t>
      </w:r>
      <w:r w:rsidRPr="00095C6F">
        <w:rPr>
          <w:rFonts w:ascii="Times New Roman" w:hAnsi="Times New Roman" w:cs="Times New Roman"/>
          <w:sz w:val="24"/>
          <w:szCs w:val="24"/>
        </w:rPr>
        <w:t xml:space="preserve">locally known ‘Lanchak’ in Manipur belongs to the </w:t>
      </w:r>
      <w:proofErr w:type="spellStart"/>
      <w:r w:rsidRPr="00095C6F">
        <w:rPr>
          <w:rFonts w:ascii="Times New Roman" w:hAnsi="Times New Roman" w:cs="Times New Roman"/>
          <w:sz w:val="24"/>
          <w:szCs w:val="24"/>
        </w:rPr>
        <w:t>Lamiaceae</w:t>
      </w:r>
      <w:proofErr w:type="spellEnd"/>
      <w:r w:rsidRPr="00095C6F">
        <w:rPr>
          <w:rFonts w:ascii="Times New Roman" w:hAnsi="Times New Roman" w:cs="Times New Roman"/>
          <w:sz w:val="24"/>
          <w:szCs w:val="24"/>
        </w:rPr>
        <w:t xml:space="preserve"> family. It is a branching shrub, native to tropical parts of Asia, Africa and Australia, mostly grown on hilly regions, wastelands and open forests. In Manipur, it is mostly distributed in dry hilly area and roadside. It is 3.5-6.9 ft. tall, stems are hairy, leaves are oppositely arranged in oval shape, tips are broadly pointed, flowers are pink or purple arranging in clusters form in the upper leaf </w:t>
      </w:r>
      <w:r w:rsidR="00866691" w:rsidRPr="00095C6F">
        <w:rPr>
          <w:rFonts w:ascii="Times New Roman" w:hAnsi="Times New Roman" w:cs="Times New Roman"/>
          <w:sz w:val="24"/>
          <w:szCs w:val="24"/>
        </w:rPr>
        <w:t>axils</w:t>
      </w:r>
      <w:r w:rsidR="005F3902" w:rsidRPr="00095C6F">
        <w:rPr>
          <w:rFonts w:ascii="Times New Roman" w:hAnsi="Times New Roman" w:cs="Times New Roman"/>
          <w:sz w:val="24"/>
          <w:szCs w:val="24"/>
          <w:vertAlign w:val="superscript"/>
        </w:rPr>
        <w:t>3</w:t>
      </w:r>
      <w:proofErr w:type="gramStart"/>
      <w:r w:rsidR="00866691" w:rsidRPr="00095C6F">
        <w:rPr>
          <w:rFonts w:ascii="Times New Roman" w:hAnsi="Times New Roman" w:cs="Times New Roman"/>
          <w:sz w:val="24"/>
          <w:szCs w:val="24"/>
          <w:vertAlign w:val="superscript"/>
        </w:rPr>
        <w:t>,</w:t>
      </w:r>
      <w:r w:rsidR="005F3902" w:rsidRPr="00095C6F">
        <w:rPr>
          <w:rFonts w:ascii="Times New Roman" w:hAnsi="Times New Roman" w:cs="Times New Roman"/>
          <w:sz w:val="24"/>
          <w:szCs w:val="24"/>
          <w:vertAlign w:val="superscript"/>
        </w:rPr>
        <w:t>4</w:t>
      </w:r>
      <w:proofErr w:type="gramEnd"/>
      <w:r w:rsidRPr="00095C6F">
        <w:rPr>
          <w:rFonts w:ascii="Times New Roman" w:hAnsi="Times New Roman" w:cs="Times New Roman"/>
          <w:sz w:val="24"/>
          <w:szCs w:val="24"/>
        </w:rPr>
        <w:t>. In prehistoric time, people being used the medicinal plants for both treatments of diseases as well as for food</w:t>
      </w:r>
      <w:r w:rsidR="005F3902" w:rsidRPr="00095C6F">
        <w:rPr>
          <w:rFonts w:ascii="Times New Roman" w:hAnsi="Times New Roman" w:cs="Times New Roman"/>
          <w:sz w:val="24"/>
          <w:szCs w:val="24"/>
          <w:vertAlign w:val="superscript"/>
        </w:rPr>
        <w:t>5</w:t>
      </w:r>
      <w:proofErr w:type="gramStart"/>
      <w:r w:rsidR="00866691" w:rsidRPr="00095C6F">
        <w:rPr>
          <w:rFonts w:ascii="Times New Roman" w:hAnsi="Times New Roman" w:cs="Times New Roman"/>
          <w:sz w:val="24"/>
          <w:szCs w:val="24"/>
          <w:vertAlign w:val="superscript"/>
        </w:rPr>
        <w:t>,</w:t>
      </w:r>
      <w:r w:rsidR="005F3902" w:rsidRPr="00095C6F">
        <w:rPr>
          <w:rFonts w:ascii="Times New Roman" w:hAnsi="Times New Roman" w:cs="Times New Roman"/>
          <w:sz w:val="24"/>
          <w:szCs w:val="24"/>
          <w:vertAlign w:val="superscript"/>
        </w:rPr>
        <w:t>6</w:t>
      </w:r>
      <w:proofErr w:type="gramEnd"/>
      <w:r w:rsidRPr="00095C6F">
        <w:rPr>
          <w:rFonts w:ascii="Times New Roman" w:hAnsi="Times New Roman" w:cs="Times New Roman"/>
          <w:sz w:val="24"/>
          <w:szCs w:val="24"/>
        </w:rPr>
        <w:t xml:space="preserve">. Ancient people of </w:t>
      </w:r>
      <w:proofErr w:type="spellStart"/>
      <w:r w:rsidRPr="00095C6F">
        <w:rPr>
          <w:rFonts w:ascii="Times New Roman" w:hAnsi="Times New Roman" w:cs="Times New Roman"/>
          <w:sz w:val="24"/>
          <w:szCs w:val="24"/>
        </w:rPr>
        <w:t>Kangleipak</w:t>
      </w:r>
      <w:proofErr w:type="spellEnd"/>
      <w:r w:rsidRPr="00095C6F">
        <w:rPr>
          <w:rFonts w:ascii="Times New Roman" w:hAnsi="Times New Roman" w:cs="Times New Roman"/>
          <w:sz w:val="24"/>
          <w:szCs w:val="24"/>
        </w:rPr>
        <w:t xml:space="preserve"> used the seed of Lanchak as a source of food during war as minimal amount of these seeds were sufficient to sustain the energy and quench the hunger for longer period of time, hence the Meitei word “Lanchak” was name thereafter. Practically, the </w:t>
      </w:r>
      <w:proofErr w:type="spellStart"/>
      <w:r w:rsidRPr="00095C6F">
        <w:rPr>
          <w:rFonts w:ascii="Times New Roman" w:hAnsi="Times New Roman" w:cs="Times New Roman"/>
          <w:sz w:val="24"/>
          <w:szCs w:val="24"/>
        </w:rPr>
        <w:t>Lamiaceae</w:t>
      </w:r>
      <w:proofErr w:type="spellEnd"/>
      <w:r w:rsidRPr="00095C6F">
        <w:rPr>
          <w:rFonts w:ascii="Times New Roman" w:hAnsi="Times New Roman" w:cs="Times New Roman"/>
          <w:sz w:val="24"/>
          <w:szCs w:val="24"/>
        </w:rPr>
        <w:t xml:space="preserve"> family has ethno medicinal value and medicinal </w:t>
      </w:r>
      <w:r w:rsidR="00866691" w:rsidRPr="00095C6F">
        <w:rPr>
          <w:rFonts w:ascii="Times New Roman" w:hAnsi="Times New Roman" w:cs="Times New Roman"/>
          <w:sz w:val="24"/>
          <w:szCs w:val="24"/>
        </w:rPr>
        <w:t>applications</w:t>
      </w:r>
      <w:r w:rsidR="005F3902" w:rsidRPr="00095C6F">
        <w:rPr>
          <w:rFonts w:ascii="Times New Roman" w:hAnsi="Times New Roman" w:cs="Times New Roman"/>
          <w:sz w:val="24"/>
          <w:szCs w:val="24"/>
          <w:vertAlign w:val="superscript"/>
        </w:rPr>
        <w:t>7</w:t>
      </w:r>
      <w:r w:rsidR="00866691" w:rsidRPr="00095C6F">
        <w:rPr>
          <w:rFonts w:ascii="Times New Roman" w:hAnsi="Times New Roman" w:cs="Times New Roman"/>
          <w:sz w:val="24"/>
          <w:szCs w:val="24"/>
          <w:vertAlign w:val="superscript"/>
        </w:rPr>
        <w:t>-1</w:t>
      </w:r>
      <w:r w:rsidR="005F3902" w:rsidRPr="00095C6F">
        <w:rPr>
          <w:rFonts w:ascii="Times New Roman" w:hAnsi="Times New Roman" w:cs="Times New Roman"/>
          <w:sz w:val="24"/>
          <w:szCs w:val="24"/>
          <w:vertAlign w:val="superscript"/>
        </w:rPr>
        <w:t>2</w:t>
      </w:r>
      <w:r w:rsidRPr="00095C6F">
        <w:rPr>
          <w:rFonts w:ascii="Times New Roman" w:hAnsi="Times New Roman" w:cs="Times New Roman"/>
          <w:sz w:val="24"/>
          <w:szCs w:val="24"/>
        </w:rPr>
        <w:t>.</w:t>
      </w:r>
    </w:p>
    <w:p w:rsidR="00672C46" w:rsidRPr="00095C6F" w:rsidRDefault="00672C46" w:rsidP="002E5A61">
      <w:pPr>
        <w:autoSpaceDE w:val="0"/>
        <w:autoSpaceDN w:val="0"/>
        <w:adjustRightInd w:val="0"/>
        <w:spacing w:after="0" w:line="240" w:lineRule="auto"/>
        <w:jc w:val="both"/>
        <w:rPr>
          <w:rFonts w:ascii="Times New Roman" w:hAnsi="Times New Roman" w:cs="Times New Roman"/>
          <w:sz w:val="24"/>
          <w:szCs w:val="24"/>
        </w:rPr>
      </w:pPr>
    </w:p>
    <w:p w:rsidR="00672C46" w:rsidRPr="00095C6F" w:rsidRDefault="00672C46" w:rsidP="002E5A61">
      <w:pPr>
        <w:autoSpaceDE w:val="0"/>
        <w:autoSpaceDN w:val="0"/>
        <w:adjustRightInd w:val="0"/>
        <w:spacing w:after="0" w:line="240" w:lineRule="auto"/>
        <w:ind w:firstLine="720"/>
        <w:jc w:val="both"/>
        <w:rPr>
          <w:rFonts w:ascii="Times New Roman" w:hAnsi="Times New Roman" w:cs="Times New Roman"/>
          <w:sz w:val="24"/>
          <w:szCs w:val="24"/>
        </w:rPr>
      </w:pPr>
      <w:r w:rsidRPr="00095C6F">
        <w:rPr>
          <w:rFonts w:ascii="Times New Roman" w:hAnsi="Times New Roman" w:cs="Times New Roman"/>
          <w:sz w:val="24"/>
          <w:szCs w:val="24"/>
        </w:rPr>
        <w:t>In Northeast people of Manipur, traditionally the plant species Mesosphaerum Suaveolens used to treat numerous ail</w:t>
      </w:r>
      <w:r w:rsidR="00441121">
        <w:rPr>
          <w:rFonts w:ascii="Times New Roman" w:hAnsi="Times New Roman" w:cs="Times New Roman"/>
          <w:sz w:val="24"/>
          <w:szCs w:val="24"/>
        </w:rPr>
        <w:t xml:space="preserve">ments such as anti-inflammatory, anti-diabetic, respiratory, </w:t>
      </w:r>
      <w:r w:rsidRPr="00095C6F">
        <w:rPr>
          <w:rFonts w:ascii="Times New Roman" w:hAnsi="Times New Roman" w:cs="Times New Roman"/>
          <w:sz w:val="24"/>
          <w:szCs w:val="24"/>
        </w:rPr>
        <w:t>gastrointestinal, wounds, cold, fever, infections and various skin complaints. In literature reported that the plant species used as therapeutic resources in Brail</w:t>
      </w:r>
      <w:r w:rsidR="00866691" w:rsidRPr="00095C6F">
        <w:rPr>
          <w:rFonts w:ascii="Times New Roman" w:hAnsi="Times New Roman" w:cs="Times New Roman"/>
          <w:sz w:val="24"/>
          <w:szCs w:val="24"/>
          <w:vertAlign w:val="superscript"/>
        </w:rPr>
        <w:t>1</w:t>
      </w:r>
      <w:r w:rsidR="005F3902" w:rsidRPr="00095C6F">
        <w:rPr>
          <w:rFonts w:ascii="Times New Roman" w:hAnsi="Times New Roman" w:cs="Times New Roman"/>
          <w:sz w:val="24"/>
          <w:szCs w:val="24"/>
          <w:vertAlign w:val="superscript"/>
        </w:rPr>
        <w:t>3</w:t>
      </w:r>
      <w:r w:rsidRPr="00095C6F">
        <w:rPr>
          <w:rFonts w:ascii="Times New Roman" w:hAnsi="Times New Roman" w:cs="Times New Roman"/>
          <w:sz w:val="24"/>
          <w:szCs w:val="24"/>
        </w:rPr>
        <w:t>.</w:t>
      </w:r>
      <w:r w:rsidR="00866691"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Leaves of this species are mainly used to treat respiratory diseases (bronchitis, asthma, flu and colds). </w:t>
      </w:r>
      <w:r w:rsidRPr="00095C6F">
        <w:rPr>
          <w:rFonts w:ascii="Times New Roman" w:hAnsi="Times New Roman" w:cs="Times New Roman"/>
          <w:sz w:val="24"/>
          <w:szCs w:val="24"/>
        </w:rPr>
        <w:lastRenderedPageBreak/>
        <w:t xml:space="preserve">M. Suaveolens </w:t>
      </w:r>
      <w:r w:rsidR="00441121">
        <w:rPr>
          <w:rFonts w:ascii="Times New Roman" w:hAnsi="Times New Roman" w:cs="Times New Roman"/>
          <w:sz w:val="24"/>
          <w:szCs w:val="24"/>
        </w:rPr>
        <w:t>contains</w:t>
      </w:r>
      <w:r w:rsidRPr="00095C6F">
        <w:rPr>
          <w:rFonts w:ascii="Times New Roman" w:hAnsi="Times New Roman" w:cs="Times New Roman"/>
          <w:sz w:val="24"/>
          <w:szCs w:val="24"/>
        </w:rPr>
        <w:t xml:space="preserve"> a high</w:t>
      </w:r>
      <w:r w:rsidR="00441121">
        <w:rPr>
          <w:rFonts w:ascii="Times New Roman" w:hAnsi="Times New Roman" w:cs="Times New Roman"/>
          <w:sz w:val="24"/>
          <w:szCs w:val="24"/>
        </w:rPr>
        <w:t>-rise</w:t>
      </w:r>
      <w:r w:rsidRPr="00095C6F">
        <w:rPr>
          <w:rFonts w:ascii="Times New Roman" w:hAnsi="Times New Roman" w:cs="Times New Roman"/>
          <w:sz w:val="24"/>
          <w:szCs w:val="24"/>
        </w:rPr>
        <w:t xml:space="preserve"> biotechnological potential</w:t>
      </w:r>
      <w:r w:rsidR="00441121">
        <w:rPr>
          <w:rFonts w:ascii="Times New Roman" w:hAnsi="Times New Roman" w:cs="Times New Roman"/>
          <w:sz w:val="24"/>
          <w:szCs w:val="24"/>
        </w:rPr>
        <w:t>ity</w:t>
      </w:r>
      <w:r w:rsidRPr="00095C6F">
        <w:rPr>
          <w:rFonts w:ascii="Times New Roman" w:hAnsi="Times New Roman" w:cs="Times New Roman"/>
          <w:sz w:val="24"/>
          <w:szCs w:val="24"/>
        </w:rPr>
        <w:t xml:space="preserve">, </w:t>
      </w:r>
      <w:r w:rsidR="00441121">
        <w:rPr>
          <w:rFonts w:ascii="Times New Roman" w:hAnsi="Times New Roman" w:cs="Times New Roman"/>
          <w:sz w:val="24"/>
          <w:szCs w:val="24"/>
        </w:rPr>
        <w:t>importantly in</w:t>
      </w:r>
      <w:r w:rsidRPr="00095C6F">
        <w:rPr>
          <w:rFonts w:ascii="Times New Roman" w:hAnsi="Times New Roman" w:cs="Times New Roman"/>
          <w:sz w:val="24"/>
          <w:szCs w:val="24"/>
        </w:rPr>
        <w:t xml:space="preserve"> its essential </w:t>
      </w:r>
      <w:r w:rsidR="00866691" w:rsidRPr="00095C6F">
        <w:rPr>
          <w:rFonts w:ascii="Times New Roman" w:hAnsi="Times New Roman" w:cs="Times New Roman"/>
          <w:sz w:val="24"/>
          <w:szCs w:val="24"/>
        </w:rPr>
        <w:t>oil</w:t>
      </w:r>
      <w:r w:rsidR="00866691" w:rsidRPr="00095C6F">
        <w:rPr>
          <w:rFonts w:ascii="Times New Roman" w:hAnsi="Times New Roman" w:cs="Times New Roman"/>
          <w:sz w:val="24"/>
          <w:szCs w:val="24"/>
          <w:vertAlign w:val="superscript"/>
        </w:rPr>
        <w:t>1</w:t>
      </w:r>
      <w:r w:rsidR="005F3902" w:rsidRPr="00095C6F">
        <w:rPr>
          <w:rFonts w:ascii="Times New Roman" w:hAnsi="Times New Roman" w:cs="Times New Roman"/>
          <w:sz w:val="24"/>
          <w:szCs w:val="24"/>
          <w:vertAlign w:val="superscript"/>
        </w:rPr>
        <w:t>4</w:t>
      </w:r>
      <w:r w:rsidRPr="00095C6F">
        <w:rPr>
          <w:rFonts w:ascii="Times New Roman" w:hAnsi="Times New Roman" w:cs="Times New Roman"/>
          <w:sz w:val="24"/>
          <w:szCs w:val="24"/>
        </w:rPr>
        <w:t>.</w:t>
      </w:r>
    </w:p>
    <w:p w:rsidR="00672C46" w:rsidRPr="00095C6F" w:rsidRDefault="00672C46" w:rsidP="002E5A61">
      <w:pPr>
        <w:autoSpaceDE w:val="0"/>
        <w:autoSpaceDN w:val="0"/>
        <w:adjustRightInd w:val="0"/>
        <w:spacing w:after="0" w:line="240" w:lineRule="auto"/>
        <w:jc w:val="both"/>
        <w:rPr>
          <w:rFonts w:ascii="Times New Roman" w:hAnsi="Times New Roman" w:cs="Times New Roman"/>
          <w:sz w:val="24"/>
          <w:szCs w:val="24"/>
        </w:rPr>
      </w:pPr>
    </w:p>
    <w:p w:rsidR="00860F68" w:rsidRPr="00095C6F" w:rsidRDefault="00672C46" w:rsidP="002E5A61">
      <w:pPr>
        <w:tabs>
          <w:tab w:val="left" w:pos="3024"/>
        </w:tabs>
        <w:spacing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w:t>
      </w:r>
      <w:r w:rsidR="004960D4">
        <w:rPr>
          <w:rFonts w:ascii="Times New Roman" w:hAnsi="Times New Roman" w:cs="Times New Roman"/>
          <w:sz w:val="24"/>
          <w:szCs w:val="24"/>
        </w:rPr>
        <w:t>Based on</w:t>
      </w:r>
      <w:r w:rsidRPr="00095C6F">
        <w:rPr>
          <w:rFonts w:ascii="Times New Roman" w:hAnsi="Times New Roman" w:cs="Times New Roman"/>
          <w:sz w:val="24"/>
          <w:szCs w:val="24"/>
        </w:rPr>
        <w:t xml:space="preserve"> the </w:t>
      </w:r>
      <w:r w:rsidR="004960D4">
        <w:rPr>
          <w:rFonts w:ascii="Times New Roman" w:hAnsi="Times New Roman" w:cs="Times New Roman"/>
          <w:sz w:val="24"/>
          <w:szCs w:val="24"/>
        </w:rPr>
        <w:t>place</w:t>
      </w:r>
      <w:r w:rsidRPr="00095C6F">
        <w:rPr>
          <w:rFonts w:ascii="Times New Roman" w:hAnsi="Times New Roman" w:cs="Times New Roman"/>
          <w:sz w:val="24"/>
          <w:szCs w:val="24"/>
        </w:rPr>
        <w:t xml:space="preserve"> of occurrence, </w:t>
      </w:r>
      <w:r w:rsidR="0094419F">
        <w:rPr>
          <w:rFonts w:ascii="Times New Roman" w:hAnsi="Times New Roman" w:cs="Times New Roman"/>
          <w:sz w:val="24"/>
          <w:szCs w:val="24"/>
        </w:rPr>
        <w:t xml:space="preserve">in </w:t>
      </w:r>
      <w:r w:rsidR="00AF459D">
        <w:rPr>
          <w:rFonts w:ascii="Times New Roman" w:hAnsi="Times New Roman" w:cs="Times New Roman"/>
          <w:sz w:val="24"/>
          <w:szCs w:val="24"/>
        </w:rPr>
        <w:t>Manipur locally this species</w:t>
      </w:r>
      <w:r w:rsidR="00AF459D" w:rsidRPr="00095C6F">
        <w:rPr>
          <w:rFonts w:ascii="Times New Roman" w:hAnsi="Times New Roman" w:cs="Times New Roman"/>
          <w:sz w:val="24"/>
          <w:szCs w:val="24"/>
        </w:rPr>
        <w:t xml:space="preserve"> </w:t>
      </w:r>
      <w:r w:rsidR="00AF459D">
        <w:rPr>
          <w:rFonts w:ascii="Times New Roman" w:hAnsi="Times New Roman" w:cs="Times New Roman"/>
          <w:sz w:val="24"/>
          <w:szCs w:val="24"/>
        </w:rPr>
        <w:t xml:space="preserve">is </w:t>
      </w:r>
      <w:r w:rsidR="00AF459D" w:rsidRPr="00095C6F">
        <w:rPr>
          <w:rFonts w:ascii="Times New Roman" w:hAnsi="Times New Roman" w:cs="Times New Roman"/>
          <w:sz w:val="24"/>
          <w:szCs w:val="24"/>
        </w:rPr>
        <w:t>known</w:t>
      </w:r>
      <w:r w:rsidRPr="00095C6F">
        <w:rPr>
          <w:rFonts w:ascii="Times New Roman" w:hAnsi="Times New Roman" w:cs="Times New Roman"/>
          <w:sz w:val="24"/>
          <w:szCs w:val="24"/>
        </w:rPr>
        <w:t xml:space="preserve"> as “Lanchak”</w:t>
      </w:r>
      <w:r w:rsidR="00710660" w:rsidRPr="00095C6F">
        <w:rPr>
          <w:rFonts w:ascii="Times New Roman" w:hAnsi="Times New Roman" w:cs="Times New Roman"/>
          <w:sz w:val="24"/>
          <w:szCs w:val="24"/>
        </w:rPr>
        <w:t>,</w:t>
      </w:r>
      <w:r w:rsidRPr="00095C6F">
        <w:rPr>
          <w:rFonts w:ascii="Times New Roman" w:hAnsi="Times New Roman" w:cs="Times New Roman"/>
          <w:sz w:val="24"/>
          <w:szCs w:val="24"/>
        </w:rPr>
        <w:t xml:space="preserve"> in India as “pignut” in Brail as “</w:t>
      </w:r>
      <w:proofErr w:type="spellStart"/>
      <w:r w:rsidRPr="00095C6F">
        <w:rPr>
          <w:rFonts w:ascii="Times New Roman" w:hAnsi="Times New Roman" w:cs="Times New Roman"/>
          <w:sz w:val="24"/>
          <w:szCs w:val="24"/>
        </w:rPr>
        <w:t>bamburral</w:t>
      </w:r>
      <w:proofErr w:type="spellEnd"/>
      <w:r w:rsidRPr="00095C6F">
        <w:rPr>
          <w:rFonts w:ascii="Times New Roman" w:hAnsi="Times New Roman" w:cs="Times New Roman"/>
          <w:sz w:val="24"/>
          <w:szCs w:val="24"/>
        </w:rPr>
        <w:t>” or “alfaema-brava</w:t>
      </w:r>
      <w:r w:rsidR="00866691" w:rsidRPr="00095C6F">
        <w:rPr>
          <w:rFonts w:ascii="Times New Roman" w:hAnsi="Times New Roman" w:cs="Times New Roman"/>
          <w:sz w:val="24"/>
          <w:szCs w:val="24"/>
        </w:rPr>
        <w:t>”</w:t>
      </w:r>
      <w:r w:rsidR="00866691" w:rsidRPr="00095C6F">
        <w:rPr>
          <w:rFonts w:ascii="Times New Roman" w:hAnsi="Times New Roman" w:cs="Times New Roman"/>
          <w:sz w:val="24"/>
          <w:szCs w:val="24"/>
          <w:vertAlign w:val="superscript"/>
        </w:rPr>
        <w:t>1</w:t>
      </w:r>
      <w:r w:rsidR="005F3902" w:rsidRPr="00095C6F">
        <w:rPr>
          <w:rFonts w:ascii="Times New Roman" w:hAnsi="Times New Roman" w:cs="Times New Roman"/>
          <w:sz w:val="24"/>
          <w:szCs w:val="24"/>
          <w:vertAlign w:val="superscript"/>
        </w:rPr>
        <w:t>5</w:t>
      </w:r>
      <w:r w:rsidRPr="00095C6F">
        <w:rPr>
          <w:rFonts w:ascii="Times New Roman" w:hAnsi="Times New Roman" w:cs="Times New Roman"/>
          <w:sz w:val="24"/>
          <w:szCs w:val="24"/>
        </w:rPr>
        <w:t xml:space="preserve">. Mesosphaerum Suaveolens has many synonyms </w:t>
      </w:r>
      <w:proofErr w:type="spellStart"/>
      <w:r w:rsidRPr="00095C6F">
        <w:rPr>
          <w:rFonts w:ascii="Times New Roman" w:hAnsi="Times New Roman" w:cs="Times New Roman"/>
          <w:sz w:val="24"/>
          <w:szCs w:val="24"/>
        </w:rPr>
        <w:t>Hyptis</w:t>
      </w:r>
      <w:proofErr w:type="spellEnd"/>
      <w:r w:rsidRPr="00095C6F">
        <w:rPr>
          <w:rFonts w:ascii="Times New Roman" w:hAnsi="Times New Roman" w:cs="Times New Roman"/>
          <w:sz w:val="24"/>
          <w:szCs w:val="24"/>
        </w:rPr>
        <w:t xml:space="preserve"> </w:t>
      </w:r>
      <w:proofErr w:type="spellStart"/>
      <w:r w:rsidRPr="00095C6F">
        <w:rPr>
          <w:rFonts w:ascii="Times New Roman" w:hAnsi="Times New Roman" w:cs="Times New Roman"/>
          <w:sz w:val="24"/>
          <w:szCs w:val="24"/>
        </w:rPr>
        <w:t>congesta</w:t>
      </w:r>
      <w:proofErr w:type="spellEnd"/>
      <w:r w:rsidRPr="00095C6F">
        <w:rPr>
          <w:rFonts w:ascii="Times New Roman" w:hAnsi="Times New Roman" w:cs="Times New Roman"/>
          <w:sz w:val="24"/>
          <w:szCs w:val="24"/>
        </w:rPr>
        <w:t xml:space="preserve"> Leonard, </w:t>
      </w:r>
      <w:proofErr w:type="spellStart"/>
      <w:r w:rsidRPr="00095C6F">
        <w:rPr>
          <w:rFonts w:ascii="Times New Roman" w:hAnsi="Times New Roman" w:cs="Times New Roman"/>
          <w:sz w:val="24"/>
          <w:szCs w:val="24"/>
        </w:rPr>
        <w:t>Hyptis</w:t>
      </w:r>
      <w:proofErr w:type="spellEnd"/>
      <w:r w:rsidRPr="00095C6F">
        <w:rPr>
          <w:rFonts w:ascii="Times New Roman" w:hAnsi="Times New Roman" w:cs="Times New Roman"/>
          <w:sz w:val="24"/>
          <w:szCs w:val="24"/>
        </w:rPr>
        <w:t xml:space="preserve"> Suaveolens, </w:t>
      </w:r>
      <w:proofErr w:type="spellStart"/>
      <w:r w:rsidRPr="00095C6F">
        <w:rPr>
          <w:rFonts w:ascii="Times New Roman" w:hAnsi="Times New Roman" w:cs="Times New Roman"/>
          <w:sz w:val="24"/>
          <w:szCs w:val="24"/>
        </w:rPr>
        <w:t>Ballota</w:t>
      </w:r>
      <w:proofErr w:type="spellEnd"/>
      <w:r w:rsidRPr="00095C6F">
        <w:rPr>
          <w:rFonts w:ascii="Times New Roman" w:hAnsi="Times New Roman" w:cs="Times New Roman"/>
          <w:sz w:val="24"/>
          <w:szCs w:val="24"/>
        </w:rPr>
        <w:t xml:space="preserve"> Suaveolens L., </w:t>
      </w:r>
      <w:proofErr w:type="spellStart"/>
      <w:proofErr w:type="gramStart"/>
      <w:r w:rsidRPr="00095C6F">
        <w:rPr>
          <w:rFonts w:ascii="Times New Roman" w:hAnsi="Times New Roman" w:cs="Times New Roman"/>
          <w:sz w:val="24"/>
          <w:szCs w:val="24"/>
        </w:rPr>
        <w:t>Bystropogon</w:t>
      </w:r>
      <w:proofErr w:type="spellEnd"/>
      <w:proofErr w:type="gramEnd"/>
      <w:r w:rsidRPr="00095C6F">
        <w:rPr>
          <w:rFonts w:ascii="Times New Roman" w:hAnsi="Times New Roman" w:cs="Times New Roman"/>
          <w:sz w:val="24"/>
          <w:szCs w:val="24"/>
        </w:rPr>
        <w:t xml:space="preserve"> Suaveolens (L.).</w:t>
      </w:r>
      <w:r w:rsidR="00C76F9E">
        <w:rPr>
          <w:rFonts w:ascii="Times New Roman" w:hAnsi="Times New Roman" w:cs="Times New Roman"/>
          <w:sz w:val="24"/>
          <w:szCs w:val="24"/>
        </w:rPr>
        <w:t xml:space="preserve"> </w:t>
      </w:r>
      <w:r w:rsidRPr="00095C6F">
        <w:rPr>
          <w:rFonts w:ascii="Times New Roman" w:hAnsi="Times New Roman" w:cs="Times New Roman"/>
          <w:sz w:val="24"/>
          <w:szCs w:val="24"/>
        </w:rPr>
        <w:t>In literature, there are some compounds have been characterised their structures are reported (Table 1).</w:t>
      </w:r>
      <w:r w:rsidR="00860F68" w:rsidRPr="00095C6F">
        <w:rPr>
          <w:rFonts w:ascii="Times New Roman" w:hAnsi="Times New Roman" w:cs="Times New Roman"/>
          <w:sz w:val="24"/>
          <w:szCs w:val="24"/>
        </w:rPr>
        <w:t xml:space="preserve"> Its </w:t>
      </w:r>
      <w:r w:rsidR="004960D4">
        <w:rPr>
          <w:rFonts w:ascii="Times New Roman" w:hAnsi="Times New Roman" w:cs="Times New Roman"/>
          <w:sz w:val="24"/>
          <w:szCs w:val="24"/>
        </w:rPr>
        <w:t xml:space="preserve">stem is </w:t>
      </w:r>
      <w:r w:rsidR="00860F68" w:rsidRPr="00095C6F">
        <w:rPr>
          <w:rFonts w:ascii="Times New Roman" w:hAnsi="Times New Roman" w:cs="Times New Roman"/>
          <w:sz w:val="24"/>
          <w:szCs w:val="24"/>
        </w:rPr>
        <w:t xml:space="preserve">photosynthetic quadrangular </w:t>
      </w:r>
      <w:r w:rsidR="004960D4">
        <w:rPr>
          <w:rFonts w:ascii="Times New Roman" w:hAnsi="Times New Roman" w:cs="Times New Roman"/>
          <w:sz w:val="24"/>
          <w:szCs w:val="24"/>
        </w:rPr>
        <w:t xml:space="preserve">and </w:t>
      </w:r>
      <w:r w:rsidR="00860F68" w:rsidRPr="00095C6F">
        <w:rPr>
          <w:rFonts w:ascii="Times New Roman" w:hAnsi="Times New Roman" w:cs="Times New Roman"/>
          <w:sz w:val="24"/>
          <w:szCs w:val="24"/>
        </w:rPr>
        <w:t xml:space="preserve">hairy with closely spaced branches and nodes. It </w:t>
      </w:r>
      <w:r w:rsidR="004960D4" w:rsidRPr="00095C6F">
        <w:rPr>
          <w:rFonts w:ascii="Times New Roman" w:hAnsi="Times New Roman" w:cs="Times New Roman"/>
          <w:sz w:val="24"/>
          <w:szCs w:val="24"/>
        </w:rPr>
        <w:t xml:space="preserve">leaves </w:t>
      </w:r>
      <w:r w:rsidR="00860F68" w:rsidRPr="00095C6F">
        <w:rPr>
          <w:rFonts w:ascii="Times New Roman" w:hAnsi="Times New Roman" w:cs="Times New Roman"/>
          <w:sz w:val="24"/>
          <w:szCs w:val="24"/>
        </w:rPr>
        <w:t xml:space="preserve">has oval, </w:t>
      </w:r>
      <w:proofErr w:type="spellStart"/>
      <w:r w:rsidR="004960D4" w:rsidRPr="00095C6F">
        <w:rPr>
          <w:rFonts w:ascii="Times New Roman" w:hAnsi="Times New Roman" w:cs="Times New Roman"/>
          <w:sz w:val="24"/>
          <w:szCs w:val="24"/>
        </w:rPr>
        <w:t>pilose</w:t>
      </w:r>
      <w:proofErr w:type="spellEnd"/>
      <w:r w:rsidR="004960D4" w:rsidRPr="00095C6F">
        <w:rPr>
          <w:rFonts w:ascii="Times New Roman" w:hAnsi="Times New Roman" w:cs="Times New Roman"/>
          <w:sz w:val="24"/>
          <w:szCs w:val="24"/>
        </w:rPr>
        <w:t xml:space="preserve"> limb</w:t>
      </w:r>
      <w:r w:rsidR="004960D4">
        <w:rPr>
          <w:rFonts w:ascii="Times New Roman" w:hAnsi="Times New Roman" w:cs="Times New Roman"/>
          <w:sz w:val="24"/>
          <w:szCs w:val="24"/>
        </w:rPr>
        <w:t>,</w:t>
      </w:r>
      <w:r w:rsidR="004960D4" w:rsidRPr="00095C6F">
        <w:rPr>
          <w:rFonts w:ascii="Times New Roman" w:hAnsi="Times New Roman" w:cs="Times New Roman"/>
          <w:sz w:val="24"/>
          <w:szCs w:val="24"/>
        </w:rPr>
        <w:t xml:space="preserve"> </w:t>
      </w:r>
      <w:r w:rsidR="00860F68" w:rsidRPr="00095C6F">
        <w:rPr>
          <w:rFonts w:ascii="Times New Roman" w:hAnsi="Times New Roman" w:cs="Times New Roman"/>
          <w:sz w:val="24"/>
          <w:szCs w:val="24"/>
        </w:rPr>
        <w:t xml:space="preserve">serrate or </w:t>
      </w:r>
      <w:proofErr w:type="spellStart"/>
      <w:r w:rsidR="00860F68" w:rsidRPr="00095C6F">
        <w:rPr>
          <w:rFonts w:ascii="Times New Roman" w:hAnsi="Times New Roman" w:cs="Times New Roman"/>
          <w:sz w:val="24"/>
          <w:szCs w:val="24"/>
        </w:rPr>
        <w:t>cordate</w:t>
      </w:r>
      <w:proofErr w:type="spellEnd"/>
      <w:r w:rsidR="00860F68" w:rsidRPr="00095C6F">
        <w:rPr>
          <w:rFonts w:ascii="Times New Roman" w:hAnsi="Times New Roman" w:cs="Times New Roman"/>
          <w:sz w:val="24"/>
          <w:szCs w:val="24"/>
        </w:rPr>
        <w:t xml:space="preserve"> margin,</w:t>
      </w:r>
      <w:r w:rsidR="004960D4">
        <w:rPr>
          <w:rFonts w:ascii="Times New Roman" w:hAnsi="Times New Roman" w:cs="Times New Roman"/>
          <w:sz w:val="24"/>
          <w:szCs w:val="24"/>
        </w:rPr>
        <w:t xml:space="preserve"> </w:t>
      </w:r>
      <w:r w:rsidR="00860F68" w:rsidRPr="00095C6F">
        <w:rPr>
          <w:rFonts w:ascii="Times New Roman" w:hAnsi="Times New Roman" w:cs="Times New Roman"/>
          <w:sz w:val="24"/>
          <w:szCs w:val="24"/>
        </w:rPr>
        <w:t xml:space="preserve">acute apex, and obtuse base with opposite crossed </w:t>
      </w:r>
      <w:proofErr w:type="spellStart"/>
      <w:r w:rsidR="00860F68" w:rsidRPr="00095C6F">
        <w:rPr>
          <w:rFonts w:ascii="Times New Roman" w:hAnsi="Times New Roman" w:cs="Times New Roman"/>
          <w:sz w:val="24"/>
          <w:szCs w:val="24"/>
        </w:rPr>
        <w:t>phyllotaxis</w:t>
      </w:r>
      <w:proofErr w:type="spellEnd"/>
      <w:r w:rsidR="00860F68" w:rsidRPr="00095C6F">
        <w:rPr>
          <w:rFonts w:ascii="Times New Roman" w:hAnsi="Times New Roman" w:cs="Times New Roman"/>
          <w:sz w:val="24"/>
          <w:szCs w:val="24"/>
        </w:rPr>
        <w:t xml:space="preserve">. The petioles are short, </w:t>
      </w:r>
      <w:proofErr w:type="spellStart"/>
      <w:r w:rsidR="00860F68" w:rsidRPr="00095C6F">
        <w:rPr>
          <w:rFonts w:ascii="Times New Roman" w:hAnsi="Times New Roman" w:cs="Times New Roman"/>
          <w:sz w:val="24"/>
          <w:szCs w:val="24"/>
        </w:rPr>
        <w:t>canaliculate</w:t>
      </w:r>
      <w:proofErr w:type="spellEnd"/>
      <w:r w:rsidR="00860F68" w:rsidRPr="00095C6F">
        <w:rPr>
          <w:rFonts w:ascii="Times New Roman" w:hAnsi="Times New Roman" w:cs="Times New Roman"/>
          <w:sz w:val="24"/>
          <w:szCs w:val="24"/>
        </w:rPr>
        <w:t xml:space="preserve">, as are its stems. Its inflorescences </w:t>
      </w:r>
      <w:r w:rsidR="004960D4">
        <w:rPr>
          <w:rFonts w:ascii="Times New Roman" w:hAnsi="Times New Roman" w:cs="Times New Roman"/>
          <w:sz w:val="24"/>
          <w:szCs w:val="24"/>
        </w:rPr>
        <w:t>made up of</w:t>
      </w:r>
      <w:r w:rsidR="00860F68" w:rsidRPr="00095C6F">
        <w:rPr>
          <w:rFonts w:ascii="Times New Roman" w:hAnsi="Times New Roman" w:cs="Times New Roman"/>
          <w:sz w:val="24"/>
          <w:szCs w:val="24"/>
        </w:rPr>
        <w:t xml:space="preserve"> up to </w:t>
      </w:r>
      <w:r w:rsidR="004960D4">
        <w:rPr>
          <w:rFonts w:ascii="Times New Roman" w:hAnsi="Times New Roman" w:cs="Times New Roman"/>
          <w:sz w:val="24"/>
          <w:szCs w:val="24"/>
        </w:rPr>
        <w:t>twenty</w:t>
      </w:r>
      <w:r w:rsidR="00860F68" w:rsidRPr="00095C6F">
        <w:rPr>
          <w:rFonts w:ascii="Times New Roman" w:hAnsi="Times New Roman" w:cs="Times New Roman"/>
          <w:sz w:val="24"/>
          <w:szCs w:val="24"/>
        </w:rPr>
        <w:t xml:space="preserve"> flowers </w:t>
      </w:r>
      <w:r w:rsidR="004960D4">
        <w:rPr>
          <w:rFonts w:ascii="Times New Roman" w:hAnsi="Times New Roman" w:cs="Times New Roman"/>
          <w:sz w:val="24"/>
          <w:szCs w:val="24"/>
        </w:rPr>
        <w:t>pinpoint</w:t>
      </w:r>
      <w:r w:rsidR="00860F68" w:rsidRPr="00095C6F">
        <w:rPr>
          <w:rFonts w:ascii="Times New Roman" w:hAnsi="Times New Roman" w:cs="Times New Roman"/>
          <w:sz w:val="24"/>
          <w:szCs w:val="24"/>
        </w:rPr>
        <w:t xml:space="preserve"> around the nodes and </w:t>
      </w:r>
      <w:r w:rsidR="004960D4" w:rsidRPr="00095C6F">
        <w:rPr>
          <w:rFonts w:ascii="Times New Roman" w:hAnsi="Times New Roman" w:cs="Times New Roman"/>
          <w:sz w:val="24"/>
          <w:szCs w:val="24"/>
        </w:rPr>
        <w:t>near</w:t>
      </w:r>
      <w:r w:rsidR="004960D4">
        <w:rPr>
          <w:rFonts w:ascii="Times New Roman" w:hAnsi="Times New Roman" w:cs="Times New Roman"/>
          <w:sz w:val="24"/>
          <w:szCs w:val="24"/>
        </w:rPr>
        <w:t>by</w:t>
      </w:r>
      <w:r w:rsidR="004960D4" w:rsidRPr="00095C6F">
        <w:rPr>
          <w:rFonts w:ascii="Times New Roman" w:hAnsi="Times New Roman" w:cs="Times New Roman"/>
          <w:sz w:val="24"/>
          <w:szCs w:val="24"/>
        </w:rPr>
        <w:t xml:space="preserve"> </w:t>
      </w:r>
      <w:r w:rsidR="00860F68" w:rsidRPr="00095C6F">
        <w:rPr>
          <w:rFonts w:ascii="Times New Roman" w:hAnsi="Times New Roman" w:cs="Times New Roman"/>
          <w:sz w:val="24"/>
          <w:szCs w:val="24"/>
        </w:rPr>
        <w:t>the leaf axi</w:t>
      </w:r>
      <w:r w:rsidR="004960D4">
        <w:rPr>
          <w:rFonts w:ascii="Times New Roman" w:hAnsi="Times New Roman" w:cs="Times New Roman"/>
          <w:sz w:val="24"/>
          <w:szCs w:val="24"/>
        </w:rPr>
        <w:t xml:space="preserve">ls. The flowers are </w:t>
      </w:r>
      <w:proofErr w:type="spellStart"/>
      <w:r w:rsidR="004960D4">
        <w:rPr>
          <w:rFonts w:ascii="Times New Roman" w:hAnsi="Times New Roman" w:cs="Times New Roman"/>
          <w:sz w:val="24"/>
          <w:szCs w:val="24"/>
        </w:rPr>
        <w:t>pedunculate</w:t>
      </w:r>
      <w:proofErr w:type="spellEnd"/>
      <w:r w:rsidR="00860F68" w:rsidRPr="00095C6F">
        <w:rPr>
          <w:rFonts w:ascii="Times New Roman" w:hAnsi="Times New Roman" w:cs="Times New Roman"/>
          <w:sz w:val="24"/>
          <w:szCs w:val="24"/>
        </w:rPr>
        <w:t xml:space="preserve"> with a persistent, </w:t>
      </w:r>
      <w:r w:rsidR="004960D4" w:rsidRPr="00095C6F">
        <w:rPr>
          <w:rFonts w:ascii="Times New Roman" w:hAnsi="Times New Roman" w:cs="Times New Roman"/>
          <w:sz w:val="24"/>
          <w:szCs w:val="24"/>
        </w:rPr>
        <w:t xml:space="preserve">calyx </w:t>
      </w:r>
      <w:r w:rsidR="004960D4">
        <w:rPr>
          <w:rFonts w:ascii="Times New Roman" w:hAnsi="Times New Roman" w:cs="Times New Roman"/>
          <w:sz w:val="24"/>
          <w:szCs w:val="24"/>
        </w:rPr>
        <w:t xml:space="preserve">is </w:t>
      </w:r>
      <w:r w:rsidR="00860F68" w:rsidRPr="00095C6F">
        <w:rPr>
          <w:rFonts w:ascii="Times New Roman" w:hAnsi="Times New Roman" w:cs="Times New Roman"/>
          <w:sz w:val="24"/>
          <w:szCs w:val="24"/>
        </w:rPr>
        <w:t>tubular, and</w:t>
      </w:r>
      <w:r w:rsidR="004960D4">
        <w:rPr>
          <w:rFonts w:ascii="Times New Roman" w:hAnsi="Times New Roman" w:cs="Times New Roman"/>
          <w:sz w:val="24"/>
          <w:szCs w:val="24"/>
        </w:rPr>
        <w:t xml:space="preserve"> </w:t>
      </w:r>
      <w:r w:rsidR="004960D4" w:rsidRPr="00095C6F">
        <w:rPr>
          <w:rFonts w:ascii="Times New Roman" w:hAnsi="Times New Roman" w:cs="Times New Roman"/>
          <w:sz w:val="24"/>
          <w:szCs w:val="24"/>
        </w:rPr>
        <w:t>sepals</w:t>
      </w:r>
      <w:r w:rsidR="004960D4">
        <w:rPr>
          <w:rFonts w:ascii="Times New Roman" w:hAnsi="Times New Roman" w:cs="Times New Roman"/>
          <w:sz w:val="24"/>
          <w:szCs w:val="24"/>
        </w:rPr>
        <w:t xml:space="preserve"> are five</w:t>
      </w:r>
      <w:r w:rsidR="00860F68" w:rsidRPr="00095C6F">
        <w:rPr>
          <w:rFonts w:ascii="Times New Roman" w:hAnsi="Times New Roman" w:cs="Times New Roman"/>
          <w:sz w:val="24"/>
          <w:szCs w:val="24"/>
        </w:rPr>
        <w:t xml:space="preserve"> pointed. The corolla </w:t>
      </w:r>
      <w:r w:rsidR="00C76F9E">
        <w:rPr>
          <w:rFonts w:ascii="Times New Roman" w:hAnsi="Times New Roman" w:cs="Times New Roman"/>
          <w:sz w:val="24"/>
          <w:szCs w:val="24"/>
        </w:rPr>
        <w:t>is also</w:t>
      </w:r>
      <w:r w:rsidR="00860F68" w:rsidRPr="00095C6F">
        <w:rPr>
          <w:rFonts w:ascii="Times New Roman" w:hAnsi="Times New Roman" w:cs="Times New Roman"/>
          <w:sz w:val="24"/>
          <w:szCs w:val="24"/>
        </w:rPr>
        <w:t xml:space="preserve"> tubular with </w:t>
      </w:r>
      <w:r w:rsidR="00C76F9E">
        <w:rPr>
          <w:rFonts w:ascii="Times New Roman" w:hAnsi="Times New Roman" w:cs="Times New Roman"/>
          <w:sz w:val="24"/>
          <w:szCs w:val="24"/>
        </w:rPr>
        <w:t>5 lilac petals</w:t>
      </w:r>
      <w:r w:rsidR="00860F68" w:rsidRPr="00095C6F">
        <w:rPr>
          <w:rFonts w:ascii="Times New Roman" w:hAnsi="Times New Roman" w:cs="Times New Roman"/>
          <w:sz w:val="24"/>
          <w:szCs w:val="24"/>
        </w:rPr>
        <w:t xml:space="preserve"> </w:t>
      </w:r>
      <w:r w:rsidR="00C76F9E">
        <w:rPr>
          <w:rFonts w:ascii="Times New Roman" w:hAnsi="Times New Roman" w:cs="Times New Roman"/>
          <w:sz w:val="24"/>
          <w:szCs w:val="24"/>
        </w:rPr>
        <w:t xml:space="preserve">with </w:t>
      </w:r>
      <w:r w:rsidR="00C76F9E" w:rsidRPr="00095C6F">
        <w:rPr>
          <w:rFonts w:ascii="Times New Roman" w:hAnsi="Times New Roman" w:cs="Times New Roman"/>
          <w:sz w:val="24"/>
          <w:szCs w:val="24"/>
        </w:rPr>
        <w:t xml:space="preserve">evident </w:t>
      </w:r>
      <w:r w:rsidR="00C76F9E">
        <w:rPr>
          <w:rFonts w:ascii="Times New Roman" w:hAnsi="Times New Roman" w:cs="Times New Roman"/>
          <w:sz w:val="24"/>
          <w:szCs w:val="24"/>
        </w:rPr>
        <w:t>lobes</w:t>
      </w:r>
      <w:r w:rsidR="00860F68" w:rsidRPr="00095C6F">
        <w:rPr>
          <w:rFonts w:ascii="Times New Roman" w:hAnsi="Times New Roman" w:cs="Times New Roman"/>
          <w:sz w:val="24"/>
          <w:szCs w:val="24"/>
        </w:rPr>
        <w:t xml:space="preserve">. </w:t>
      </w:r>
      <w:r w:rsidR="00C76F9E">
        <w:rPr>
          <w:rFonts w:ascii="Times New Roman" w:hAnsi="Times New Roman" w:cs="Times New Roman"/>
          <w:sz w:val="24"/>
          <w:szCs w:val="24"/>
        </w:rPr>
        <w:t xml:space="preserve">The </w:t>
      </w:r>
      <w:r w:rsidR="00C76F9E" w:rsidRPr="00095C6F">
        <w:rPr>
          <w:rFonts w:ascii="Times New Roman" w:hAnsi="Times New Roman" w:cs="Times New Roman"/>
          <w:sz w:val="24"/>
          <w:szCs w:val="24"/>
        </w:rPr>
        <w:t>fruits</w:t>
      </w:r>
      <w:r w:rsidR="00C76F9E">
        <w:rPr>
          <w:rFonts w:ascii="Times New Roman" w:hAnsi="Times New Roman" w:cs="Times New Roman"/>
          <w:sz w:val="24"/>
          <w:szCs w:val="24"/>
        </w:rPr>
        <w:t xml:space="preserve"> of </w:t>
      </w:r>
      <w:r w:rsidR="00C76F9E" w:rsidRPr="00095C6F">
        <w:rPr>
          <w:rFonts w:ascii="Times New Roman" w:hAnsi="Times New Roman" w:cs="Times New Roman"/>
          <w:sz w:val="24"/>
          <w:szCs w:val="24"/>
        </w:rPr>
        <w:t>Mesosphaerum Suaveolens</w:t>
      </w:r>
      <w:r w:rsidR="00860F68" w:rsidRPr="00095C6F">
        <w:rPr>
          <w:rFonts w:ascii="Times New Roman" w:hAnsi="Times New Roman" w:cs="Times New Roman"/>
          <w:sz w:val="24"/>
          <w:szCs w:val="24"/>
        </w:rPr>
        <w:t xml:space="preserve"> </w:t>
      </w:r>
      <w:r w:rsidR="00C76F9E">
        <w:rPr>
          <w:rFonts w:ascii="Times New Roman" w:hAnsi="Times New Roman" w:cs="Times New Roman"/>
          <w:sz w:val="24"/>
          <w:szCs w:val="24"/>
        </w:rPr>
        <w:t xml:space="preserve">are dry, indehiscent and </w:t>
      </w:r>
      <w:proofErr w:type="spellStart"/>
      <w:r w:rsidR="00C76F9E">
        <w:rPr>
          <w:rFonts w:ascii="Times New Roman" w:hAnsi="Times New Roman" w:cs="Times New Roman"/>
          <w:sz w:val="24"/>
          <w:szCs w:val="24"/>
        </w:rPr>
        <w:t>uniseminated</w:t>
      </w:r>
      <w:proofErr w:type="spellEnd"/>
      <w:r w:rsidR="00860F68" w:rsidRPr="00095C6F">
        <w:rPr>
          <w:rFonts w:ascii="Times New Roman" w:hAnsi="Times New Roman" w:cs="Times New Roman"/>
          <w:sz w:val="24"/>
          <w:szCs w:val="24"/>
        </w:rPr>
        <w:t xml:space="preserve"> originating from a </w:t>
      </w:r>
      <w:proofErr w:type="spellStart"/>
      <w:r w:rsidR="00860F68" w:rsidRPr="00095C6F">
        <w:rPr>
          <w:rFonts w:ascii="Times New Roman" w:hAnsi="Times New Roman" w:cs="Times New Roman"/>
          <w:sz w:val="24"/>
          <w:szCs w:val="24"/>
        </w:rPr>
        <w:t>bicarpellate</w:t>
      </w:r>
      <w:proofErr w:type="spellEnd"/>
      <w:r w:rsidR="00860F68" w:rsidRPr="00095C6F">
        <w:rPr>
          <w:rFonts w:ascii="Times New Roman" w:hAnsi="Times New Roman" w:cs="Times New Roman"/>
          <w:sz w:val="24"/>
          <w:szCs w:val="24"/>
        </w:rPr>
        <w:t xml:space="preserve"> </w:t>
      </w:r>
      <w:proofErr w:type="spellStart"/>
      <w:r w:rsidR="00860F68" w:rsidRPr="00095C6F">
        <w:rPr>
          <w:rFonts w:ascii="Times New Roman" w:hAnsi="Times New Roman" w:cs="Times New Roman"/>
          <w:sz w:val="24"/>
          <w:szCs w:val="24"/>
        </w:rPr>
        <w:t>gynoecium</w:t>
      </w:r>
      <w:proofErr w:type="spellEnd"/>
      <w:r w:rsidR="00860F68" w:rsidRPr="00095C6F">
        <w:rPr>
          <w:rFonts w:ascii="Times New Roman" w:hAnsi="Times New Roman" w:cs="Times New Roman"/>
          <w:sz w:val="24"/>
          <w:szCs w:val="24"/>
        </w:rPr>
        <w:t xml:space="preserve">. </w:t>
      </w:r>
      <w:r w:rsidR="00C76F9E">
        <w:rPr>
          <w:rFonts w:ascii="Times New Roman" w:hAnsi="Times New Roman" w:cs="Times New Roman"/>
          <w:sz w:val="24"/>
          <w:szCs w:val="24"/>
        </w:rPr>
        <w:t xml:space="preserve">The </w:t>
      </w:r>
      <w:r w:rsidR="00C76F9E" w:rsidRPr="00095C6F">
        <w:rPr>
          <w:rFonts w:ascii="Times New Roman" w:hAnsi="Times New Roman" w:cs="Times New Roman"/>
          <w:sz w:val="24"/>
          <w:szCs w:val="24"/>
        </w:rPr>
        <w:t xml:space="preserve">dimorphic seeds </w:t>
      </w:r>
      <w:r w:rsidR="00C76F9E">
        <w:rPr>
          <w:rFonts w:ascii="Times New Roman" w:hAnsi="Times New Roman" w:cs="Times New Roman"/>
          <w:sz w:val="24"/>
          <w:szCs w:val="24"/>
        </w:rPr>
        <w:t xml:space="preserve">two part per </w:t>
      </w:r>
      <w:r w:rsidR="00860F68" w:rsidRPr="00095C6F">
        <w:rPr>
          <w:rFonts w:ascii="Times New Roman" w:hAnsi="Times New Roman" w:cs="Times New Roman"/>
          <w:sz w:val="24"/>
          <w:szCs w:val="24"/>
        </w:rPr>
        <w:t xml:space="preserve">fruit. </w:t>
      </w:r>
      <w:r w:rsidR="00AF459D">
        <w:rPr>
          <w:rFonts w:ascii="Times New Roman" w:hAnsi="Times New Roman" w:cs="Times New Roman"/>
          <w:sz w:val="24"/>
          <w:szCs w:val="24"/>
        </w:rPr>
        <w:t>S</w:t>
      </w:r>
      <w:r w:rsidR="00860F68" w:rsidRPr="00095C6F">
        <w:rPr>
          <w:rFonts w:ascii="Times New Roman" w:hAnsi="Times New Roman" w:cs="Times New Roman"/>
          <w:sz w:val="24"/>
          <w:szCs w:val="24"/>
        </w:rPr>
        <w:t xml:space="preserve">uch </w:t>
      </w:r>
      <w:r w:rsidR="00AF459D">
        <w:rPr>
          <w:rFonts w:ascii="Times New Roman" w:hAnsi="Times New Roman" w:cs="Times New Roman"/>
          <w:sz w:val="24"/>
          <w:szCs w:val="24"/>
        </w:rPr>
        <w:t xml:space="preserve">diasporas seeds of </w:t>
      </w:r>
      <w:r w:rsidR="00AF459D" w:rsidRPr="00095C6F">
        <w:rPr>
          <w:rFonts w:ascii="Times New Roman" w:hAnsi="Times New Roman" w:cs="Times New Roman"/>
          <w:sz w:val="24"/>
          <w:szCs w:val="24"/>
        </w:rPr>
        <w:t>Mesosphaerum Suaveolens</w:t>
      </w:r>
      <w:r w:rsidR="00860F68" w:rsidRPr="00095C6F">
        <w:rPr>
          <w:rFonts w:ascii="Times New Roman" w:hAnsi="Times New Roman" w:cs="Times New Roman"/>
          <w:sz w:val="24"/>
          <w:szCs w:val="24"/>
        </w:rPr>
        <w:t xml:space="preserve"> are elongated with </w:t>
      </w:r>
      <w:proofErr w:type="spellStart"/>
      <w:r w:rsidR="00860F68" w:rsidRPr="00095C6F">
        <w:rPr>
          <w:rFonts w:ascii="Times New Roman" w:hAnsi="Times New Roman" w:cs="Times New Roman"/>
          <w:sz w:val="24"/>
          <w:szCs w:val="24"/>
        </w:rPr>
        <w:t>dorsoventral</w:t>
      </w:r>
      <w:proofErr w:type="spellEnd"/>
      <w:r w:rsidR="00860F68" w:rsidRPr="00095C6F">
        <w:rPr>
          <w:rFonts w:ascii="Times New Roman" w:hAnsi="Times New Roman" w:cs="Times New Roman"/>
          <w:sz w:val="24"/>
          <w:szCs w:val="24"/>
        </w:rPr>
        <w:t xml:space="preserve"> flattening, longitudinal median ridge, start</w:t>
      </w:r>
      <w:r w:rsidR="00AF459D">
        <w:rPr>
          <w:rFonts w:ascii="Times New Roman" w:hAnsi="Times New Roman" w:cs="Times New Roman"/>
          <w:sz w:val="24"/>
          <w:szCs w:val="24"/>
        </w:rPr>
        <w:t xml:space="preserve">ing near the </w:t>
      </w:r>
      <w:proofErr w:type="spellStart"/>
      <w:r w:rsidR="00AF459D">
        <w:rPr>
          <w:rFonts w:ascii="Times New Roman" w:hAnsi="Times New Roman" w:cs="Times New Roman"/>
          <w:sz w:val="24"/>
          <w:szCs w:val="24"/>
        </w:rPr>
        <w:t>hilum</w:t>
      </w:r>
      <w:proofErr w:type="spellEnd"/>
      <w:r w:rsidR="00AF459D">
        <w:rPr>
          <w:rFonts w:ascii="Times New Roman" w:hAnsi="Times New Roman" w:cs="Times New Roman"/>
          <w:sz w:val="24"/>
          <w:szCs w:val="24"/>
        </w:rPr>
        <w:t xml:space="preserve"> and expands</w:t>
      </w:r>
      <w:r w:rsidR="00860F68" w:rsidRPr="00095C6F">
        <w:rPr>
          <w:rFonts w:ascii="Times New Roman" w:hAnsi="Times New Roman" w:cs="Times New Roman"/>
          <w:sz w:val="24"/>
          <w:szCs w:val="24"/>
        </w:rPr>
        <w:t xml:space="preserve"> to the </w:t>
      </w:r>
      <w:r w:rsidR="00AF459D">
        <w:rPr>
          <w:rFonts w:ascii="Times New Roman" w:hAnsi="Times New Roman" w:cs="Times New Roman"/>
          <w:sz w:val="24"/>
          <w:szCs w:val="24"/>
        </w:rPr>
        <w:t>top</w:t>
      </w:r>
      <w:r w:rsidR="00860F68" w:rsidRPr="00095C6F">
        <w:rPr>
          <w:rFonts w:ascii="Times New Roman" w:hAnsi="Times New Roman" w:cs="Times New Roman"/>
          <w:sz w:val="24"/>
          <w:szCs w:val="24"/>
        </w:rPr>
        <w:t xml:space="preserve"> of the seed with </w:t>
      </w:r>
      <w:proofErr w:type="spellStart"/>
      <w:r w:rsidR="00860F68" w:rsidRPr="00095C6F">
        <w:rPr>
          <w:rFonts w:ascii="Times New Roman" w:hAnsi="Times New Roman" w:cs="Times New Roman"/>
          <w:sz w:val="24"/>
          <w:szCs w:val="24"/>
        </w:rPr>
        <w:t>retusa</w:t>
      </w:r>
      <w:proofErr w:type="spellEnd"/>
      <w:r w:rsidR="00860F68" w:rsidRPr="00095C6F">
        <w:rPr>
          <w:rFonts w:ascii="Times New Roman" w:hAnsi="Times New Roman" w:cs="Times New Roman"/>
          <w:sz w:val="24"/>
          <w:szCs w:val="24"/>
        </w:rPr>
        <w:t xml:space="preserve"> boundar</w:t>
      </w:r>
      <w:r w:rsidR="00285A60" w:rsidRPr="00095C6F">
        <w:rPr>
          <w:rFonts w:ascii="Times New Roman" w:hAnsi="Times New Roman" w:cs="Times New Roman"/>
          <w:sz w:val="24"/>
          <w:szCs w:val="24"/>
        </w:rPr>
        <w:t>y with black coloration</w:t>
      </w:r>
      <w:r w:rsidR="00285A60" w:rsidRPr="00095C6F">
        <w:rPr>
          <w:rFonts w:ascii="Times New Roman" w:hAnsi="Times New Roman" w:cs="Times New Roman"/>
          <w:sz w:val="24"/>
          <w:szCs w:val="24"/>
          <w:vertAlign w:val="superscript"/>
        </w:rPr>
        <w:t>40-42</w:t>
      </w:r>
      <w:r w:rsidR="00860F68" w:rsidRPr="00095C6F">
        <w:rPr>
          <w:rFonts w:ascii="Times New Roman" w:hAnsi="Times New Roman" w:cs="Times New Roman"/>
          <w:sz w:val="24"/>
          <w:szCs w:val="24"/>
        </w:rPr>
        <w:t>.</w:t>
      </w:r>
      <w:r w:rsidR="00285A60" w:rsidRPr="00095C6F">
        <w:rPr>
          <w:rFonts w:ascii="Times New Roman" w:hAnsi="Times New Roman" w:cs="Times New Roman"/>
          <w:sz w:val="24"/>
          <w:szCs w:val="24"/>
        </w:rPr>
        <w:t xml:space="preserve"> </w:t>
      </w:r>
      <w:r w:rsidR="00AF459D">
        <w:rPr>
          <w:rFonts w:ascii="Times New Roman" w:hAnsi="Times New Roman" w:cs="Times New Roman"/>
          <w:sz w:val="24"/>
          <w:szCs w:val="24"/>
        </w:rPr>
        <w:t>G</w:t>
      </w:r>
      <w:r w:rsidR="00860F68" w:rsidRPr="00095C6F">
        <w:rPr>
          <w:rFonts w:ascii="Times New Roman" w:hAnsi="Times New Roman" w:cs="Times New Roman"/>
          <w:sz w:val="24"/>
          <w:szCs w:val="24"/>
        </w:rPr>
        <w:t>eographical</w:t>
      </w:r>
      <w:r w:rsidR="00AF459D">
        <w:rPr>
          <w:rFonts w:ascii="Times New Roman" w:hAnsi="Times New Roman" w:cs="Times New Roman"/>
          <w:sz w:val="24"/>
          <w:szCs w:val="24"/>
        </w:rPr>
        <w:t>ly</w:t>
      </w:r>
      <w:r w:rsidR="00860F68" w:rsidRPr="00095C6F">
        <w:rPr>
          <w:rFonts w:ascii="Times New Roman" w:hAnsi="Times New Roman" w:cs="Times New Roman"/>
          <w:sz w:val="24"/>
          <w:szCs w:val="24"/>
        </w:rPr>
        <w:t xml:space="preserve"> distribution</w:t>
      </w:r>
      <w:r w:rsidR="00AF459D">
        <w:rPr>
          <w:rFonts w:ascii="Times New Roman" w:hAnsi="Times New Roman" w:cs="Times New Roman"/>
          <w:sz w:val="24"/>
          <w:szCs w:val="24"/>
        </w:rPr>
        <w:t xml:space="preserve"> of</w:t>
      </w:r>
      <w:r w:rsidR="00860F68" w:rsidRPr="00095C6F">
        <w:rPr>
          <w:rFonts w:ascii="Times New Roman" w:hAnsi="Times New Roman" w:cs="Times New Roman"/>
          <w:sz w:val="24"/>
          <w:szCs w:val="24"/>
        </w:rPr>
        <w:t xml:space="preserve"> M. suaveolens is native to tropical America </w:t>
      </w:r>
      <w:r w:rsidR="00AF459D">
        <w:rPr>
          <w:rFonts w:ascii="Times New Roman" w:hAnsi="Times New Roman" w:cs="Times New Roman"/>
          <w:sz w:val="24"/>
          <w:szCs w:val="24"/>
        </w:rPr>
        <w:t>and</w:t>
      </w:r>
      <w:r w:rsidR="00860F68" w:rsidRPr="00095C6F">
        <w:rPr>
          <w:rFonts w:ascii="Times New Roman" w:hAnsi="Times New Roman" w:cs="Times New Roman"/>
          <w:sz w:val="24"/>
          <w:szCs w:val="24"/>
        </w:rPr>
        <w:t xml:space="preserve"> it is </w:t>
      </w:r>
      <w:proofErr w:type="spellStart"/>
      <w:r w:rsidR="00860F68" w:rsidRPr="00095C6F">
        <w:rPr>
          <w:rFonts w:ascii="Times New Roman" w:hAnsi="Times New Roman" w:cs="Times New Roman"/>
          <w:sz w:val="24"/>
          <w:szCs w:val="24"/>
        </w:rPr>
        <w:t>ruderal</w:t>
      </w:r>
      <w:proofErr w:type="spellEnd"/>
      <w:r w:rsidR="00860F68" w:rsidRPr="00095C6F">
        <w:rPr>
          <w:rFonts w:ascii="Times New Roman" w:hAnsi="Times New Roman" w:cs="Times New Roman"/>
          <w:sz w:val="24"/>
          <w:szCs w:val="24"/>
        </w:rPr>
        <w:t xml:space="preserve">, it </w:t>
      </w:r>
      <w:r w:rsidR="00AF459D">
        <w:rPr>
          <w:rFonts w:ascii="Times New Roman" w:hAnsi="Times New Roman" w:cs="Times New Roman"/>
          <w:sz w:val="24"/>
          <w:szCs w:val="24"/>
        </w:rPr>
        <w:t>wind</w:t>
      </w:r>
      <w:r w:rsidR="00AF459D" w:rsidRPr="00095C6F">
        <w:rPr>
          <w:rFonts w:ascii="Times New Roman" w:hAnsi="Times New Roman" w:cs="Times New Roman"/>
          <w:sz w:val="24"/>
          <w:szCs w:val="24"/>
        </w:rPr>
        <w:t xml:space="preserve"> up </w:t>
      </w:r>
      <w:r w:rsidR="00860F68" w:rsidRPr="00095C6F">
        <w:rPr>
          <w:rFonts w:ascii="Times New Roman" w:hAnsi="Times New Roman" w:cs="Times New Roman"/>
          <w:sz w:val="24"/>
          <w:szCs w:val="24"/>
        </w:rPr>
        <w:t>invading natural ecosystems in tropical and subtropical regions of the globe</w:t>
      </w:r>
      <w:r w:rsidR="00AF459D">
        <w:rPr>
          <w:rFonts w:ascii="Times New Roman" w:hAnsi="Times New Roman" w:cs="Times New Roman"/>
          <w:sz w:val="24"/>
          <w:szCs w:val="24"/>
        </w:rPr>
        <w:t>.</w:t>
      </w:r>
      <w:r w:rsidR="00860F68" w:rsidRPr="00095C6F">
        <w:rPr>
          <w:rFonts w:ascii="Times New Roman" w:hAnsi="Times New Roman" w:cs="Times New Roman"/>
          <w:sz w:val="24"/>
          <w:szCs w:val="24"/>
        </w:rPr>
        <w:t xml:space="preserve"> </w:t>
      </w:r>
      <w:r w:rsidR="00AF459D">
        <w:rPr>
          <w:rFonts w:ascii="Times New Roman" w:hAnsi="Times New Roman" w:cs="Times New Roman"/>
          <w:sz w:val="24"/>
          <w:szCs w:val="24"/>
        </w:rPr>
        <w:t xml:space="preserve">Because of </w:t>
      </w:r>
      <w:r w:rsidR="00AF459D" w:rsidRPr="00095C6F">
        <w:rPr>
          <w:rFonts w:ascii="Times New Roman" w:hAnsi="Times New Roman" w:cs="Times New Roman"/>
          <w:sz w:val="24"/>
          <w:szCs w:val="24"/>
        </w:rPr>
        <w:t>this</w:t>
      </w:r>
      <w:r w:rsidR="00860F68" w:rsidRPr="00095C6F">
        <w:rPr>
          <w:rFonts w:ascii="Times New Roman" w:hAnsi="Times New Roman" w:cs="Times New Roman"/>
          <w:sz w:val="24"/>
          <w:szCs w:val="24"/>
        </w:rPr>
        <w:t xml:space="preserve"> widespread occurrence, the </w:t>
      </w:r>
      <w:r w:rsidR="00AF459D" w:rsidRPr="00095C6F">
        <w:rPr>
          <w:rFonts w:ascii="Times New Roman" w:hAnsi="Times New Roman" w:cs="Times New Roman"/>
          <w:sz w:val="24"/>
          <w:szCs w:val="24"/>
        </w:rPr>
        <w:t xml:space="preserve">Mesosphaerum Suaveolens </w:t>
      </w:r>
      <w:r w:rsidR="00860F68" w:rsidRPr="00095C6F">
        <w:rPr>
          <w:rFonts w:ascii="Times New Roman" w:hAnsi="Times New Roman" w:cs="Times New Roman"/>
          <w:sz w:val="24"/>
          <w:szCs w:val="24"/>
        </w:rPr>
        <w:t xml:space="preserve">species is considered a </w:t>
      </w:r>
      <w:proofErr w:type="spellStart"/>
      <w:r w:rsidR="00860F68" w:rsidRPr="00095C6F">
        <w:rPr>
          <w:rFonts w:ascii="Times New Roman" w:hAnsi="Times New Roman" w:cs="Times New Roman"/>
          <w:sz w:val="24"/>
          <w:szCs w:val="24"/>
        </w:rPr>
        <w:t>pantropicalruderal</w:t>
      </w:r>
      <w:proofErr w:type="spellEnd"/>
      <w:r w:rsidR="00860F68" w:rsidRPr="00095C6F">
        <w:rPr>
          <w:rFonts w:ascii="Times New Roman" w:hAnsi="Times New Roman" w:cs="Times New Roman"/>
          <w:sz w:val="24"/>
          <w:szCs w:val="24"/>
        </w:rPr>
        <w:t xml:space="preserve"> species</w:t>
      </w:r>
      <w:r w:rsidR="005F3902" w:rsidRPr="00095C6F">
        <w:rPr>
          <w:rFonts w:ascii="Times New Roman" w:hAnsi="Times New Roman" w:cs="Times New Roman"/>
          <w:sz w:val="24"/>
          <w:szCs w:val="24"/>
          <w:vertAlign w:val="superscript"/>
        </w:rPr>
        <w:t>43-46</w:t>
      </w:r>
      <w:r w:rsidR="00860F68" w:rsidRPr="00095C6F">
        <w:rPr>
          <w:rFonts w:ascii="Times New Roman" w:hAnsi="Times New Roman" w:cs="Times New Roman"/>
          <w:sz w:val="24"/>
          <w:szCs w:val="24"/>
        </w:rPr>
        <w:t xml:space="preserve">. </w:t>
      </w:r>
    </w:p>
    <w:p w:rsidR="00672C46" w:rsidRPr="00095C6F" w:rsidRDefault="00B62479" w:rsidP="00A72D47">
      <w:pPr>
        <w:spacing w:line="240" w:lineRule="auto"/>
        <w:jc w:val="both"/>
        <w:rPr>
          <w:rFonts w:ascii="Times New Roman" w:hAnsi="Times New Roman" w:cs="Times New Roman"/>
          <w:sz w:val="24"/>
          <w:szCs w:val="24"/>
        </w:rPr>
      </w:pPr>
      <w:r>
        <w:rPr>
          <w:rFonts w:ascii="Times New Roman" w:hAnsi="Times New Roman" w:cs="Times New Roman"/>
          <w:sz w:val="24"/>
          <w:szCs w:val="24"/>
        </w:rPr>
        <w:t>The significance</w:t>
      </w:r>
      <w:r w:rsidR="00860F68" w:rsidRPr="00095C6F">
        <w:rPr>
          <w:rFonts w:ascii="Times New Roman" w:hAnsi="Times New Roman" w:cs="Times New Roman"/>
          <w:sz w:val="24"/>
          <w:szCs w:val="24"/>
        </w:rPr>
        <w:t xml:space="preserve"> source of </w:t>
      </w:r>
      <w:r w:rsidRPr="00095C6F">
        <w:rPr>
          <w:rFonts w:ascii="Times New Roman" w:hAnsi="Times New Roman" w:cs="Times New Roman"/>
          <w:sz w:val="24"/>
          <w:szCs w:val="24"/>
        </w:rPr>
        <w:t xml:space="preserve">Mesosphaerum suaveolens </w:t>
      </w:r>
      <w:r>
        <w:rPr>
          <w:rFonts w:ascii="Times New Roman" w:hAnsi="Times New Roman" w:cs="Times New Roman"/>
          <w:sz w:val="24"/>
          <w:szCs w:val="24"/>
        </w:rPr>
        <w:t xml:space="preserve">are </w:t>
      </w:r>
      <w:r w:rsidR="00860F68" w:rsidRPr="00095C6F">
        <w:rPr>
          <w:rFonts w:ascii="Times New Roman" w:hAnsi="Times New Roman" w:cs="Times New Roman"/>
          <w:sz w:val="24"/>
          <w:szCs w:val="24"/>
        </w:rPr>
        <w:t xml:space="preserve">essential oils, </w:t>
      </w:r>
      <w:r w:rsidR="00E46499" w:rsidRPr="00095C6F">
        <w:rPr>
          <w:rFonts w:ascii="Times New Roman" w:hAnsi="Times New Roman" w:cs="Times New Roman"/>
          <w:sz w:val="24"/>
          <w:szCs w:val="24"/>
        </w:rPr>
        <w:t>triterpenes</w:t>
      </w:r>
      <w:r w:rsidR="00E46499">
        <w:rPr>
          <w:rFonts w:ascii="Times New Roman" w:hAnsi="Times New Roman" w:cs="Times New Roman"/>
          <w:sz w:val="24"/>
          <w:szCs w:val="24"/>
        </w:rPr>
        <w:t>,</w:t>
      </w:r>
      <w:r w:rsidR="00E46499" w:rsidRPr="00095C6F">
        <w:rPr>
          <w:rFonts w:ascii="Times New Roman" w:hAnsi="Times New Roman" w:cs="Times New Roman"/>
          <w:sz w:val="24"/>
          <w:szCs w:val="24"/>
        </w:rPr>
        <w:t xml:space="preserve"> </w:t>
      </w:r>
      <w:r w:rsidR="00860F68" w:rsidRPr="00095C6F">
        <w:rPr>
          <w:rFonts w:ascii="Times New Roman" w:hAnsi="Times New Roman" w:cs="Times New Roman"/>
          <w:sz w:val="24"/>
          <w:szCs w:val="24"/>
        </w:rPr>
        <w:t xml:space="preserve">alkaloids, </w:t>
      </w:r>
      <w:r w:rsidR="00E46499" w:rsidRPr="00095C6F">
        <w:rPr>
          <w:rFonts w:ascii="Times New Roman" w:hAnsi="Times New Roman" w:cs="Times New Roman"/>
          <w:sz w:val="24"/>
          <w:szCs w:val="24"/>
        </w:rPr>
        <w:t>phenols</w:t>
      </w:r>
      <w:r w:rsidR="00E46499">
        <w:rPr>
          <w:rFonts w:ascii="Times New Roman" w:hAnsi="Times New Roman" w:cs="Times New Roman"/>
          <w:sz w:val="24"/>
          <w:szCs w:val="24"/>
        </w:rPr>
        <w:t>,</w:t>
      </w:r>
      <w:r w:rsidR="00E46499" w:rsidRPr="00095C6F">
        <w:rPr>
          <w:rFonts w:ascii="Times New Roman" w:hAnsi="Times New Roman" w:cs="Times New Roman"/>
          <w:sz w:val="24"/>
          <w:szCs w:val="24"/>
        </w:rPr>
        <w:t xml:space="preserve"> </w:t>
      </w:r>
      <w:r w:rsidR="00860F68" w:rsidRPr="00095C6F">
        <w:rPr>
          <w:rFonts w:ascii="Times New Roman" w:hAnsi="Times New Roman" w:cs="Times New Roman"/>
          <w:sz w:val="24"/>
          <w:szCs w:val="24"/>
        </w:rPr>
        <w:t xml:space="preserve">flavonoids, </w:t>
      </w:r>
      <w:r w:rsidR="00E46499">
        <w:rPr>
          <w:rFonts w:ascii="Times New Roman" w:hAnsi="Times New Roman" w:cs="Times New Roman"/>
          <w:sz w:val="24"/>
          <w:szCs w:val="24"/>
        </w:rPr>
        <w:t>saponins</w:t>
      </w:r>
      <w:r w:rsidR="00860F68" w:rsidRPr="00095C6F">
        <w:rPr>
          <w:rFonts w:ascii="Times New Roman" w:hAnsi="Times New Roman" w:cs="Times New Roman"/>
          <w:sz w:val="24"/>
          <w:szCs w:val="24"/>
        </w:rPr>
        <w:t xml:space="preserve"> and sterols</w:t>
      </w:r>
      <w:r w:rsidR="005F3902" w:rsidRPr="00095C6F">
        <w:rPr>
          <w:rFonts w:ascii="Times New Roman" w:hAnsi="Times New Roman" w:cs="Times New Roman"/>
          <w:sz w:val="24"/>
          <w:szCs w:val="24"/>
          <w:vertAlign w:val="superscript"/>
        </w:rPr>
        <w:t>48</w:t>
      </w:r>
      <w:proofErr w:type="gramStart"/>
      <w:r w:rsidR="005F3902" w:rsidRPr="00095C6F">
        <w:rPr>
          <w:rFonts w:ascii="Times New Roman" w:hAnsi="Times New Roman" w:cs="Times New Roman"/>
          <w:sz w:val="24"/>
          <w:szCs w:val="24"/>
          <w:vertAlign w:val="superscript"/>
        </w:rPr>
        <w:t>,49</w:t>
      </w:r>
      <w:proofErr w:type="gramEnd"/>
      <w:r w:rsidR="00860F68" w:rsidRPr="00095C6F">
        <w:rPr>
          <w:rFonts w:ascii="Times New Roman" w:hAnsi="Times New Roman" w:cs="Times New Roman"/>
          <w:sz w:val="24"/>
          <w:szCs w:val="24"/>
        </w:rPr>
        <w:t xml:space="preserve">. The essential oil </w:t>
      </w:r>
      <w:r w:rsidRPr="00095C6F">
        <w:rPr>
          <w:rFonts w:ascii="Times New Roman" w:hAnsi="Times New Roman" w:cs="Times New Roman"/>
          <w:sz w:val="24"/>
          <w:szCs w:val="24"/>
        </w:rPr>
        <w:t xml:space="preserve">obtained exclusively from its leaves </w:t>
      </w:r>
      <w:r>
        <w:rPr>
          <w:rFonts w:ascii="Times New Roman" w:hAnsi="Times New Roman" w:cs="Times New Roman"/>
          <w:sz w:val="24"/>
          <w:szCs w:val="24"/>
        </w:rPr>
        <w:t xml:space="preserve">of this species </w:t>
      </w:r>
      <w:r w:rsidR="00860F68" w:rsidRPr="00095C6F">
        <w:rPr>
          <w:rFonts w:ascii="Times New Roman" w:hAnsi="Times New Roman" w:cs="Times New Roman"/>
          <w:sz w:val="24"/>
          <w:szCs w:val="24"/>
        </w:rPr>
        <w:t xml:space="preserve">has already been chemically characterized in </w:t>
      </w:r>
      <w:r>
        <w:rPr>
          <w:rFonts w:ascii="Times New Roman" w:hAnsi="Times New Roman" w:cs="Times New Roman"/>
          <w:sz w:val="24"/>
          <w:szCs w:val="24"/>
        </w:rPr>
        <w:t>many</w:t>
      </w:r>
      <w:r w:rsidR="00860F68" w:rsidRPr="00095C6F">
        <w:rPr>
          <w:rFonts w:ascii="Times New Roman" w:hAnsi="Times New Roman" w:cs="Times New Roman"/>
          <w:sz w:val="24"/>
          <w:szCs w:val="24"/>
        </w:rPr>
        <w:t xml:space="preserve"> studies. </w:t>
      </w:r>
      <w:r>
        <w:rPr>
          <w:rFonts w:ascii="Times New Roman" w:hAnsi="Times New Roman" w:cs="Times New Roman"/>
          <w:sz w:val="24"/>
          <w:szCs w:val="24"/>
        </w:rPr>
        <w:t xml:space="preserve">Due to the </w:t>
      </w:r>
      <w:r w:rsidRPr="00095C6F">
        <w:rPr>
          <w:rFonts w:ascii="Times New Roman" w:hAnsi="Times New Roman" w:cs="Times New Roman"/>
          <w:sz w:val="24"/>
          <w:szCs w:val="24"/>
        </w:rPr>
        <w:t xml:space="preserve">high level of genetic polymorphism Mesosphaerum Suaveolens </w:t>
      </w:r>
      <w:r>
        <w:rPr>
          <w:rFonts w:ascii="Times New Roman" w:hAnsi="Times New Roman" w:cs="Times New Roman"/>
          <w:sz w:val="24"/>
          <w:szCs w:val="24"/>
        </w:rPr>
        <w:t xml:space="preserve">species </w:t>
      </w:r>
      <w:r w:rsidR="00860F68" w:rsidRPr="00095C6F">
        <w:rPr>
          <w:rFonts w:ascii="Times New Roman" w:hAnsi="Times New Roman" w:cs="Times New Roman"/>
          <w:sz w:val="24"/>
          <w:szCs w:val="24"/>
        </w:rPr>
        <w:t xml:space="preserve">allows </w:t>
      </w:r>
      <w:r w:rsidRPr="00095C6F">
        <w:rPr>
          <w:rFonts w:ascii="Times New Roman" w:hAnsi="Times New Roman" w:cs="Times New Roman"/>
          <w:sz w:val="24"/>
          <w:szCs w:val="24"/>
        </w:rPr>
        <w:t xml:space="preserve">high variability in the composition and content of the major constituents </w:t>
      </w:r>
      <w:r>
        <w:rPr>
          <w:rFonts w:ascii="Times New Roman" w:hAnsi="Times New Roman" w:cs="Times New Roman"/>
          <w:sz w:val="24"/>
          <w:szCs w:val="24"/>
        </w:rPr>
        <w:t xml:space="preserve">and </w:t>
      </w:r>
      <w:r w:rsidRPr="00095C6F">
        <w:rPr>
          <w:rFonts w:ascii="Times New Roman" w:hAnsi="Times New Roman" w:cs="Times New Roman"/>
          <w:sz w:val="24"/>
          <w:szCs w:val="24"/>
        </w:rPr>
        <w:t>adaptation to changes i</w:t>
      </w:r>
      <w:r>
        <w:rPr>
          <w:rFonts w:ascii="Times New Roman" w:hAnsi="Times New Roman" w:cs="Times New Roman"/>
          <w:sz w:val="24"/>
          <w:szCs w:val="24"/>
        </w:rPr>
        <w:t>n environmental characteristics</w:t>
      </w:r>
      <w:r w:rsidRPr="00095C6F">
        <w:rPr>
          <w:rFonts w:ascii="Times New Roman" w:hAnsi="Times New Roman" w:cs="Times New Roman"/>
          <w:sz w:val="24"/>
          <w:szCs w:val="24"/>
        </w:rPr>
        <w:t xml:space="preserve"> has</w:t>
      </w:r>
      <w:r w:rsidR="00860F68" w:rsidRPr="00095C6F">
        <w:rPr>
          <w:rFonts w:ascii="Times New Roman" w:hAnsi="Times New Roman" w:cs="Times New Roman"/>
          <w:sz w:val="24"/>
          <w:szCs w:val="24"/>
        </w:rPr>
        <w:t xml:space="preserve"> been found</w:t>
      </w:r>
      <w:r w:rsidR="005F3902" w:rsidRPr="00095C6F">
        <w:rPr>
          <w:rFonts w:ascii="Times New Roman" w:hAnsi="Times New Roman" w:cs="Times New Roman"/>
          <w:sz w:val="24"/>
          <w:szCs w:val="24"/>
          <w:vertAlign w:val="superscript"/>
        </w:rPr>
        <w:t>50</w:t>
      </w:r>
      <w:r w:rsidR="00860F68" w:rsidRPr="00095C6F">
        <w:rPr>
          <w:rFonts w:ascii="Times New Roman" w:hAnsi="Times New Roman" w:cs="Times New Roman"/>
          <w:sz w:val="24"/>
          <w:szCs w:val="24"/>
        </w:rPr>
        <w:t xml:space="preserve">. </w:t>
      </w:r>
      <w:r>
        <w:rPr>
          <w:rFonts w:ascii="Times New Roman" w:hAnsi="Times New Roman" w:cs="Times New Roman"/>
          <w:sz w:val="24"/>
          <w:szCs w:val="24"/>
        </w:rPr>
        <w:t>From the</w:t>
      </w:r>
      <w:r w:rsidR="00860F68" w:rsidRPr="00095C6F">
        <w:rPr>
          <w:rFonts w:ascii="Times New Roman" w:hAnsi="Times New Roman" w:cs="Times New Roman"/>
          <w:sz w:val="24"/>
          <w:szCs w:val="24"/>
        </w:rPr>
        <w:t xml:space="preserve"> M. suaveolens extracts, </w:t>
      </w:r>
      <w:proofErr w:type="spellStart"/>
      <w:r w:rsidR="00860F68" w:rsidRPr="00095C6F">
        <w:rPr>
          <w:rFonts w:ascii="Times New Roman" w:hAnsi="Times New Roman" w:cs="Times New Roman"/>
          <w:sz w:val="24"/>
          <w:szCs w:val="24"/>
        </w:rPr>
        <w:t>terpe</w:t>
      </w:r>
      <w:r>
        <w:rPr>
          <w:rFonts w:ascii="Times New Roman" w:hAnsi="Times New Roman" w:cs="Times New Roman"/>
          <w:sz w:val="24"/>
          <w:szCs w:val="24"/>
        </w:rPr>
        <w:t>noids</w:t>
      </w:r>
      <w:proofErr w:type="spellEnd"/>
      <w:r>
        <w:rPr>
          <w:rFonts w:ascii="Times New Roman" w:hAnsi="Times New Roman" w:cs="Times New Roman"/>
          <w:sz w:val="24"/>
          <w:szCs w:val="24"/>
        </w:rPr>
        <w:t xml:space="preserve"> had a great predominance mainly </w:t>
      </w:r>
      <w:r w:rsidR="00860F68" w:rsidRPr="00095C6F">
        <w:rPr>
          <w:rFonts w:ascii="Times New Roman" w:hAnsi="Times New Roman" w:cs="Times New Roman"/>
          <w:sz w:val="24"/>
          <w:szCs w:val="24"/>
        </w:rPr>
        <w:t xml:space="preserve">mono, </w:t>
      </w:r>
      <w:proofErr w:type="spellStart"/>
      <w:r w:rsidR="00860F68" w:rsidRPr="00095C6F">
        <w:rPr>
          <w:rFonts w:ascii="Times New Roman" w:hAnsi="Times New Roman" w:cs="Times New Roman"/>
          <w:sz w:val="24"/>
          <w:szCs w:val="24"/>
        </w:rPr>
        <w:t>di</w:t>
      </w:r>
      <w:proofErr w:type="spellEnd"/>
      <w:r w:rsidR="00860F68" w:rsidRPr="00095C6F">
        <w:rPr>
          <w:rFonts w:ascii="Times New Roman" w:hAnsi="Times New Roman" w:cs="Times New Roman"/>
          <w:sz w:val="24"/>
          <w:szCs w:val="24"/>
        </w:rPr>
        <w:t xml:space="preserve">, tri, and </w:t>
      </w:r>
      <w:proofErr w:type="spellStart"/>
      <w:r w:rsidR="00860F68" w:rsidRPr="00095C6F">
        <w:rPr>
          <w:rFonts w:ascii="Times New Roman" w:hAnsi="Times New Roman" w:cs="Times New Roman"/>
          <w:sz w:val="24"/>
          <w:szCs w:val="24"/>
        </w:rPr>
        <w:t>sesquiterpenes</w:t>
      </w:r>
      <w:proofErr w:type="spellEnd"/>
      <w:r>
        <w:rPr>
          <w:rFonts w:ascii="Times New Roman" w:hAnsi="Times New Roman" w:cs="Times New Roman"/>
          <w:sz w:val="24"/>
          <w:szCs w:val="24"/>
        </w:rPr>
        <w:t xml:space="preserve"> class of </w:t>
      </w:r>
      <w:proofErr w:type="spellStart"/>
      <w:r>
        <w:rPr>
          <w:rFonts w:ascii="Times New Roman" w:hAnsi="Times New Roman" w:cs="Times New Roman"/>
          <w:sz w:val="24"/>
          <w:szCs w:val="24"/>
        </w:rPr>
        <w:t>terpenoids</w:t>
      </w:r>
      <w:proofErr w:type="spellEnd"/>
      <w:r>
        <w:rPr>
          <w:rFonts w:ascii="Times New Roman" w:hAnsi="Times New Roman" w:cs="Times New Roman"/>
          <w:sz w:val="24"/>
          <w:szCs w:val="24"/>
        </w:rPr>
        <w:t xml:space="preserve"> was reported</w:t>
      </w:r>
      <w:r w:rsidR="00860F68" w:rsidRPr="00095C6F">
        <w:rPr>
          <w:rFonts w:ascii="Times New Roman" w:hAnsi="Times New Roman" w:cs="Times New Roman"/>
          <w:sz w:val="24"/>
          <w:szCs w:val="24"/>
        </w:rPr>
        <w:t xml:space="preserve">. </w:t>
      </w:r>
      <w:r>
        <w:rPr>
          <w:rFonts w:ascii="Times New Roman" w:hAnsi="Times New Roman" w:cs="Times New Roman"/>
          <w:sz w:val="24"/>
          <w:szCs w:val="24"/>
        </w:rPr>
        <w:t>T</w:t>
      </w:r>
      <w:r w:rsidR="00860F68" w:rsidRPr="00095C6F">
        <w:rPr>
          <w:rFonts w:ascii="Times New Roman" w:hAnsi="Times New Roman" w:cs="Times New Roman"/>
          <w:sz w:val="24"/>
          <w:szCs w:val="24"/>
        </w:rPr>
        <w:t xml:space="preserve">he </w:t>
      </w:r>
      <w:proofErr w:type="spellStart"/>
      <w:r w:rsidR="00860F68" w:rsidRPr="00095C6F">
        <w:rPr>
          <w:rFonts w:ascii="Times New Roman" w:hAnsi="Times New Roman" w:cs="Times New Roman"/>
          <w:sz w:val="24"/>
          <w:szCs w:val="24"/>
        </w:rPr>
        <w:t>diterpenes</w:t>
      </w:r>
      <w:proofErr w:type="spellEnd"/>
      <w:r w:rsidR="00860F68" w:rsidRPr="00095C6F">
        <w:rPr>
          <w:rFonts w:ascii="Times New Roman" w:hAnsi="Times New Roman" w:cs="Times New Roman"/>
          <w:sz w:val="24"/>
          <w:szCs w:val="24"/>
        </w:rPr>
        <w:t xml:space="preserve">, </w:t>
      </w:r>
      <w:proofErr w:type="spellStart"/>
      <w:r w:rsidR="00860F68" w:rsidRPr="00095C6F">
        <w:rPr>
          <w:rFonts w:ascii="Times New Roman" w:hAnsi="Times New Roman" w:cs="Times New Roman"/>
          <w:sz w:val="24"/>
          <w:szCs w:val="24"/>
        </w:rPr>
        <w:t>suaveolic</w:t>
      </w:r>
      <w:proofErr w:type="spellEnd"/>
      <w:r w:rsidR="00860F68" w:rsidRPr="00095C6F">
        <w:rPr>
          <w:rFonts w:ascii="Times New Roman" w:hAnsi="Times New Roman" w:cs="Times New Roman"/>
          <w:sz w:val="24"/>
          <w:szCs w:val="24"/>
        </w:rPr>
        <w:t xml:space="preserve"> acid </w:t>
      </w:r>
      <w:r w:rsidR="00E46499">
        <w:rPr>
          <w:rFonts w:ascii="Times New Roman" w:hAnsi="Times New Roman" w:cs="Times New Roman"/>
          <w:sz w:val="24"/>
          <w:szCs w:val="24"/>
        </w:rPr>
        <w:t>be highlighted</w:t>
      </w:r>
      <w:r w:rsidR="00860F68" w:rsidRPr="00095C6F">
        <w:rPr>
          <w:rFonts w:ascii="Times New Roman" w:hAnsi="Times New Roman" w:cs="Times New Roman"/>
          <w:sz w:val="24"/>
          <w:szCs w:val="24"/>
        </w:rPr>
        <w:t xml:space="preserve"> with recognized antimicrobial and </w:t>
      </w:r>
      <w:proofErr w:type="spellStart"/>
      <w:r w:rsidR="00860F68" w:rsidRPr="00095C6F">
        <w:rPr>
          <w:rFonts w:ascii="Times New Roman" w:hAnsi="Times New Roman" w:cs="Times New Roman"/>
          <w:sz w:val="24"/>
          <w:szCs w:val="24"/>
        </w:rPr>
        <w:t>allelopathic</w:t>
      </w:r>
      <w:proofErr w:type="spellEnd"/>
      <w:r w:rsidR="00860F68" w:rsidRPr="00095C6F">
        <w:rPr>
          <w:rFonts w:ascii="Times New Roman" w:hAnsi="Times New Roman" w:cs="Times New Roman"/>
          <w:sz w:val="24"/>
          <w:szCs w:val="24"/>
        </w:rPr>
        <w:t xml:space="preserve"> action</w:t>
      </w:r>
      <w:r w:rsidR="005F3902" w:rsidRPr="00095C6F">
        <w:rPr>
          <w:rFonts w:ascii="Times New Roman" w:hAnsi="Times New Roman" w:cs="Times New Roman"/>
          <w:sz w:val="24"/>
          <w:szCs w:val="24"/>
          <w:vertAlign w:val="superscript"/>
        </w:rPr>
        <w:t>51</w:t>
      </w:r>
      <w:r w:rsidR="00860F68" w:rsidRPr="00095C6F">
        <w:rPr>
          <w:rFonts w:ascii="Times New Roman" w:hAnsi="Times New Roman" w:cs="Times New Roman"/>
          <w:sz w:val="24"/>
          <w:szCs w:val="24"/>
        </w:rPr>
        <w:t xml:space="preserve">. </w:t>
      </w:r>
      <w:r>
        <w:rPr>
          <w:rFonts w:ascii="Times New Roman" w:hAnsi="Times New Roman" w:cs="Times New Roman"/>
          <w:sz w:val="24"/>
          <w:szCs w:val="24"/>
        </w:rPr>
        <w:t>Moreover</w:t>
      </w:r>
      <w:r w:rsidR="00860F68" w:rsidRPr="00095C6F">
        <w:rPr>
          <w:rFonts w:ascii="Times New Roman" w:hAnsi="Times New Roman" w:cs="Times New Roman"/>
          <w:sz w:val="24"/>
          <w:szCs w:val="24"/>
        </w:rPr>
        <w:t xml:space="preserve">, </w:t>
      </w:r>
      <w:proofErr w:type="spellStart"/>
      <w:r w:rsidR="00860F68" w:rsidRPr="00095C6F">
        <w:rPr>
          <w:rFonts w:ascii="Times New Roman" w:hAnsi="Times New Roman" w:cs="Times New Roman"/>
          <w:sz w:val="24"/>
          <w:szCs w:val="24"/>
        </w:rPr>
        <w:t>phenolic</w:t>
      </w:r>
      <w:proofErr w:type="spellEnd"/>
      <w:r w:rsidR="00860F68" w:rsidRPr="00095C6F">
        <w:rPr>
          <w:rFonts w:ascii="Times New Roman" w:hAnsi="Times New Roman" w:cs="Times New Roman"/>
          <w:sz w:val="24"/>
          <w:szCs w:val="24"/>
        </w:rPr>
        <w:t xml:space="preserve"> acids</w:t>
      </w:r>
      <w:r>
        <w:rPr>
          <w:rFonts w:ascii="Times New Roman" w:hAnsi="Times New Roman" w:cs="Times New Roman"/>
          <w:sz w:val="24"/>
          <w:szCs w:val="24"/>
        </w:rPr>
        <w:t>;</w:t>
      </w:r>
      <w:r w:rsidR="00860F68" w:rsidRPr="00095C6F">
        <w:rPr>
          <w:rFonts w:ascii="Times New Roman" w:hAnsi="Times New Roman" w:cs="Times New Roman"/>
          <w:sz w:val="24"/>
          <w:szCs w:val="24"/>
        </w:rPr>
        <w:t xml:space="preserve"> </w:t>
      </w:r>
      <w:proofErr w:type="spellStart"/>
      <w:r w:rsidR="00860F68" w:rsidRPr="00095C6F">
        <w:rPr>
          <w:rFonts w:ascii="Times New Roman" w:hAnsi="Times New Roman" w:cs="Times New Roman"/>
          <w:sz w:val="24"/>
          <w:szCs w:val="24"/>
        </w:rPr>
        <w:t>phenylpropanoids</w:t>
      </w:r>
      <w:proofErr w:type="spellEnd"/>
      <w:r w:rsidR="00860F68" w:rsidRPr="00095C6F">
        <w:rPr>
          <w:rFonts w:ascii="Times New Roman" w:hAnsi="Times New Roman" w:cs="Times New Roman"/>
          <w:sz w:val="24"/>
          <w:szCs w:val="24"/>
        </w:rPr>
        <w:t>, flavonoids</w:t>
      </w:r>
      <w:r w:rsidR="005F3902" w:rsidRPr="00095C6F">
        <w:rPr>
          <w:rFonts w:ascii="Times New Roman" w:hAnsi="Times New Roman" w:cs="Times New Roman"/>
          <w:sz w:val="24"/>
          <w:szCs w:val="24"/>
          <w:vertAlign w:val="superscript"/>
        </w:rPr>
        <w:t>1</w:t>
      </w:r>
      <w:r w:rsidR="00A72D47" w:rsidRPr="00095C6F">
        <w:rPr>
          <w:rFonts w:ascii="Times New Roman" w:hAnsi="Times New Roman" w:cs="Times New Roman"/>
          <w:sz w:val="24"/>
          <w:szCs w:val="24"/>
          <w:vertAlign w:val="superscript"/>
        </w:rPr>
        <w:t>3</w:t>
      </w:r>
      <w:r w:rsidR="005F3902" w:rsidRPr="00095C6F">
        <w:rPr>
          <w:rFonts w:ascii="Times New Roman" w:hAnsi="Times New Roman" w:cs="Times New Roman"/>
          <w:sz w:val="24"/>
          <w:szCs w:val="24"/>
          <w:vertAlign w:val="superscript"/>
        </w:rPr>
        <w:t>,</w:t>
      </w:r>
      <w:r w:rsidR="00710660" w:rsidRPr="00095C6F">
        <w:rPr>
          <w:rFonts w:ascii="Times New Roman" w:hAnsi="Times New Roman" w:cs="Times New Roman"/>
          <w:sz w:val="24"/>
          <w:szCs w:val="24"/>
          <w:vertAlign w:val="superscript"/>
        </w:rPr>
        <w:t xml:space="preserve"> </w:t>
      </w:r>
      <w:r w:rsidR="005F3902" w:rsidRPr="00095C6F">
        <w:rPr>
          <w:rFonts w:ascii="Times New Roman" w:hAnsi="Times New Roman" w:cs="Times New Roman"/>
          <w:sz w:val="24"/>
          <w:szCs w:val="24"/>
          <w:vertAlign w:val="superscript"/>
        </w:rPr>
        <w:t>2</w:t>
      </w:r>
      <w:r w:rsidR="00A72D47" w:rsidRPr="00095C6F">
        <w:rPr>
          <w:rFonts w:ascii="Times New Roman" w:hAnsi="Times New Roman" w:cs="Times New Roman"/>
          <w:sz w:val="24"/>
          <w:szCs w:val="24"/>
          <w:vertAlign w:val="superscript"/>
        </w:rPr>
        <w:t>6</w:t>
      </w:r>
      <w:r w:rsidR="00710660" w:rsidRPr="00095C6F">
        <w:rPr>
          <w:rFonts w:ascii="Times New Roman" w:hAnsi="Times New Roman" w:cs="Times New Roman"/>
          <w:sz w:val="24"/>
          <w:szCs w:val="24"/>
        </w:rPr>
        <w:t xml:space="preserve"> </w:t>
      </w:r>
      <w:r w:rsidR="00860F68" w:rsidRPr="00095C6F">
        <w:rPr>
          <w:rFonts w:ascii="Times New Roman" w:hAnsi="Times New Roman" w:cs="Times New Roman"/>
          <w:sz w:val="24"/>
          <w:szCs w:val="24"/>
        </w:rPr>
        <w:t>and fatty acids</w:t>
      </w:r>
      <w:r w:rsidR="005F3902" w:rsidRPr="00095C6F">
        <w:rPr>
          <w:rFonts w:ascii="Times New Roman" w:hAnsi="Times New Roman" w:cs="Times New Roman"/>
          <w:sz w:val="24"/>
          <w:szCs w:val="24"/>
          <w:vertAlign w:val="superscript"/>
        </w:rPr>
        <w:t>3</w:t>
      </w:r>
      <w:r w:rsidR="00A72D47" w:rsidRPr="00095C6F">
        <w:rPr>
          <w:rFonts w:ascii="Times New Roman" w:hAnsi="Times New Roman" w:cs="Times New Roman"/>
          <w:sz w:val="24"/>
          <w:szCs w:val="24"/>
          <w:vertAlign w:val="superscript"/>
        </w:rPr>
        <w:t>8</w:t>
      </w:r>
      <w:r w:rsidR="005F3902" w:rsidRPr="00095C6F">
        <w:rPr>
          <w:rFonts w:ascii="Times New Roman" w:hAnsi="Times New Roman" w:cs="Times New Roman"/>
          <w:sz w:val="24"/>
          <w:szCs w:val="24"/>
          <w:vertAlign w:val="superscript"/>
        </w:rPr>
        <w:t>,</w:t>
      </w:r>
      <w:r w:rsidR="00710660" w:rsidRPr="00095C6F">
        <w:rPr>
          <w:rFonts w:ascii="Times New Roman" w:hAnsi="Times New Roman" w:cs="Times New Roman"/>
          <w:sz w:val="24"/>
          <w:szCs w:val="24"/>
          <w:vertAlign w:val="superscript"/>
        </w:rPr>
        <w:t xml:space="preserve"> </w:t>
      </w:r>
      <w:r w:rsidR="005F3902" w:rsidRPr="00095C6F">
        <w:rPr>
          <w:rFonts w:ascii="Times New Roman" w:hAnsi="Times New Roman" w:cs="Times New Roman"/>
          <w:sz w:val="24"/>
          <w:szCs w:val="24"/>
          <w:vertAlign w:val="superscript"/>
        </w:rPr>
        <w:t>3</w:t>
      </w:r>
      <w:r w:rsidR="00A72D47" w:rsidRPr="00095C6F">
        <w:rPr>
          <w:rFonts w:ascii="Times New Roman" w:hAnsi="Times New Roman" w:cs="Times New Roman"/>
          <w:sz w:val="24"/>
          <w:szCs w:val="24"/>
          <w:vertAlign w:val="superscript"/>
        </w:rPr>
        <w:t>9</w:t>
      </w:r>
      <w:r w:rsidR="00860F68" w:rsidRPr="00095C6F">
        <w:rPr>
          <w:rFonts w:ascii="Times New Roman" w:hAnsi="Times New Roman" w:cs="Times New Roman"/>
          <w:sz w:val="24"/>
          <w:szCs w:val="24"/>
          <w:vertAlign w:val="superscript"/>
        </w:rPr>
        <w:t xml:space="preserve"> </w:t>
      </w:r>
      <w:r w:rsidR="00860F68" w:rsidRPr="00095C6F">
        <w:rPr>
          <w:rFonts w:ascii="Times New Roman" w:hAnsi="Times New Roman" w:cs="Times New Roman"/>
          <w:sz w:val="24"/>
          <w:szCs w:val="24"/>
        </w:rPr>
        <w:t xml:space="preserve">were also identified in different parts of M. suaveolens. </w:t>
      </w:r>
    </w:p>
    <w:p w:rsidR="00672C46" w:rsidRPr="00095C6F" w:rsidRDefault="00672C46" w:rsidP="002E5A61">
      <w:pPr>
        <w:autoSpaceDE w:val="0"/>
        <w:autoSpaceDN w:val="0"/>
        <w:adjustRightInd w:val="0"/>
        <w:spacing w:after="0" w:line="240" w:lineRule="auto"/>
        <w:jc w:val="both"/>
        <w:rPr>
          <w:rFonts w:ascii="Times New Roman" w:hAnsi="Times New Roman" w:cs="Times New Roman"/>
          <w:sz w:val="24"/>
          <w:szCs w:val="24"/>
        </w:rPr>
      </w:pPr>
    </w:p>
    <w:p w:rsidR="00672C46" w:rsidRPr="00095C6F" w:rsidRDefault="00672C46" w:rsidP="002E5A61">
      <w:pPr>
        <w:autoSpaceDE w:val="0"/>
        <w:autoSpaceDN w:val="0"/>
        <w:adjustRightInd w:val="0"/>
        <w:spacing w:after="0"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 This study aimed at extraction, isolation, identification and characterisation of new pure compounds </w:t>
      </w:r>
      <w:r w:rsidR="001E4228">
        <w:rPr>
          <w:rFonts w:ascii="Times New Roman" w:hAnsi="Times New Roman" w:cs="Times New Roman"/>
          <w:sz w:val="24"/>
          <w:szCs w:val="24"/>
        </w:rPr>
        <w:t xml:space="preserve">was </w:t>
      </w:r>
      <w:r w:rsidRPr="00095C6F">
        <w:rPr>
          <w:rFonts w:ascii="Times New Roman" w:hAnsi="Times New Roman" w:cs="Times New Roman"/>
          <w:sz w:val="24"/>
          <w:szCs w:val="24"/>
        </w:rPr>
        <w:t>isolated from the a</w:t>
      </w:r>
      <w:r w:rsidR="00860F68" w:rsidRPr="00095C6F">
        <w:rPr>
          <w:rFonts w:ascii="Times New Roman" w:hAnsi="Times New Roman" w:cs="Times New Roman"/>
          <w:sz w:val="24"/>
          <w:szCs w:val="24"/>
        </w:rPr>
        <w:t>e</w:t>
      </w:r>
      <w:r w:rsidRPr="00095C6F">
        <w:rPr>
          <w:rFonts w:ascii="Times New Roman" w:hAnsi="Times New Roman" w:cs="Times New Roman"/>
          <w:sz w:val="24"/>
          <w:szCs w:val="24"/>
        </w:rPr>
        <w:t>rial parts of Mesosphaerum Suaveolens and to studies the biological activity of the compounds.</w:t>
      </w:r>
    </w:p>
    <w:p w:rsidR="00710660" w:rsidRPr="00095C6F" w:rsidRDefault="00710660" w:rsidP="002E5A61">
      <w:pPr>
        <w:autoSpaceDE w:val="0"/>
        <w:autoSpaceDN w:val="0"/>
        <w:adjustRightInd w:val="0"/>
        <w:spacing w:after="0" w:line="240" w:lineRule="auto"/>
        <w:jc w:val="both"/>
        <w:rPr>
          <w:rFonts w:ascii="Times New Roman" w:hAnsi="Times New Roman" w:cs="Times New Roman"/>
          <w:sz w:val="24"/>
          <w:szCs w:val="24"/>
        </w:rPr>
      </w:pPr>
    </w:p>
    <w:p w:rsidR="00710660" w:rsidRPr="00095C6F" w:rsidRDefault="00710660" w:rsidP="00710660">
      <w:pPr>
        <w:tabs>
          <w:tab w:val="left" w:pos="3024"/>
        </w:tabs>
        <w:rPr>
          <w:rFonts w:ascii="Times New Roman" w:hAnsi="Times New Roman" w:cs="Times New Roman"/>
          <w:b/>
          <w:bCs/>
          <w:sz w:val="24"/>
          <w:szCs w:val="24"/>
        </w:rPr>
      </w:pPr>
      <w:r w:rsidRPr="00095C6F">
        <w:rPr>
          <w:rFonts w:ascii="Times New Roman" w:hAnsi="Times New Roman" w:cs="Times New Roman"/>
          <w:b/>
          <w:bCs/>
          <w:sz w:val="24"/>
          <w:szCs w:val="24"/>
        </w:rPr>
        <w:t xml:space="preserve"> Table 1: Identified constituents in Mesosphaerum suaveolens (L.) </w:t>
      </w:r>
      <w:proofErr w:type="spellStart"/>
      <w:r w:rsidRPr="00095C6F">
        <w:rPr>
          <w:rFonts w:ascii="Times New Roman" w:hAnsi="Times New Roman" w:cs="Times New Roman"/>
          <w:b/>
          <w:bCs/>
          <w:sz w:val="24"/>
          <w:szCs w:val="24"/>
        </w:rPr>
        <w:t>Kuntze</w:t>
      </w:r>
      <w:proofErr w:type="spellEnd"/>
      <w:r w:rsidRPr="00095C6F">
        <w:rPr>
          <w:rFonts w:ascii="Times New Roman" w:hAnsi="Times New Roman" w:cs="Times New Roman"/>
          <w:b/>
          <w:bCs/>
          <w:sz w:val="24"/>
          <w:szCs w:val="24"/>
        </w:rPr>
        <w:t xml:space="preserve"> (</w:t>
      </w:r>
      <w:proofErr w:type="spellStart"/>
      <w:r w:rsidRPr="00095C6F">
        <w:rPr>
          <w:rFonts w:ascii="Times New Roman" w:hAnsi="Times New Roman" w:cs="Times New Roman"/>
          <w:b/>
          <w:bCs/>
          <w:sz w:val="24"/>
          <w:szCs w:val="24"/>
        </w:rPr>
        <w:t>Lamiaceae</w:t>
      </w:r>
      <w:proofErr w:type="spellEnd"/>
      <w:r w:rsidRPr="00095C6F">
        <w:rPr>
          <w:rFonts w:ascii="Times New Roman" w:hAnsi="Times New Roman" w:cs="Times New Roman"/>
          <w:b/>
          <w:bCs/>
          <w:sz w:val="24"/>
          <w:szCs w:val="24"/>
        </w:rPr>
        <w:t>)</w:t>
      </w:r>
    </w:p>
    <w:tbl>
      <w:tblPr>
        <w:tblStyle w:val="TableGrid"/>
        <w:tblW w:w="0" w:type="auto"/>
        <w:tblLayout w:type="fixed"/>
        <w:tblLook w:val="04A0"/>
      </w:tblPr>
      <w:tblGrid>
        <w:gridCol w:w="1992"/>
        <w:gridCol w:w="4495"/>
        <w:gridCol w:w="1686"/>
        <w:gridCol w:w="1069"/>
      </w:tblGrid>
      <w:tr w:rsidR="00710660" w:rsidRPr="00095C6F" w:rsidTr="00086401">
        <w:tc>
          <w:tcPr>
            <w:tcW w:w="1992" w:type="dxa"/>
          </w:tcPr>
          <w:p w:rsidR="00710660" w:rsidRPr="00095C6F" w:rsidRDefault="00086401" w:rsidP="00710660">
            <w:pPr>
              <w:tabs>
                <w:tab w:val="left" w:pos="3024"/>
              </w:tabs>
              <w:rPr>
                <w:rFonts w:ascii="Times New Roman" w:hAnsi="Times New Roman" w:cs="Times New Roman"/>
                <w:sz w:val="24"/>
                <w:szCs w:val="24"/>
              </w:rPr>
            </w:pPr>
            <w:r>
              <w:rPr>
                <w:rFonts w:ascii="Times New Roman" w:hAnsi="Times New Roman" w:cs="Times New Roman"/>
                <w:sz w:val="24"/>
                <w:szCs w:val="24"/>
              </w:rPr>
              <w:t>Compound</w:t>
            </w:r>
            <w:r w:rsidR="00710660" w:rsidRPr="00095C6F">
              <w:rPr>
                <w:rFonts w:ascii="Times New Roman" w:hAnsi="Times New Roman" w:cs="Times New Roman"/>
                <w:sz w:val="24"/>
                <w:szCs w:val="24"/>
              </w:rPr>
              <w:t>, the Citation</w:t>
            </w:r>
          </w:p>
        </w:tc>
        <w:tc>
          <w:tcPr>
            <w:tcW w:w="4495" w:type="dxa"/>
          </w:tcPr>
          <w:p w:rsidR="00710660" w:rsidRPr="00095C6F" w:rsidRDefault="00710660"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t>Structure</w:t>
            </w:r>
            <w:r w:rsidR="00086401">
              <w:rPr>
                <w:rFonts w:ascii="Times New Roman" w:hAnsi="Times New Roman" w:cs="Times New Roman"/>
                <w:sz w:val="24"/>
                <w:szCs w:val="24"/>
              </w:rPr>
              <w:t xml:space="preserve"> of compound</w:t>
            </w:r>
          </w:p>
        </w:tc>
        <w:tc>
          <w:tcPr>
            <w:tcW w:w="1686" w:type="dxa"/>
          </w:tcPr>
          <w:p w:rsidR="00710660" w:rsidRPr="00095C6F" w:rsidRDefault="00086401" w:rsidP="00086401">
            <w:pPr>
              <w:tabs>
                <w:tab w:val="left" w:pos="3024"/>
              </w:tabs>
              <w:rPr>
                <w:rFonts w:ascii="Times New Roman" w:hAnsi="Times New Roman" w:cs="Times New Roman"/>
                <w:sz w:val="24"/>
                <w:szCs w:val="24"/>
              </w:rPr>
            </w:pPr>
            <w:r>
              <w:rPr>
                <w:rFonts w:ascii="Times New Roman" w:hAnsi="Times New Roman" w:cs="Times New Roman"/>
                <w:sz w:val="24"/>
                <w:szCs w:val="24"/>
              </w:rPr>
              <w:t>M</w:t>
            </w:r>
            <w:r w:rsidRPr="00095C6F">
              <w:rPr>
                <w:rFonts w:ascii="Times New Roman" w:hAnsi="Times New Roman" w:cs="Times New Roman"/>
                <w:sz w:val="24"/>
                <w:szCs w:val="24"/>
              </w:rPr>
              <w:t xml:space="preserve">ethod </w:t>
            </w:r>
            <w:r>
              <w:rPr>
                <w:rFonts w:ascii="Times New Roman" w:hAnsi="Times New Roman" w:cs="Times New Roman"/>
                <w:sz w:val="24"/>
                <w:szCs w:val="24"/>
              </w:rPr>
              <w:t xml:space="preserve">of </w:t>
            </w:r>
            <w:r w:rsidR="00710660" w:rsidRPr="00095C6F">
              <w:rPr>
                <w:rFonts w:ascii="Times New Roman" w:hAnsi="Times New Roman" w:cs="Times New Roman"/>
                <w:sz w:val="24"/>
                <w:szCs w:val="24"/>
              </w:rPr>
              <w:t xml:space="preserve">Identification  </w:t>
            </w:r>
          </w:p>
        </w:tc>
        <w:tc>
          <w:tcPr>
            <w:tcW w:w="1069" w:type="dxa"/>
          </w:tcPr>
          <w:p w:rsidR="00710660" w:rsidRPr="00095C6F" w:rsidRDefault="00086401" w:rsidP="00086401">
            <w:pPr>
              <w:tabs>
                <w:tab w:val="left" w:pos="3024"/>
              </w:tabs>
              <w:rPr>
                <w:rFonts w:ascii="Times New Roman" w:hAnsi="Times New Roman" w:cs="Times New Roman"/>
                <w:sz w:val="24"/>
                <w:szCs w:val="24"/>
              </w:rPr>
            </w:pPr>
            <w:r>
              <w:rPr>
                <w:rFonts w:ascii="Times New Roman" w:hAnsi="Times New Roman" w:cs="Times New Roman"/>
                <w:sz w:val="24"/>
                <w:szCs w:val="24"/>
              </w:rPr>
              <w:t>P</w:t>
            </w:r>
            <w:r w:rsidRPr="00095C6F">
              <w:rPr>
                <w:rFonts w:ascii="Times New Roman" w:hAnsi="Times New Roman" w:cs="Times New Roman"/>
                <w:sz w:val="24"/>
                <w:szCs w:val="24"/>
              </w:rPr>
              <w:t xml:space="preserve">lant </w:t>
            </w:r>
            <w:r>
              <w:rPr>
                <w:rFonts w:ascii="Times New Roman" w:hAnsi="Times New Roman" w:cs="Times New Roman"/>
                <w:sz w:val="24"/>
                <w:szCs w:val="24"/>
              </w:rPr>
              <w:t>part</w:t>
            </w:r>
            <w:r w:rsidR="00710660" w:rsidRPr="00095C6F">
              <w:rPr>
                <w:rFonts w:ascii="Times New Roman" w:hAnsi="Times New Roman" w:cs="Times New Roman"/>
                <w:sz w:val="24"/>
                <w:szCs w:val="24"/>
              </w:rPr>
              <w:t xml:space="preserve"> </w:t>
            </w:r>
          </w:p>
        </w:tc>
      </w:tr>
      <w:tr w:rsidR="00710660" w:rsidRPr="00095C6F" w:rsidTr="00086401">
        <w:tc>
          <w:tcPr>
            <w:tcW w:w="1992" w:type="dxa"/>
          </w:tcPr>
          <w:p w:rsidR="00E06518" w:rsidRPr="00095C6F" w:rsidRDefault="00086401" w:rsidP="00E06518">
            <w:pPr>
              <w:tabs>
                <w:tab w:val="left" w:pos="3024"/>
              </w:tabs>
              <w:spacing w:line="360" w:lineRule="auto"/>
              <w:rPr>
                <w:rFonts w:ascii="Times New Roman" w:hAnsi="Times New Roman" w:cs="Times New Roman"/>
                <w:sz w:val="24"/>
                <w:szCs w:val="24"/>
              </w:rPr>
            </w:pPr>
            <w:r>
              <w:rPr>
                <w:rFonts w:ascii="Times New Roman" w:hAnsi="Times New Roman" w:cs="Times New Roman"/>
                <w:sz w:val="24"/>
                <w:szCs w:val="24"/>
              </w:rPr>
              <w:t>Sabinene,</w:t>
            </w:r>
            <w:r w:rsidR="00E06518" w:rsidRPr="00086401">
              <w:rPr>
                <w:rFonts w:ascii="Times New Roman" w:hAnsi="Times New Roman" w:cs="Times New Roman"/>
                <w:sz w:val="24"/>
                <w:szCs w:val="24"/>
                <w:vertAlign w:val="superscript"/>
              </w:rPr>
              <w:t>14-18</w:t>
            </w:r>
          </w:p>
          <w:p w:rsidR="00710660" w:rsidRPr="00095C6F" w:rsidRDefault="00710660" w:rsidP="00672C46">
            <w:pPr>
              <w:tabs>
                <w:tab w:val="left" w:pos="3024"/>
              </w:tabs>
              <w:rPr>
                <w:rFonts w:ascii="Times New Roman" w:hAnsi="Times New Roman" w:cs="Times New Roman"/>
                <w:sz w:val="24"/>
                <w:szCs w:val="24"/>
              </w:rPr>
            </w:pPr>
          </w:p>
        </w:tc>
        <w:tc>
          <w:tcPr>
            <w:tcW w:w="4495"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824" w:dyaOrig="1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3pt;height:59.6pt" o:ole="">
                  <v:imagedata r:id="rId9" o:title=""/>
                </v:shape>
                <o:OLEObject Type="Embed" ProgID="ChemDraw.Document.6.0" ShapeID="_x0000_i1025" DrawAspect="Content" ObjectID="_1753436013" r:id="rId10"/>
              </w:object>
            </w:r>
          </w:p>
        </w:tc>
        <w:tc>
          <w:tcPr>
            <w:tcW w:w="1686"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lang w:val="en-US"/>
              </w:rPr>
              <w:t>GC-MS</w:t>
            </w:r>
          </w:p>
        </w:tc>
        <w:tc>
          <w:tcPr>
            <w:tcW w:w="1069"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t>Leaves</w:t>
            </w:r>
          </w:p>
        </w:tc>
      </w:tr>
      <w:tr w:rsidR="00710660" w:rsidRPr="00095C6F" w:rsidTr="00086401">
        <w:tc>
          <w:tcPr>
            <w:tcW w:w="1992"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lang w:val="en-US"/>
              </w:rPr>
              <w:lastRenderedPageBreak/>
              <w:t>Suaveolol,</w:t>
            </w:r>
            <w:r w:rsidRPr="00C640E9">
              <w:rPr>
                <w:rFonts w:ascii="Times New Roman" w:hAnsi="Times New Roman" w:cs="Times New Roman"/>
                <w:sz w:val="24"/>
                <w:szCs w:val="24"/>
                <w:vertAlign w:val="superscript"/>
                <w:lang w:val="en-US"/>
              </w:rPr>
              <w:t>19-23</w:t>
            </w:r>
          </w:p>
        </w:tc>
        <w:tc>
          <w:tcPr>
            <w:tcW w:w="4495"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835" w:dyaOrig="1983">
                <v:shape id="_x0000_i1026" type="#_x0000_t75" style="width:89.4pt;height:86.9pt" o:ole="">
                  <v:imagedata r:id="rId11" o:title=""/>
                </v:shape>
                <o:OLEObject Type="Embed" ProgID="ChemDraw.Document.6.0" ShapeID="_x0000_i1026" DrawAspect="Content" ObjectID="_1753436014" r:id="rId12"/>
              </w:object>
            </w:r>
          </w:p>
        </w:tc>
        <w:tc>
          <w:tcPr>
            <w:tcW w:w="1686"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t>Leaves</w:t>
            </w:r>
          </w:p>
        </w:tc>
      </w:tr>
      <w:tr w:rsidR="00710660" w:rsidRPr="00095C6F" w:rsidTr="00086401">
        <w:tc>
          <w:tcPr>
            <w:tcW w:w="1992" w:type="dxa"/>
          </w:tcPr>
          <w:p w:rsidR="00710660" w:rsidRPr="00095C6F" w:rsidRDefault="00E06518" w:rsidP="00672C46">
            <w:pPr>
              <w:tabs>
                <w:tab w:val="left" w:pos="3024"/>
              </w:tabs>
              <w:rPr>
                <w:rFonts w:ascii="Times New Roman" w:hAnsi="Times New Roman" w:cs="Times New Roman"/>
                <w:sz w:val="24"/>
                <w:szCs w:val="24"/>
              </w:rPr>
            </w:pPr>
            <w:proofErr w:type="spellStart"/>
            <w:r w:rsidRPr="00095C6F">
              <w:rPr>
                <w:rFonts w:ascii="Times New Roman" w:hAnsi="Times New Roman" w:cs="Times New Roman"/>
                <w:sz w:val="24"/>
                <w:szCs w:val="24"/>
                <w:lang w:val="en-US"/>
              </w:rPr>
              <w:t>Oleanol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24</w:t>
            </w:r>
          </w:p>
        </w:tc>
        <w:tc>
          <w:tcPr>
            <w:tcW w:w="4495"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3008" w:dyaOrig="2028">
                <v:shape id="_x0000_i1027" type="#_x0000_t75" style="width:150.2pt;height:100.55pt" o:ole="">
                  <v:imagedata r:id="rId13" o:title=""/>
                </v:shape>
                <o:OLEObject Type="Embed" ProgID="ChemDraw.Document.6.0" ShapeID="_x0000_i1027" DrawAspect="Content" ObjectID="_1753436015" r:id="rId14"/>
              </w:object>
            </w:r>
          </w:p>
        </w:tc>
        <w:tc>
          <w:tcPr>
            <w:tcW w:w="1686"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t>Leaves</w:t>
            </w:r>
          </w:p>
        </w:tc>
      </w:tr>
      <w:tr w:rsidR="00710660" w:rsidRPr="00095C6F" w:rsidTr="00086401">
        <w:tc>
          <w:tcPr>
            <w:tcW w:w="1992" w:type="dxa"/>
          </w:tcPr>
          <w:p w:rsidR="00710660" w:rsidRPr="00095C6F" w:rsidRDefault="00E06518" w:rsidP="00672C46">
            <w:pPr>
              <w:tabs>
                <w:tab w:val="left" w:pos="3024"/>
              </w:tabs>
              <w:rPr>
                <w:rFonts w:ascii="Times New Roman" w:hAnsi="Times New Roman" w:cs="Times New Roman"/>
                <w:sz w:val="24"/>
                <w:szCs w:val="24"/>
              </w:rPr>
            </w:pPr>
            <w:proofErr w:type="spellStart"/>
            <w:r w:rsidRPr="00095C6F">
              <w:rPr>
                <w:rFonts w:ascii="Times New Roman" w:hAnsi="Times New Roman" w:cs="Times New Roman"/>
                <w:sz w:val="24"/>
                <w:szCs w:val="24"/>
                <w:lang w:val="en-US"/>
              </w:rPr>
              <w:t>Betulin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25</w:t>
            </w:r>
          </w:p>
        </w:tc>
        <w:tc>
          <w:tcPr>
            <w:tcW w:w="4495"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3008" w:dyaOrig="2100">
                <v:shape id="_x0000_i1028" type="#_x0000_t75" style="width:150.2pt;height:105.5pt" o:ole="">
                  <v:imagedata r:id="rId15" o:title=""/>
                </v:shape>
                <o:OLEObject Type="Embed" ProgID="ChemDraw.Document.6.0" ShapeID="_x0000_i1028" DrawAspect="Content" ObjectID="_1753436016" r:id="rId16"/>
              </w:object>
            </w:r>
          </w:p>
        </w:tc>
        <w:tc>
          <w:tcPr>
            <w:tcW w:w="1686" w:type="dxa"/>
          </w:tcPr>
          <w:p w:rsidR="00710660" w:rsidRPr="00095C6F" w:rsidRDefault="00E06518"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710660" w:rsidRPr="00095C6F" w:rsidRDefault="005C1681" w:rsidP="00E06518">
            <w:pPr>
              <w:tabs>
                <w:tab w:val="left" w:pos="3024"/>
              </w:tabs>
              <w:rPr>
                <w:rFonts w:ascii="Times New Roman" w:hAnsi="Times New Roman" w:cs="Times New Roman"/>
                <w:sz w:val="24"/>
                <w:szCs w:val="24"/>
              </w:rPr>
            </w:pPr>
            <w:r>
              <w:rPr>
                <w:rFonts w:ascii="Times New Roman" w:hAnsi="Times New Roman" w:cs="Times New Roman"/>
                <w:sz w:val="24"/>
                <w:szCs w:val="24"/>
              </w:rPr>
              <w:t>Roots</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Ursol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25,26</w:t>
            </w:r>
          </w:p>
          <w:p w:rsidR="00241319" w:rsidRPr="00095C6F" w:rsidRDefault="00241319" w:rsidP="00672C46">
            <w:pPr>
              <w:tabs>
                <w:tab w:val="left" w:pos="3024"/>
              </w:tabs>
              <w:rPr>
                <w:rFonts w:ascii="Times New Roman" w:hAnsi="Times New Roman" w:cs="Times New Roman"/>
                <w:sz w:val="24"/>
                <w:szCs w:val="24"/>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3008" w:dyaOrig="1801">
                <v:shape id="_x0000_i1029" type="#_x0000_t75" style="width:150.2pt;height:90.6pt" o:ole="">
                  <v:imagedata r:id="rId17" o:title=""/>
                </v:shape>
                <o:OLEObject Type="Embed" ProgID="ChemDraw.Document.6.0" ShapeID="_x0000_i1029" DrawAspect="Content" ObjectID="_1753436017" r:id="rId18"/>
              </w:object>
            </w:r>
          </w:p>
        </w:tc>
        <w:tc>
          <w:tcPr>
            <w:tcW w:w="1686" w:type="dxa"/>
          </w:tcPr>
          <w:p w:rsidR="00241319" w:rsidRPr="00095C6F" w:rsidRDefault="00317470" w:rsidP="00B02C22">
            <w:pPr>
              <w:tabs>
                <w:tab w:val="left" w:pos="3024"/>
              </w:tabs>
              <w:rPr>
                <w:rFonts w:ascii="Times New Roman" w:hAnsi="Times New Roman" w:cs="Times New Roman"/>
                <w:sz w:val="24"/>
                <w:szCs w:val="24"/>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241319" w:rsidRPr="00095C6F" w:rsidRDefault="00086401" w:rsidP="00241319">
            <w:pPr>
              <w:tabs>
                <w:tab w:val="left" w:pos="3024"/>
              </w:tabs>
              <w:rPr>
                <w:rFonts w:ascii="Times New Roman" w:hAnsi="Times New Roman" w:cs="Times New Roman"/>
                <w:sz w:val="24"/>
                <w:szCs w:val="24"/>
              </w:rPr>
            </w:pPr>
            <w:r>
              <w:rPr>
                <w:rFonts w:ascii="Times New Roman" w:hAnsi="Times New Roman" w:cs="Times New Roman"/>
                <w:sz w:val="24"/>
                <w:szCs w:val="24"/>
              </w:rPr>
              <w:t>Roots</w:t>
            </w:r>
            <w:r w:rsidR="00241319" w:rsidRPr="00095C6F">
              <w:rPr>
                <w:rFonts w:ascii="Times New Roman" w:hAnsi="Times New Roman" w:cs="Times New Roman"/>
                <w:sz w:val="24"/>
                <w:szCs w:val="24"/>
              </w:rPr>
              <w:t>, Leaves</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Lupeol,</w:t>
            </w:r>
            <w:r w:rsidRPr="00C640E9">
              <w:rPr>
                <w:rFonts w:ascii="Times New Roman" w:hAnsi="Times New Roman" w:cs="Times New Roman"/>
                <w:sz w:val="24"/>
                <w:szCs w:val="24"/>
                <w:vertAlign w:val="superscript"/>
                <w:lang w:val="en-US"/>
              </w:rPr>
              <w:t>26</w:t>
            </w:r>
          </w:p>
          <w:p w:rsidR="00241319" w:rsidRPr="00095C6F" w:rsidRDefault="00241319" w:rsidP="00672C46">
            <w:pPr>
              <w:tabs>
                <w:tab w:val="left" w:pos="3024"/>
              </w:tabs>
              <w:rPr>
                <w:rFonts w:ascii="Times New Roman" w:hAnsi="Times New Roman" w:cs="Times New Roman"/>
                <w:sz w:val="24"/>
                <w:szCs w:val="24"/>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566" w:dyaOrig="2125">
                <v:shape id="_x0000_i1030" type="#_x0000_t75" style="width:127.85pt;height:106.75pt" o:ole="">
                  <v:imagedata r:id="rId19" o:title=""/>
                </v:shape>
                <o:OLEObject Type="Embed" ProgID="ChemDraw.Document.6.0" ShapeID="_x0000_i1030" DrawAspect="Content" ObjectID="_1753436018" r:id="rId20"/>
              </w:object>
            </w:r>
          </w:p>
        </w:tc>
        <w:tc>
          <w:tcPr>
            <w:tcW w:w="1686"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t>Leaves</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Gallic acid,</w:t>
            </w:r>
            <w:r w:rsidRPr="00C640E9">
              <w:rPr>
                <w:rFonts w:ascii="Times New Roman" w:hAnsi="Times New Roman" w:cs="Times New Roman"/>
                <w:sz w:val="24"/>
                <w:szCs w:val="24"/>
                <w:vertAlign w:val="superscript"/>
                <w:lang w:val="en-US"/>
              </w:rPr>
              <w:t>27-28</w:t>
            </w:r>
          </w:p>
          <w:p w:rsidR="00241319" w:rsidRPr="00095C6F" w:rsidRDefault="00241319" w:rsidP="00672C46">
            <w:pPr>
              <w:tabs>
                <w:tab w:val="left" w:pos="3024"/>
              </w:tabs>
              <w:rPr>
                <w:rFonts w:ascii="Times New Roman" w:hAnsi="Times New Roman" w:cs="Times New Roman"/>
                <w:sz w:val="24"/>
                <w:szCs w:val="24"/>
              </w:rPr>
            </w:pPr>
          </w:p>
        </w:tc>
        <w:tc>
          <w:tcPr>
            <w:tcW w:w="4495" w:type="dxa"/>
          </w:tcPr>
          <w:p w:rsidR="00241319" w:rsidRPr="00095C6F" w:rsidRDefault="00241319" w:rsidP="008E52F4">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765" w:dyaOrig="1395">
                <v:shape id="_x0000_i1031" type="#_x0000_t75" style="width:88.15pt;height:69.5pt" o:ole="">
                  <v:imagedata r:id="rId21" o:title=""/>
                </v:shape>
                <o:OLEObject Type="Embed" ProgID="ChemDraw.Document.6.0" ShapeID="_x0000_i1031" DrawAspect="Content" ObjectID="_1753436019" r:id="rId22"/>
              </w:object>
            </w:r>
          </w:p>
        </w:tc>
        <w:tc>
          <w:tcPr>
            <w:tcW w:w="1686" w:type="dxa"/>
          </w:tcPr>
          <w:p w:rsidR="00241319" w:rsidRPr="00095C6F" w:rsidRDefault="008E52F4" w:rsidP="008E52F4">
            <w:pPr>
              <w:tabs>
                <w:tab w:val="left" w:pos="3024"/>
              </w:tabs>
              <w:rPr>
                <w:rFonts w:ascii="Times New Roman" w:hAnsi="Times New Roman" w:cs="Times New Roman"/>
                <w:sz w:val="24"/>
                <w:szCs w:val="24"/>
              </w:rPr>
            </w:pPr>
            <w:r>
              <w:rPr>
                <w:rFonts w:ascii="Times New Roman" w:hAnsi="Times New Roman" w:cs="Times New Roman"/>
                <w:sz w:val="24"/>
                <w:szCs w:val="24"/>
              </w:rPr>
              <w:t>HPLC-DAD and HPTLC</w:t>
            </w:r>
          </w:p>
        </w:tc>
        <w:tc>
          <w:tcPr>
            <w:tcW w:w="1069" w:type="dxa"/>
          </w:tcPr>
          <w:p w:rsidR="00241319" w:rsidRPr="00095C6F" w:rsidRDefault="00086401" w:rsidP="00241319">
            <w:pPr>
              <w:rPr>
                <w:rFonts w:ascii="Times New Roman" w:hAnsi="Times New Roman" w:cs="Times New Roman"/>
                <w:sz w:val="24"/>
                <w:szCs w:val="24"/>
                <w:lang w:val="en-US"/>
              </w:rPr>
            </w:pPr>
            <w:r>
              <w:rPr>
                <w:rFonts w:ascii="Times New Roman" w:hAnsi="Times New Roman" w:cs="Times New Roman"/>
                <w:sz w:val="24"/>
                <w:szCs w:val="24"/>
                <w:lang w:val="en-US"/>
              </w:rPr>
              <w:t>Leaves</w:t>
            </w:r>
            <w:r w:rsidR="00241319" w:rsidRPr="00095C6F">
              <w:rPr>
                <w:rFonts w:ascii="Times New Roman" w:hAnsi="Times New Roman" w:cs="Times New Roman"/>
                <w:sz w:val="24"/>
                <w:szCs w:val="24"/>
                <w:lang w:val="en-US"/>
              </w:rPr>
              <w:t xml:space="preserve">  and stems                            </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Ellag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11</w:t>
            </w:r>
          </w:p>
          <w:p w:rsidR="00241319" w:rsidRPr="00095C6F" w:rsidRDefault="00241319" w:rsidP="00241319">
            <w:pPr>
              <w:rPr>
                <w:rFonts w:ascii="Times New Roman" w:hAnsi="Times New Roman" w:cs="Times New Roman"/>
                <w:sz w:val="24"/>
                <w:szCs w:val="24"/>
                <w:lang w:val="en-US"/>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264" w:dyaOrig="1827">
                <v:shape id="_x0000_i1032" type="#_x0000_t75" style="width:114.2pt;height:91.85pt" o:ole="">
                  <v:imagedata r:id="rId23" o:title=""/>
                </v:shape>
                <o:OLEObject Type="Embed" ProgID="ChemDraw.Document.6.0" ShapeID="_x0000_i1032" DrawAspect="Content" ObjectID="_1753436020" r:id="rId24"/>
              </w:object>
            </w:r>
          </w:p>
        </w:tc>
        <w:tc>
          <w:tcPr>
            <w:tcW w:w="1686" w:type="dxa"/>
          </w:tcPr>
          <w:p w:rsidR="00241319" w:rsidRPr="00095C6F" w:rsidRDefault="00241319" w:rsidP="00672C4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HPLC-DAD</w:t>
            </w:r>
          </w:p>
        </w:tc>
        <w:tc>
          <w:tcPr>
            <w:tcW w:w="1069"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       Leaves and aerial part</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lastRenderedPageBreak/>
              <w:t>Ferul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28</w:t>
            </w:r>
          </w:p>
          <w:p w:rsidR="00241319" w:rsidRPr="00095C6F" w:rsidRDefault="00241319" w:rsidP="00241319">
            <w:pPr>
              <w:rPr>
                <w:rFonts w:ascii="Times New Roman" w:hAnsi="Times New Roman" w:cs="Times New Roman"/>
                <w:sz w:val="24"/>
                <w:szCs w:val="24"/>
                <w:lang w:val="en-US"/>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293" w:dyaOrig="1105">
                <v:shape id="_x0000_i1033" type="#_x0000_t75" style="width:114.2pt;height:54.6pt" o:ole="">
                  <v:imagedata r:id="rId25" o:title=""/>
                </v:shape>
                <o:OLEObject Type="Embed" ProgID="ChemDraw.Document.6.0" ShapeID="_x0000_i1033" DrawAspect="Content" ObjectID="_1753436021" r:id="rId26"/>
              </w:object>
            </w:r>
          </w:p>
        </w:tc>
        <w:tc>
          <w:tcPr>
            <w:tcW w:w="1686" w:type="dxa"/>
          </w:tcPr>
          <w:p w:rsidR="00241319" w:rsidRPr="00095C6F" w:rsidRDefault="00241319" w:rsidP="00672C4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HPTLC</w:t>
            </w:r>
          </w:p>
        </w:tc>
        <w:tc>
          <w:tcPr>
            <w:tcW w:w="1069"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Leaves and stem                           </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Catechin,</w:t>
            </w:r>
            <w:r w:rsidRPr="00C640E9">
              <w:rPr>
                <w:rFonts w:ascii="Times New Roman" w:hAnsi="Times New Roman" w:cs="Times New Roman"/>
                <w:sz w:val="24"/>
                <w:szCs w:val="24"/>
                <w:vertAlign w:val="superscript"/>
                <w:lang w:val="en-US"/>
              </w:rPr>
              <w:t>10,13</w:t>
            </w:r>
          </w:p>
          <w:p w:rsidR="00241319" w:rsidRPr="00095C6F" w:rsidRDefault="00241319" w:rsidP="00241319">
            <w:pPr>
              <w:rPr>
                <w:rFonts w:ascii="Times New Roman" w:hAnsi="Times New Roman" w:cs="Times New Roman"/>
                <w:sz w:val="24"/>
                <w:szCs w:val="24"/>
                <w:lang w:val="en-US"/>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758" w:dyaOrig="1536">
                <v:shape id="_x0000_i1034" type="#_x0000_t75" style="width:137.8pt;height:76.95pt" o:ole="">
                  <v:imagedata r:id="rId27" o:title=""/>
                </v:shape>
                <o:OLEObject Type="Embed" ProgID="ChemDraw.Document.6.0" ShapeID="_x0000_i1034" DrawAspect="Content" ObjectID="_1753436022" r:id="rId28"/>
              </w:object>
            </w:r>
          </w:p>
        </w:tc>
        <w:tc>
          <w:tcPr>
            <w:tcW w:w="1686" w:type="dxa"/>
          </w:tcPr>
          <w:p w:rsidR="00241319" w:rsidRPr="00095C6F" w:rsidRDefault="00241319" w:rsidP="00672C4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HPLC-DAD</w:t>
            </w:r>
          </w:p>
        </w:tc>
        <w:tc>
          <w:tcPr>
            <w:tcW w:w="1069"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Leaves</w:t>
            </w:r>
          </w:p>
        </w:tc>
      </w:tr>
      <w:tr w:rsidR="00241319" w:rsidRPr="00095C6F" w:rsidTr="00086401">
        <w:tc>
          <w:tcPr>
            <w:tcW w:w="1992"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Eucalyptol,</w:t>
            </w:r>
            <w:r w:rsidRPr="00C640E9">
              <w:rPr>
                <w:rFonts w:ascii="Times New Roman" w:hAnsi="Times New Roman" w:cs="Times New Roman"/>
                <w:sz w:val="24"/>
                <w:szCs w:val="24"/>
                <w:vertAlign w:val="superscript"/>
                <w:lang w:val="en-US"/>
              </w:rPr>
              <w:t>29-31</w:t>
            </w:r>
          </w:p>
          <w:p w:rsidR="00241319" w:rsidRPr="00095C6F" w:rsidRDefault="00241319" w:rsidP="00241319">
            <w:pPr>
              <w:rPr>
                <w:rFonts w:ascii="Times New Roman" w:hAnsi="Times New Roman" w:cs="Times New Roman"/>
                <w:sz w:val="24"/>
                <w:szCs w:val="24"/>
                <w:lang w:val="en-US"/>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172" w:dyaOrig="1582">
                <v:shape id="_x0000_i1035" type="#_x0000_t75" style="width:59.6pt;height:78.2pt" o:ole="">
                  <v:imagedata r:id="rId29" o:title=""/>
                </v:shape>
                <o:OLEObject Type="Embed" ProgID="ChemDraw.Document.6.0" ShapeID="_x0000_i1035" DrawAspect="Content" ObjectID="_1753436023" r:id="rId30"/>
              </w:object>
            </w:r>
          </w:p>
        </w:tc>
        <w:tc>
          <w:tcPr>
            <w:tcW w:w="1686" w:type="dxa"/>
          </w:tcPr>
          <w:p w:rsidR="00241319" w:rsidRPr="00095C6F" w:rsidRDefault="00241319" w:rsidP="005C1681">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w:t>
            </w:r>
            <w:r w:rsidR="005C1681">
              <w:rPr>
                <w:rFonts w:ascii="Times New Roman" w:hAnsi="Times New Roman" w:cs="Times New Roman"/>
                <w:sz w:val="24"/>
                <w:szCs w:val="24"/>
                <w:lang w:val="en-US"/>
              </w:rPr>
              <w:t xml:space="preserve">Mass </w:t>
            </w:r>
            <w:r w:rsidRPr="00095C6F">
              <w:rPr>
                <w:rFonts w:ascii="Times New Roman" w:hAnsi="Times New Roman" w:cs="Times New Roman"/>
                <w:sz w:val="24"/>
                <w:szCs w:val="24"/>
                <w:lang w:val="en-US"/>
              </w:rPr>
              <w:t xml:space="preserve">   </w:t>
            </w:r>
            <w:r w:rsidR="005C1681">
              <w:rPr>
                <w:rFonts w:ascii="Times New Roman" w:hAnsi="Times New Roman" w:cs="Times New Roman"/>
                <w:sz w:val="24"/>
                <w:szCs w:val="24"/>
                <w:lang w:val="en-US"/>
              </w:rPr>
              <w:t>Spectroscopy</w:t>
            </w:r>
            <w:r w:rsidRPr="00095C6F">
              <w:rPr>
                <w:rFonts w:ascii="Times New Roman" w:hAnsi="Times New Roman" w:cs="Times New Roman"/>
                <w:sz w:val="24"/>
                <w:szCs w:val="24"/>
                <w:lang w:val="en-US"/>
              </w:rPr>
              <w:t xml:space="preserve">                    </w:t>
            </w:r>
          </w:p>
        </w:tc>
        <w:tc>
          <w:tcPr>
            <w:tcW w:w="1069"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Leaves (essential oil)                   </w:t>
            </w:r>
          </w:p>
        </w:tc>
      </w:tr>
      <w:tr w:rsidR="00241319" w:rsidRPr="00095C6F" w:rsidTr="00086401">
        <w:tc>
          <w:tcPr>
            <w:tcW w:w="1992" w:type="dxa"/>
          </w:tcPr>
          <w:p w:rsidR="00241319" w:rsidRPr="00C640E9" w:rsidRDefault="00241319" w:rsidP="00241319">
            <w:pPr>
              <w:rPr>
                <w:rFonts w:ascii="Times New Roman" w:hAnsi="Times New Roman" w:cs="Times New Roman"/>
                <w:sz w:val="24"/>
                <w:szCs w:val="24"/>
                <w:vertAlign w:val="superscript"/>
                <w:lang w:val="en-US"/>
              </w:rPr>
            </w:pPr>
            <w:r w:rsidRPr="00095C6F">
              <w:rPr>
                <w:rFonts w:ascii="Times New Roman" w:hAnsi="Times New Roman" w:cs="Times New Roman"/>
                <w:sz w:val="24"/>
                <w:szCs w:val="24"/>
                <w:lang w:val="en-US"/>
              </w:rPr>
              <w:t>Suaveolol,</w:t>
            </w:r>
            <w:r w:rsidRPr="00C640E9">
              <w:rPr>
                <w:rFonts w:ascii="Times New Roman" w:hAnsi="Times New Roman" w:cs="Times New Roman"/>
                <w:sz w:val="24"/>
                <w:szCs w:val="24"/>
                <w:vertAlign w:val="superscript"/>
                <w:lang w:val="en-US"/>
              </w:rPr>
              <w:t>32-34</w:t>
            </w:r>
          </w:p>
          <w:p w:rsidR="00241319" w:rsidRPr="00095C6F" w:rsidRDefault="00241319" w:rsidP="00241319">
            <w:pPr>
              <w:rPr>
                <w:rFonts w:ascii="Times New Roman" w:hAnsi="Times New Roman" w:cs="Times New Roman"/>
                <w:sz w:val="24"/>
                <w:szCs w:val="24"/>
                <w:lang w:val="en-US"/>
              </w:rPr>
            </w:pPr>
          </w:p>
        </w:tc>
        <w:tc>
          <w:tcPr>
            <w:tcW w:w="4495" w:type="dxa"/>
          </w:tcPr>
          <w:p w:rsidR="00241319" w:rsidRPr="00095C6F" w:rsidRDefault="00241319"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835" w:dyaOrig="1983">
                <v:shape id="_x0000_i1036" type="#_x0000_t75" style="width:91.85pt;height:99.3pt" o:ole="">
                  <v:imagedata r:id="rId31" o:title=""/>
                </v:shape>
                <o:OLEObject Type="Embed" ProgID="ChemDraw.Document.6.0" ShapeID="_x0000_i1036" DrawAspect="Content" ObjectID="_1753436024" r:id="rId32"/>
              </w:object>
            </w:r>
          </w:p>
        </w:tc>
        <w:tc>
          <w:tcPr>
            <w:tcW w:w="1686" w:type="dxa"/>
          </w:tcPr>
          <w:p w:rsidR="00241319" w:rsidRPr="00095C6F" w:rsidRDefault="00241319" w:rsidP="00672C4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vertAlign w:val="superscript"/>
                <w:lang w:val="en-US"/>
              </w:rPr>
              <w:t>1</w:t>
            </w:r>
            <w:r w:rsidRPr="00095C6F">
              <w:rPr>
                <w:rFonts w:ascii="Times New Roman" w:hAnsi="Times New Roman" w:cs="Times New Roman"/>
                <w:sz w:val="24"/>
                <w:szCs w:val="24"/>
                <w:lang w:val="en-US"/>
              </w:rPr>
              <w:t xml:space="preserve">H-NMR and </w:t>
            </w:r>
            <w:r w:rsidRPr="00095C6F">
              <w:rPr>
                <w:rFonts w:ascii="Times New Roman" w:hAnsi="Times New Roman" w:cs="Times New Roman"/>
                <w:sz w:val="24"/>
                <w:szCs w:val="24"/>
                <w:vertAlign w:val="superscript"/>
                <w:lang w:val="en-US"/>
              </w:rPr>
              <w:t>13</w:t>
            </w:r>
            <w:r w:rsidRPr="00095C6F">
              <w:rPr>
                <w:rFonts w:ascii="Times New Roman" w:hAnsi="Times New Roman" w:cs="Times New Roman"/>
                <w:sz w:val="24"/>
                <w:szCs w:val="24"/>
                <w:lang w:val="en-US"/>
              </w:rPr>
              <w:t xml:space="preserve">C-NMR               </w:t>
            </w:r>
          </w:p>
        </w:tc>
        <w:tc>
          <w:tcPr>
            <w:tcW w:w="1069" w:type="dxa"/>
          </w:tcPr>
          <w:p w:rsidR="00241319" w:rsidRPr="00095C6F" w:rsidRDefault="00241319"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Leaves  </w:t>
            </w:r>
          </w:p>
        </w:tc>
      </w:tr>
      <w:tr w:rsidR="00F02612" w:rsidRPr="00095C6F" w:rsidTr="00086401">
        <w:tc>
          <w:tcPr>
            <w:tcW w:w="1992" w:type="dxa"/>
          </w:tcPr>
          <w:p w:rsidR="00F02612" w:rsidRPr="00095C6F" w:rsidRDefault="00C640E9" w:rsidP="00F02612">
            <w:pPr>
              <w:rPr>
                <w:rFonts w:ascii="Times New Roman" w:hAnsi="Times New Roman" w:cs="Times New Roman"/>
                <w:sz w:val="24"/>
                <w:szCs w:val="24"/>
              </w:rPr>
            </w:pPr>
            <w:r>
              <w:rPr>
                <w:rFonts w:ascii="Times New Roman" w:hAnsi="Times New Roman" w:cs="Times New Roman"/>
                <w:sz w:val="24"/>
                <w:szCs w:val="24"/>
              </w:rPr>
              <w:t>β-</w:t>
            </w:r>
            <w:r w:rsidR="00F02612" w:rsidRPr="00095C6F">
              <w:rPr>
                <w:rFonts w:ascii="Times New Roman" w:hAnsi="Times New Roman" w:cs="Times New Roman"/>
                <w:sz w:val="24"/>
                <w:szCs w:val="24"/>
              </w:rPr>
              <w:t>Caryophyllene,</w:t>
            </w:r>
            <w:r w:rsidR="00F02612" w:rsidRPr="00C640E9">
              <w:rPr>
                <w:rFonts w:ascii="Times New Roman" w:hAnsi="Times New Roman" w:cs="Times New Roman"/>
                <w:sz w:val="24"/>
                <w:szCs w:val="24"/>
                <w:vertAlign w:val="superscript"/>
                <w:lang w:val="en-US"/>
              </w:rPr>
              <w:t>16,33-35</w:t>
            </w:r>
          </w:p>
          <w:p w:rsidR="00F02612" w:rsidRPr="00095C6F" w:rsidRDefault="00F02612" w:rsidP="00241319">
            <w:pPr>
              <w:rPr>
                <w:rFonts w:ascii="Times New Roman" w:hAnsi="Times New Roman" w:cs="Times New Roman"/>
                <w:sz w:val="24"/>
                <w:szCs w:val="24"/>
                <w:lang w:val="en-US"/>
              </w:rPr>
            </w:pPr>
          </w:p>
        </w:tc>
        <w:tc>
          <w:tcPr>
            <w:tcW w:w="4495" w:type="dxa"/>
          </w:tcPr>
          <w:p w:rsidR="00F02612" w:rsidRPr="00095C6F" w:rsidRDefault="00F02612" w:rsidP="00672C4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813" w:dyaOrig="1688">
                <v:shape id="_x0000_i1037" type="#_x0000_t75" style="width:90.6pt;height:84.4pt" o:ole="">
                  <v:imagedata r:id="rId33" o:title=""/>
                </v:shape>
                <o:OLEObject Type="Embed" ProgID="ChemDraw.Document.6.0" ShapeID="_x0000_i1037" DrawAspect="Content" ObjectID="_1753436025" r:id="rId34"/>
              </w:object>
            </w:r>
          </w:p>
        </w:tc>
        <w:tc>
          <w:tcPr>
            <w:tcW w:w="1686" w:type="dxa"/>
          </w:tcPr>
          <w:p w:rsidR="00F02612" w:rsidRPr="00095C6F" w:rsidRDefault="00F02612" w:rsidP="00672C46">
            <w:pPr>
              <w:tabs>
                <w:tab w:val="left" w:pos="3024"/>
              </w:tabs>
              <w:rPr>
                <w:rFonts w:ascii="Times New Roman" w:hAnsi="Times New Roman" w:cs="Times New Roman"/>
                <w:sz w:val="24"/>
                <w:szCs w:val="24"/>
                <w:vertAlign w:val="superscript"/>
                <w:lang w:val="en-US"/>
              </w:rPr>
            </w:pPr>
            <w:r w:rsidRPr="00095C6F">
              <w:rPr>
                <w:rFonts w:ascii="Times New Roman" w:hAnsi="Times New Roman" w:cs="Times New Roman"/>
                <w:sz w:val="24"/>
                <w:szCs w:val="24"/>
                <w:lang w:val="en-US"/>
              </w:rPr>
              <w:t>GC-M</w:t>
            </w:r>
            <w:r w:rsidR="005C1681">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sidR="005C1681">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F02612" w:rsidRPr="00095C6F" w:rsidRDefault="00F02612" w:rsidP="00241319">
            <w:pPr>
              <w:rPr>
                <w:rFonts w:ascii="Times New Roman" w:hAnsi="Times New Roman" w:cs="Times New Roman"/>
                <w:sz w:val="24"/>
                <w:szCs w:val="24"/>
                <w:lang w:val="en-US"/>
              </w:rPr>
            </w:pPr>
            <w:r w:rsidRPr="00095C6F">
              <w:rPr>
                <w:rFonts w:ascii="Times New Roman" w:hAnsi="Times New Roman" w:cs="Times New Roman"/>
                <w:sz w:val="24"/>
                <w:szCs w:val="24"/>
                <w:lang w:val="en-US"/>
              </w:rPr>
              <w:t>Leave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Germacrene</w:t>
            </w:r>
            <w:proofErr w:type="spellEnd"/>
            <w:r w:rsidRPr="00095C6F">
              <w:rPr>
                <w:rFonts w:ascii="Times New Roman" w:hAnsi="Times New Roman" w:cs="Times New Roman"/>
                <w:sz w:val="24"/>
                <w:szCs w:val="24"/>
                <w:lang w:val="en-US"/>
              </w:rPr>
              <w:t xml:space="preserve"> D</w:t>
            </w:r>
            <w:r w:rsidRPr="00086401">
              <w:rPr>
                <w:rFonts w:ascii="Times New Roman" w:hAnsi="Times New Roman" w:cs="Times New Roman"/>
                <w:sz w:val="24"/>
                <w:szCs w:val="24"/>
                <w:vertAlign w:val="superscript"/>
                <w:lang w:val="en-US"/>
              </w:rPr>
              <w:t>36</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328" w:dyaOrig="1371">
                <v:shape id="_x0000_i1041" type="#_x0000_t75" style="width:67.05pt;height:68.3pt" o:ole="">
                  <v:imagedata r:id="rId35" o:title=""/>
                </v:shape>
                <o:OLEObject Type="Embed" ProgID="ChemDraw.Document.6.0" ShapeID="_x0000_i1041" DrawAspect="Content" ObjectID="_1753436026" r:id="rId36"/>
              </w:object>
            </w:r>
          </w:p>
        </w:tc>
        <w:tc>
          <w:tcPr>
            <w:tcW w:w="1686" w:type="dxa"/>
          </w:tcPr>
          <w:p w:rsidR="00347F41" w:rsidRPr="00095C6F" w:rsidRDefault="00347F41" w:rsidP="00DC7F56">
            <w:pPr>
              <w:tabs>
                <w:tab w:val="left" w:pos="3024"/>
              </w:tabs>
              <w:rPr>
                <w:rFonts w:ascii="Times New Roman" w:hAnsi="Times New Roman" w:cs="Times New Roman"/>
                <w:sz w:val="24"/>
                <w:szCs w:val="24"/>
                <w:vertAlign w:val="superscript"/>
                <w:lang w:val="en-US"/>
              </w:rPr>
            </w:pPr>
            <w:r>
              <w:rPr>
                <w:rFonts w:ascii="Times New Roman" w:hAnsi="Times New Roman" w:cs="Times New Roman"/>
                <w:sz w:val="24"/>
                <w:szCs w:val="24"/>
                <w:lang w:val="en-US"/>
              </w:rPr>
              <w:t>E</w:t>
            </w:r>
            <w:r w:rsidRPr="00095C6F">
              <w:rPr>
                <w:rFonts w:ascii="Times New Roman" w:hAnsi="Times New Roman" w:cs="Times New Roman"/>
                <w:sz w:val="24"/>
                <w:szCs w:val="24"/>
                <w:lang w:val="en-US"/>
              </w:rPr>
              <w:t>ssential oil</w:t>
            </w:r>
          </w:p>
        </w:tc>
        <w:tc>
          <w:tcPr>
            <w:tcW w:w="1069" w:type="dxa"/>
          </w:tcPr>
          <w:p w:rsidR="00347F41" w:rsidRPr="00095C6F" w:rsidRDefault="00347F41" w:rsidP="00DC7F56">
            <w:pPr>
              <w:rPr>
                <w:rFonts w:ascii="Times New Roman" w:hAnsi="Times New Roman" w:cs="Times New Roman"/>
                <w:sz w:val="24"/>
                <w:szCs w:val="24"/>
                <w:lang w:val="en-US"/>
              </w:rPr>
            </w:pPr>
            <w:r>
              <w:rPr>
                <w:rFonts w:ascii="Times New Roman" w:hAnsi="Times New Roman" w:cs="Times New Roman"/>
                <w:sz w:val="24"/>
                <w:szCs w:val="24"/>
                <w:lang w:val="en-US"/>
              </w:rPr>
              <w:t>Leave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Quercetin,</w:t>
            </w:r>
            <w:r w:rsidRPr="00C640E9">
              <w:rPr>
                <w:rFonts w:ascii="Times New Roman" w:hAnsi="Times New Roman" w:cs="Times New Roman"/>
                <w:sz w:val="24"/>
                <w:szCs w:val="24"/>
                <w:vertAlign w:val="superscript"/>
                <w:lang w:val="en-US"/>
              </w:rPr>
              <w:t>10,13,26,37</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758" w:dyaOrig="1539">
                <v:shape id="_x0000_i1042" type="#_x0000_t75" style="width:137.8pt;height:76.95pt" o:ole="">
                  <v:imagedata r:id="rId37" o:title=""/>
                </v:shape>
                <o:OLEObject Type="Embed" ProgID="ChemDraw.Document.6.0" ShapeID="_x0000_i1042" DrawAspect="Content" ObjectID="_1753436027" r:id="rId38"/>
              </w:object>
            </w:r>
          </w:p>
        </w:tc>
        <w:tc>
          <w:tcPr>
            <w:tcW w:w="1686" w:type="dxa"/>
          </w:tcPr>
          <w:p w:rsidR="00347F41" w:rsidRPr="00095C6F" w:rsidRDefault="00347F41" w:rsidP="00DC7F56">
            <w:pPr>
              <w:tabs>
                <w:tab w:val="left" w:pos="3024"/>
              </w:tabs>
              <w:rPr>
                <w:rFonts w:ascii="Times New Roman" w:hAnsi="Times New Roman" w:cs="Times New Roman"/>
                <w:sz w:val="24"/>
                <w:szCs w:val="24"/>
                <w:vertAlign w:val="superscript"/>
                <w:lang w:val="en-US"/>
              </w:rPr>
            </w:pPr>
            <w:r w:rsidRPr="00095C6F">
              <w:rPr>
                <w:rFonts w:ascii="Times New Roman" w:hAnsi="Times New Roman" w:cs="Times New Roman"/>
                <w:sz w:val="24"/>
                <w:szCs w:val="24"/>
                <w:lang w:val="en-US"/>
              </w:rPr>
              <w:t>HPLC-DAD and UPL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Leaves and  stem         </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Ethyl caffeate,</w:t>
            </w:r>
            <w:r w:rsidRPr="00C640E9">
              <w:rPr>
                <w:rFonts w:ascii="Times New Roman" w:hAnsi="Times New Roman" w:cs="Times New Roman"/>
                <w:sz w:val="24"/>
                <w:szCs w:val="24"/>
                <w:vertAlign w:val="superscript"/>
                <w:lang w:val="en-US"/>
              </w:rPr>
              <w:t>37</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2543" w:dyaOrig="1107">
                <v:shape id="_x0000_i1043" type="#_x0000_t75" style="width:126.6pt;height:54.6pt" o:ole="">
                  <v:imagedata r:id="rId39" o:title=""/>
                </v:shape>
                <o:OLEObject Type="Embed" ProgID="ChemDraw.Document.6.0" ShapeID="_x0000_i1043" DrawAspect="Content" ObjectID="_1753436028" r:id="rId40"/>
              </w:object>
            </w:r>
          </w:p>
        </w:tc>
        <w:tc>
          <w:tcPr>
            <w:tcW w:w="1686" w:type="dxa"/>
          </w:tcPr>
          <w:p w:rsidR="00347F41" w:rsidRPr="00095C6F" w:rsidRDefault="00347F41" w:rsidP="00DC7F56">
            <w:pPr>
              <w:tabs>
                <w:tab w:val="left" w:pos="3024"/>
              </w:tabs>
              <w:rPr>
                <w:rFonts w:ascii="Times New Roman" w:hAnsi="Times New Roman" w:cs="Times New Roman"/>
                <w:sz w:val="24"/>
                <w:szCs w:val="24"/>
                <w:vertAlign w:val="superscript"/>
                <w:lang w:val="en-US"/>
              </w:rPr>
            </w:pPr>
            <w:r w:rsidRPr="00095C6F">
              <w:rPr>
                <w:rFonts w:ascii="Times New Roman" w:hAnsi="Times New Roman" w:cs="Times New Roman"/>
                <w:sz w:val="24"/>
                <w:szCs w:val="24"/>
                <w:lang w:val="en-US"/>
              </w:rPr>
              <w:t>UPL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p>
        </w:tc>
        <w:tc>
          <w:tcPr>
            <w:tcW w:w="1069" w:type="dxa"/>
          </w:tcPr>
          <w:p w:rsidR="00347F41" w:rsidRPr="00095C6F" w:rsidRDefault="00347F41" w:rsidP="00DC7F56">
            <w:pPr>
              <w:rPr>
                <w:rFonts w:ascii="Times New Roman" w:hAnsi="Times New Roman" w:cs="Times New Roman"/>
                <w:sz w:val="24"/>
                <w:szCs w:val="24"/>
                <w:lang w:val="en-US"/>
              </w:rPr>
            </w:pPr>
            <w:r>
              <w:rPr>
                <w:rFonts w:ascii="Times New Roman" w:hAnsi="Times New Roman" w:cs="Times New Roman"/>
                <w:sz w:val="24"/>
                <w:szCs w:val="24"/>
                <w:lang w:val="en-US"/>
              </w:rPr>
              <w:t>Leave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Syringic</w:t>
            </w:r>
            <w:proofErr w:type="spellEnd"/>
            <w:r>
              <w:rPr>
                <w:rFonts w:ascii="Times New Roman" w:hAnsi="Times New Roman" w:cs="Times New Roman"/>
                <w:sz w:val="24"/>
                <w:szCs w:val="24"/>
                <w:lang w:val="en-US"/>
              </w:rPr>
              <w:t xml:space="preserve"> acid</w:t>
            </w:r>
            <w:r w:rsidRPr="00095C6F">
              <w:rPr>
                <w:rFonts w:ascii="Times New Roman" w:hAnsi="Times New Roman" w:cs="Times New Roman"/>
                <w:sz w:val="24"/>
                <w:szCs w:val="24"/>
                <w:lang w:val="en-US"/>
              </w:rPr>
              <w:t>,</w:t>
            </w:r>
            <w:r w:rsidRPr="00C640E9">
              <w:rPr>
                <w:rFonts w:ascii="Times New Roman" w:hAnsi="Times New Roman" w:cs="Times New Roman"/>
                <w:sz w:val="24"/>
                <w:szCs w:val="24"/>
                <w:vertAlign w:val="superscript"/>
                <w:lang w:val="en-US"/>
              </w:rPr>
              <w:t>37</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794" w:dyaOrig="1462">
                <v:shape id="_x0000_i1044" type="#_x0000_t75" style="width:89.4pt;height:1in" o:ole="">
                  <v:imagedata r:id="rId41" o:title=""/>
                </v:shape>
                <o:OLEObject Type="Embed" ProgID="ChemDraw.Document.6.0" ShapeID="_x0000_i1044" DrawAspect="Content" ObjectID="_1753436029" r:id="rId42"/>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UPL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347F41" w:rsidRPr="00095C6F" w:rsidRDefault="00347F41" w:rsidP="00DC7F56">
            <w:pPr>
              <w:rPr>
                <w:rFonts w:ascii="Times New Roman" w:hAnsi="Times New Roman" w:cs="Times New Roman"/>
                <w:sz w:val="24"/>
                <w:szCs w:val="24"/>
                <w:lang w:val="en-US"/>
              </w:rPr>
            </w:pPr>
            <w:r>
              <w:rPr>
                <w:rFonts w:ascii="Times New Roman" w:hAnsi="Times New Roman" w:cs="Times New Roman"/>
                <w:sz w:val="24"/>
                <w:szCs w:val="24"/>
                <w:lang w:val="en-US"/>
              </w:rPr>
              <w:t>Leaves</w:t>
            </w:r>
            <w:r w:rsidRPr="00095C6F">
              <w:rPr>
                <w:rFonts w:ascii="Times New Roman" w:hAnsi="Times New Roman" w:cs="Times New Roman"/>
                <w:sz w:val="24"/>
                <w:szCs w:val="24"/>
                <w:lang w:val="en-US"/>
              </w:rPr>
              <w:t xml:space="preserve">  </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lastRenderedPageBreak/>
              <w:t>Oleic acid,</w:t>
            </w:r>
            <w:r w:rsidRPr="00C640E9">
              <w:rPr>
                <w:rFonts w:ascii="Times New Roman" w:hAnsi="Times New Roman" w:cs="Times New Roman"/>
                <w:sz w:val="24"/>
                <w:szCs w:val="24"/>
                <w:vertAlign w:val="superscript"/>
                <w:lang w:val="en-US"/>
              </w:rPr>
              <w:t>38</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4822" w:dyaOrig="675">
                <v:shape id="_x0000_i1045" type="#_x0000_t75" style="width:240.85pt;height:34.75pt" o:ole="">
                  <v:imagedata r:id="rId43" o:title=""/>
                </v:shape>
                <o:OLEObject Type="Embed" ProgID="ChemDraw.Document.6.0" ShapeID="_x0000_i1045" DrawAspect="Content" ObjectID="_1753436030" r:id="rId44"/>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M</w:t>
            </w:r>
            <w:r>
              <w:rPr>
                <w:rFonts w:ascii="Times New Roman" w:hAnsi="Times New Roman" w:cs="Times New Roman"/>
                <w:sz w:val="24"/>
                <w:szCs w:val="24"/>
                <w:lang w:val="en-US"/>
              </w:rPr>
              <w:t>ass Spectroscopy</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Seed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Stear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38</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4786" w:dyaOrig="673">
                <v:shape id="_x0000_i1046" type="#_x0000_t75" style="width:238.35pt;height:34.75pt" o:ole="">
                  <v:imagedata r:id="rId45" o:title=""/>
                </v:shape>
                <o:OLEObject Type="Embed" ProgID="ChemDraw.Document.6.0" ShapeID="_x0000_i1046" DrawAspect="Content" ObjectID="_1753436031" r:id="rId46"/>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Seed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Palmitole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38</w:t>
            </w:r>
          </w:p>
          <w:p w:rsidR="00347F41" w:rsidRPr="00095C6F" w:rsidRDefault="00347F41" w:rsidP="00DC7F56">
            <w:pPr>
              <w:rPr>
                <w:rFonts w:ascii="Times New Roman" w:hAnsi="Times New Roman" w:cs="Times New Roman"/>
                <w:sz w:val="24"/>
                <w:szCs w:val="24"/>
                <w:lang w:val="en-US"/>
              </w:rPr>
            </w:pP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4325" w:dyaOrig="675">
                <v:shape id="_x0000_i1047" type="#_x0000_t75" style="width:3in;height:34.75pt" o:ole="">
                  <v:imagedata r:id="rId47" o:title=""/>
                </v:shape>
                <o:OLEObject Type="Embed" ProgID="ChemDraw.Document.6.0" ShapeID="_x0000_i1047" DrawAspect="Content" ObjectID="_1753436032" r:id="rId48"/>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Seeds</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Palmit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39</w:t>
            </w: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4287" w:dyaOrig="673">
                <v:shape id="_x0000_i1048" type="#_x0000_t75" style="width:214.75pt;height:34.75pt" o:ole="">
                  <v:imagedata r:id="rId49" o:title=""/>
                </v:shape>
                <o:OLEObject Type="Embed" ProgID="ChemDraw.Document.6.0" ShapeID="_x0000_i1048" DrawAspect="Content" ObjectID="_1753436033" r:id="rId50"/>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 xml:space="preserve">Seeds and leaves       </w:t>
            </w:r>
          </w:p>
        </w:tc>
      </w:tr>
      <w:tr w:rsidR="00347F41" w:rsidRPr="00095C6F" w:rsidTr="00086401">
        <w:tc>
          <w:tcPr>
            <w:tcW w:w="1992" w:type="dxa"/>
          </w:tcPr>
          <w:p w:rsidR="00347F41" w:rsidRPr="00095C6F" w:rsidRDefault="00347F41" w:rsidP="00DC7F56">
            <w:pPr>
              <w:rPr>
                <w:rFonts w:ascii="Times New Roman" w:hAnsi="Times New Roman" w:cs="Times New Roman"/>
                <w:sz w:val="24"/>
                <w:szCs w:val="24"/>
                <w:lang w:val="en-US"/>
              </w:rPr>
            </w:pPr>
            <w:proofErr w:type="spellStart"/>
            <w:r w:rsidRPr="00095C6F">
              <w:rPr>
                <w:rFonts w:ascii="Times New Roman" w:hAnsi="Times New Roman" w:cs="Times New Roman"/>
                <w:sz w:val="24"/>
                <w:szCs w:val="24"/>
                <w:lang w:val="en-US"/>
              </w:rPr>
              <w:t>Undecanoic</w:t>
            </w:r>
            <w:proofErr w:type="spellEnd"/>
            <w:r w:rsidRPr="00095C6F">
              <w:rPr>
                <w:rFonts w:ascii="Times New Roman" w:hAnsi="Times New Roman" w:cs="Times New Roman"/>
                <w:sz w:val="24"/>
                <w:szCs w:val="24"/>
                <w:lang w:val="en-US"/>
              </w:rPr>
              <w:t xml:space="preserve"> acid,</w:t>
            </w:r>
            <w:r w:rsidRPr="00C640E9">
              <w:rPr>
                <w:rFonts w:ascii="Times New Roman" w:hAnsi="Times New Roman" w:cs="Times New Roman"/>
                <w:sz w:val="24"/>
                <w:szCs w:val="24"/>
                <w:vertAlign w:val="superscript"/>
                <w:lang w:val="en-US"/>
              </w:rPr>
              <w:t>39</w:t>
            </w:r>
          </w:p>
        </w:tc>
        <w:tc>
          <w:tcPr>
            <w:tcW w:w="4495" w:type="dxa"/>
          </w:tcPr>
          <w:p w:rsidR="00347F41" w:rsidRPr="00095C6F" w:rsidRDefault="00347F41" w:rsidP="00DC7F56">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3042" w:dyaOrig="673">
                <v:shape id="_x0000_i1049" type="#_x0000_t75" style="width:152.7pt;height:34.75pt" o:ole="">
                  <v:imagedata r:id="rId51" o:title=""/>
                </v:shape>
                <o:OLEObject Type="Embed" ProgID="ChemDraw.Document.6.0" ShapeID="_x0000_i1049" DrawAspect="Content" ObjectID="_1753436034" r:id="rId52"/>
              </w:object>
            </w:r>
          </w:p>
        </w:tc>
        <w:tc>
          <w:tcPr>
            <w:tcW w:w="1686" w:type="dxa"/>
          </w:tcPr>
          <w:p w:rsidR="00347F41" w:rsidRPr="00095C6F" w:rsidRDefault="00347F41" w:rsidP="00DC7F56">
            <w:pPr>
              <w:tabs>
                <w:tab w:val="left" w:pos="3024"/>
              </w:tabs>
              <w:rPr>
                <w:rFonts w:ascii="Times New Roman" w:hAnsi="Times New Roman" w:cs="Times New Roman"/>
                <w:sz w:val="24"/>
                <w:szCs w:val="24"/>
                <w:lang w:val="en-US"/>
              </w:rPr>
            </w:pPr>
            <w:r w:rsidRPr="00095C6F">
              <w:rPr>
                <w:rFonts w:ascii="Times New Roman" w:hAnsi="Times New Roman" w:cs="Times New Roman"/>
                <w:sz w:val="24"/>
                <w:szCs w:val="24"/>
                <w:lang w:val="en-US"/>
              </w:rPr>
              <w:t>GC-M</w:t>
            </w:r>
            <w:r>
              <w:rPr>
                <w:rFonts w:ascii="Times New Roman" w:hAnsi="Times New Roman" w:cs="Times New Roman"/>
                <w:sz w:val="24"/>
                <w:szCs w:val="24"/>
                <w:lang w:val="en-US"/>
              </w:rPr>
              <w:t xml:space="preserve">ass </w:t>
            </w:r>
            <w:r w:rsidRPr="00095C6F">
              <w:rPr>
                <w:rFonts w:ascii="Times New Roman" w:hAnsi="Times New Roman" w:cs="Times New Roman"/>
                <w:sz w:val="24"/>
                <w:szCs w:val="24"/>
                <w:lang w:val="en-US"/>
              </w:rPr>
              <w:t>S</w:t>
            </w:r>
            <w:r>
              <w:rPr>
                <w:rFonts w:ascii="Times New Roman" w:hAnsi="Times New Roman" w:cs="Times New Roman"/>
                <w:sz w:val="24"/>
                <w:szCs w:val="24"/>
                <w:lang w:val="en-US"/>
              </w:rPr>
              <w:t>pectroscopy</w:t>
            </w:r>
            <w:r w:rsidRPr="00095C6F">
              <w:rPr>
                <w:rFonts w:ascii="Times New Roman" w:hAnsi="Times New Roman" w:cs="Times New Roman"/>
                <w:sz w:val="24"/>
                <w:szCs w:val="24"/>
                <w:lang w:val="en-US"/>
              </w:rPr>
              <w:t xml:space="preserve">             </w:t>
            </w:r>
          </w:p>
        </w:tc>
        <w:tc>
          <w:tcPr>
            <w:tcW w:w="1069" w:type="dxa"/>
          </w:tcPr>
          <w:p w:rsidR="00347F41" w:rsidRPr="00095C6F" w:rsidRDefault="00347F41" w:rsidP="00DC7F56">
            <w:pPr>
              <w:rPr>
                <w:rFonts w:ascii="Times New Roman" w:hAnsi="Times New Roman" w:cs="Times New Roman"/>
                <w:sz w:val="24"/>
                <w:szCs w:val="24"/>
                <w:lang w:val="en-US"/>
              </w:rPr>
            </w:pPr>
            <w:r w:rsidRPr="00095C6F">
              <w:rPr>
                <w:rFonts w:ascii="Times New Roman" w:hAnsi="Times New Roman" w:cs="Times New Roman"/>
                <w:sz w:val="24"/>
                <w:szCs w:val="24"/>
                <w:lang w:val="en-US"/>
              </w:rPr>
              <w:t>Leaves</w:t>
            </w:r>
          </w:p>
        </w:tc>
      </w:tr>
    </w:tbl>
    <w:p w:rsidR="00347F41" w:rsidRDefault="00347F41" w:rsidP="00347F41"/>
    <w:p w:rsidR="00672C46" w:rsidRPr="00347F41" w:rsidRDefault="00672C46" w:rsidP="00347F41">
      <w:pPr>
        <w:jc w:val="both"/>
      </w:pPr>
      <w:r w:rsidRPr="00095C6F">
        <w:rPr>
          <w:rFonts w:ascii="Times New Roman" w:hAnsi="Times New Roman" w:cs="Times New Roman"/>
          <w:sz w:val="24"/>
          <w:szCs w:val="24"/>
        </w:rPr>
        <w:t>Other Biologic</w:t>
      </w:r>
      <w:r w:rsidR="009C2A59">
        <w:rPr>
          <w:rFonts w:ascii="Times New Roman" w:hAnsi="Times New Roman" w:cs="Times New Roman"/>
          <w:sz w:val="24"/>
          <w:szCs w:val="24"/>
        </w:rPr>
        <w:t>al Activities: A</w:t>
      </w:r>
      <w:r w:rsidRPr="00095C6F">
        <w:rPr>
          <w:rFonts w:ascii="Times New Roman" w:hAnsi="Times New Roman" w:cs="Times New Roman"/>
          <w:sz w:val="24"/>
          <w:szCs w:val="24"/>
        </w:rPr>
        <w:t>ddition</w:t>
      </w:r>
      <w:r w:rsidR="009C2A59">
        <w:rPr>
          <w:rFonts w:ascii="Times New Roman" w:hAnsi="Times New Roman" w:cs="Times New Roman"/>
          <w:sz w:val="24"/>
          <w:szCs w:val="24"/>
        </w:rPr>
        <w:t>ally</w:t>
      </w:r>
      <w:r w:rsidRPr="00095C6F">
        <w:rPr>
          <w:rFonts w:ascii="Times New Roman" w:hAnsi="Times New Roman" w:cs="Times New Roman"/>
          <w:sz w:val="24"/>
          <w:szCs w:val="24"/>
        </w:rPr>
        <w:t xml:space="preserve"> to the afore</w:t>
      </w:r>
      <w:r w:rsidR="009C2A59">
        <w:rPr>
          <w:rFonts w:ascii="Times New Roman" w:hAnsi="Times New Roman" w:cs="Times New Roman"/>
          <w:sz w:val="24"/>
          <w:szCs w:val="24"/>
        </w:rPr>
        <w:t>said</w:t>
      </w:r>
      <w:r w:rsidRPr="00095C6F">
        <w:rPr>
          <w:rFonts w:ascii="Times New Roman" w:hAnsi="Times New Roman" w:cs="Times New Roman"/>
          <w:sz w:val="24"/>
          <w:szCs w:val="24"/>
        </w:rPr>
        <w:t xml:space="preserve"> activities, the </w:t>
      </w:r>
      <w:r w:rsidR="009C2A59" w:rsidRPr="00095C6F">
        <w:rPr>
          <w:rFonts w:ascii="Times New Roman" w:hAnsi="Times New Roman" w:cs="Times New Roman"/>
          <w:sz w:val="24"/>
          <w:szCs w:val="24"/>
        </w:rPr>
        <w:t xml:space="preserve">M. suaveolens </w:t>
      </w:r>
      <w:r w:rsidRPr="00095C6F">
        <w:rPr>
          <w:rFonts w:ascii="Times New Roman" w:hAnsi="Times New Roman" w:cs="Times New Roman"/>
          <w:sz w:val="24"/>
          <w:szCs w:val="24"/>
        </w:rPr>
        <w:t xml:space="preserve">herbaceous species present bioactive compounds against other biological organisms. Among these were </w:t>
      </w:r>
      <w:r w:rsidR="009C2A59">
        <w:rPr>
          <w:rFonts w:ascii="Times New Roman" w:hAnsi="Times New Roman" w:cs="Times New Roman"/>
          <w:sz w:val="24"/>
          <w:szCs w:val="24"/>
        </w:rPr>
        <w:t xml:space="preserve">call </w:t>
      </w:r>
      <w:proofErr w:type="spellStart"/>
      <w:r w:rsidR="009C2A59">
        <w:rPr>
          <w:rFonts w:ascii="Times New Roman" w:hAnsi="Times New Roman" w:cs="Times New Roman"/>
          <w:sz w:val="24"/>
          <w:szCs w:val="24"/>
        </w:rPr>
        <w:t>attentiom</w:t>
      </w:r>
      <w:proofErr w:type="spellEnd"/>
      <w:r w:rsidR="009C2A59">
        <w:rPr>
          <w:rFonts w:ascii="Times New Roman" w:hAnsi="Times New Roman" w:cs="Times New Roman"/>
          <w:sz w:val="24"/>
          <w:szCs w:val="24"/>
        </w:rPr>
        <w:t xml:space="preserve"> to</w:t>
      </w:r>
      <w:r w:rsidRPr="00095C6F">
        <w:rPr>
          <w:rFonts w:ascii="Times New Roman" w:hAnsi="Times New Roman" w:cs="Times New Roman"/>
          <w:sz w:val="24"/>
          <w:szCs w:val="24"/>
        </w:rPr>
        <w:t xml:space="preserve"> parasitic organisms of hum</w:t>
      </w:r>
      <w:r w:rsidR="00240FA5">
        <w:rPr>
          <w:rFonts w:ascii="Times New Roman" w:hAnsi="Times New Roman" w:cs="Times New Roman"/>
          <w:sz w:val="24"/>
          <w:szCs w:val="24"/>
        </w:rPr>
        <w:t>an</w:t>
      </w:r>
      <w:r w:rsidR="009C2A59">
        <w:rPr>
          <w:rFonts w:ascii="Times New Roman" w:hAnsi="Times New Roman" w:cs="Times New Roman"/>
          <w:sz w:val="24"/>
          <w:szCs w:val="24"/>
        </w:rPr>
        <w:t xml:space="preserve"> beings</w:t>
      </w:r>
      <w:r w:rsidR="00240FA5">
        <w:rPr>
          <w:rFonts w:ascii="Times New Roman" w:hAnsi="Times New Roman" w:cs="Times New Roman"/>
          <w:sz w:val="24"/>
          <w:szCs w:val="24"/>
        </w:rPr>
        <w:t>, as reported</w:t>
      </w:r>
      <w:r w:rsidR="00543D8E">
        <w:rPr>
          <w:rFonts w:ascii="Times New Roman" w:hAnsi="Times New Roman" w:cs="Times New Roman"/>
          <w:sz w:val="24"/>
          <w:szCs w:val="24"/>
        </w:rPr>
        <w:t>,</w:t>
      </w:r>
      <w:r w:rsidR="00710660" w:rsidRPr="00095C6F">
        <w:rPr>
          <w:rFonts w:ascii="Times New Roman" w:hAnsi="Times New Roman" w:cs="Times New Roman"/>
          <w:sz w:val="24"/>
          <w:szCs w:val="24"/>
          <w:vertAlign w:val="superscript"/>
        </w:rPr>
        <w:t>52</w:t>
      </w:r>
      <w:r w:rsidR="009C2A59">
        <w:rPr>
          <w:rFonts w:ascii="Times New Roman" w:hAnsi="Times New Roman" w:cs="Times New Roman"/>
          <w:sz w:val="24"/>
          <w:szCs w:val="24"/>
        </w:rPr>
        <w:t xml:space="preserve"> </w:t>
      </w:r>
      <w:r w:rsidR="00543D8E">
        <w:rPr>
          <w:rFonts w:ascii="Times New Roman" w:hAnsi="Times New Roman" w:cs="Times New Roman"/>
          <w:sz w:val="24"/>
          <w:szCs w:val="24"/>
        </w:rPr>
        <w:t>t</w:t>
      </w:r>
      <w:r w:rsidR="00240FA5">
        <w:rPr>
          <w:rFonts w:ascii="Times New Roman" w:hAnsi="Times New Roman" w:cs="Times New Roman"/>
          <w:sz w:val="24"/>
          <w:szCs w:val="24"/>
        </w:rPr>
        <w:t>he evaluation of</w:t>
      </w:r>
      <w:r w:rsidRPr="00095C6F">
        <w:rPr>
          <w:rFonts w:ascii="Times New Roman" w:hAnsi="Times New Roman" w:cs="Times New Roman"/>
          <w:sz w:val="24"/>
          <w:szCs w:val="24"/>
        </w:rPr>
        <w:t xml:space="preserve"> the </w:t>
      </w:r>
      <w:proofErr w:type="spellStart"/>
      <w:r w:rsidRPr="00095C6F">
        <w:rPr>
          <w:rFonts w:ascii="Times New Roman" w:hAnsi="Times New Roman" w:cs="Times New Roman"/>
          <w:sz w:val="24"/>
          <w:szCs w:val="24"/>
        </w:rPr>
        <w:t>trypanocidal</w:t>
      </w:r>
      <w:proofErr w:type="spellEnd"/>
      <w:r w:rsidRPr="00095C6F">
        <w:rPr>
          <w:rFonts w:ascii="Times New Roman" w:hAnsi="Times New Roman" w:cs="Times New Roman"/>
          <w:sz w:val="24"/>
          <w:szCs w:val="24"/>
        </w:rPr>
        <w:t xml:space="preserve"> action (</w:t>
      </w:r>
      <w:proofErr w:type="spellStart"/>
      <w:r w:rsidRPr="00095C6F">
        <w:rPr>
          <w:rFonts w:ascii="Times New Roman" w:hAnsi="Times New Roman" w:cs="Times New Roman"/>
          <w:sz w:val="24"/>
          <w:szCs w:val="24"/>
        </w:rPr>
        <w:t>Trypanosomabruceibrucei</w:t>
      </w:r>
      <w:proofErr w:type="spellEnd"/>
      <w:r w:rsidRPr="00095C6F">
        <w:rPr>
          <w:rFonts w:ascii="Times New Roman" w:hAnsi="Times New Roman" w:cs="Times New Roman"/>
          <w:sz w:val="24"/>
          <w:szCs w:val="24"/>
        </w:rPr>
        <w:t xml:space="preserve">) in vivo of gold </w:t>
      </w:r>
      <w:proofErr w:type="spellStart"/>
      <w:r w:rsidRPr="00095C6F">
        <w:rPr>
          <w:rFonts w:ascii="Times New Roman" w:hAnsi="Times New Roman" w:cs="Times New Roman"/>
          <w:sz w:val="24"/>
          <w:szCs w:val="24"/>
        </w:rPr>
        <w:t>nanoparticles</w:t>
      </w:r>
      <w:proofErr w:type="spellEnd"/>
      <w:r w:rsidRPr="00095C6F">
        <w:rPr>
          <w:rFonts w:ascii="Times New Roman" w:hAnsi="Times New Roman" w:cs="Times New Roman"/>
          <w:sz w:val="24"/>
          <w:szCs w:val="24"/>
        </w:rPr>
        <w:t xml:space="preserve"> from M. suaveolens </w:t>
      </w:r>
      <w:r w:rsidR="00240FA5">
        <w:rPr>
          <w:rFonts w:ascii="Times New Roman" w:hAnsi="Times New Roman" w:cs="Times New Roman"/>
          <w:sz w:val="24"/>
          <w:szCs w:val="24"/>
        </w:rPr>
        <w:t>was displayed.</w:t>
      </w:r>
      <w:r w:rsidRPr="00095C6F">
        <w:rPr>
          <w:rFonts w:ascii="Times New Roman" w:hAnsi="Times New Roman" w:cs="Times New Roman"/>
          <w:sz w:val="24"/>
          <w:szCs w:val="24"/>
        </w:rPr>
        <w:t xml:space="preserve"> </w:t>
      </w:r>
      <w:r w:rsidR="00240FA5">
        <w:rPr>
          <w:rFonts w:ascii="Times New Roman" w:hAnsi="Times New Roman" w:cs="Times New Roman"/>
          <w:sz w:val="24"/>
          <w:szCs w:val="24"/>
        </w:rPr>
        <w:t>A</w:t>
      </w:r>
      <w:r w:rsidR="00240FA5" w:rsidRPr="00095C6F">
        <w:rPr>
          <w:rFonts w:ascii="Times New Roman" w:hAnsi="Times New Roman" w:cs="Times New Roman"/>
          <w:sz w:val="24"/>
          <w:szCs w:val="24"/>
        </w:rPr>
        <w:t>fter seven days of infection</w:t>
      </w:r>
      <w:r w:rsidR="00240FA5">
        <w:rPr>
          <w:rFonts w:ascii="Times New Roman" w:hAnsi="Times New Roman" w:cs="Times New Roman"/>
          <w:sz w:val="24"/>
          <w:szCs w:val="24"/>
        </w:rPr>
        <w:t xml:space="preserve">, </w:t>
      </w:r>
      <w:r w:rsidR="00240FA5" w:rsidRPr="00095C6F">
        <w:rPr>
          <w:rFonts w:ascii="Times New Roman" w:hAnsi="Times New Roman" w:cs="Times New Roman"/>
          <w:sz w:val="24"/>
          <w:szCs w:val="24"/>
        </w:rPr>
        <w:t xml:space="preserve">M. suaveolens </w:t>
      </w:r>
      <w:r w:rsidRPr="00095C6F">
        <w:rPr>
          <w:rFonts w:ascii="Times New Roman" w:hAnsi="Times New Roman" w:cs="Times New Roman"/>
          <w:sz w:val="24"/>
          <w:szCs w:val="24"/>
        </w:rPr>
        <w:t xml:space="preserve">species can cause a </w:t>
      </w:r>
      <w:r w:rsidR="00240FA5">
        <w:rPr>
          <w:rFonts w:ascii="Times New Roman" w:hAnsi="Times New Roman" w:cs="Times New Roman"/>
          <w:sz w:val="24"/>
          <w:szCs w:val="24"/>
        </w:rPr>
        <w:t>total</w:t>
      </w:r>
      <w:r w:rsidRPr="00095C6F">
        <w:rPr>
          <w:rFonts w:ascii="Times New Roman" w:hAnsi="Times New Roman" w:cs="Times New Roman"/>
          <w:sz w:val="24"/>
          <w:szCs w:val="24"/>
        </w:rPr>
        <w:t xml:space="preserve"> clearance of the parasite</w:t>
      </w:r>
      <w:r w:rsidR="009C2A59">
        <w:rPr>
          <w:rFonts w:ascii="Times New Roman" w:hAnsi="Times New Roman" w:cs="Times New Roman"/>
          <w:sz w:val="24"/>
          <w:szCs w:val="24"/>
        </w:rPr>
        <w:t xml:space="preserve">. Furthermore </w:t>
      </w:r>
      <w:r w:rsidRPr="00095C6F">
        <w:rPr>
          <w:rFonts w:ascii="Times New Roman" w:hAnsi="Times New Roman" w:cs="Times New Roman"/>
          <w:sz w:val="24"/>
          <w:szCs w:val="24"/>
        </w:rPr>
        <w:t xml:space="preserve">in insecticidal </w:t>
      </w:r>
      <w:r w:rsidR="009C2A59">
        <w:rPr>
          <w:rFonts w:ascii="Times New Roman" w:hAnsi="Times New Roman" w:cs="Times New Roman"/>
          <w:sz w:val="24"/>
          <w:szCs w:val="24"/>
        </w:rPr>
        <w:t>measures</w:t>
      </w:r>
      <w:r w:rsidRPr="00095C6F">
        <w:rPr>
          <w:rFonts w:ascii="Times New Roman" w:hAnsi="Times New Roman" w:cs="Times New Roman"/>
          <w:sz w:val="24"/>
          <w:szCs w:val="24"/>
        </w:rPr>
        <w:t xml:space="preserve"> against malaria vectors</w:t>
      </w:r>
      <w:r w:rsidR="009C2A59">
        <w:rPr>
          <w:rFonts w:ascii="Times New Roman" w:hAnsi="Times New Roman" w:cs="Times New Roman"/>
          <w:sz w:val="24"/>
          <w:szCs w:val="24"/>
        </w:rPr>
        <w:t xml:space="preserve"> “Anopheles spp.”</w:t>
      </w:r>
      <w:r w:rsidRPr="00095C6F">
        <w:rPr>
          <w:rFonts w:ascii="Times New Roman" w:hAnsi="Times New Roman" w:cs="Times New Roman"/>
          <w:sz w:val="24"/>
          <w:szCs w:val="24"/>
        </w:rPr>
        <w:t xml:space="preserve">, M. suaveolens </w:t>
      </w:r>
      <w:r w:rsidR="009C2A59">
        <w:rPr>
          <w:rFonts w:ascii="Times New Roman" w:hAnsi="Times New Roman" w:cs="Times New Roman"/>
          <w:sz w:val="24"/>
          <w:szCs w:val="24"/>
        </w:rPr>
        <w:t xml:space="preserve">shows </w:t>
      </w:r>
      <w:proofErr w:type="spellStart"/>
      <w:r w:rsidR="009C2A59">
        <w:rPr>
          <w:rFonts w:ascii="Times New Roman" w:hAnsi="Times New Roman" w:cs="Times New Roman"/>
          <w:sz w:val="24"/>
          <w:szCs w:val="24"/>
        </w:rPr>
        <w:t>antiplasmodial</w:t>
      </w:r>
      <w:proofErr w:type="spellEnd"/>
      <w:r w:rsidR="009C2A59">
        <w:rPr>
          <w:rFonts w:ascii="Times New Roman" w:hAnsi="Times New Roman" w:cs="Times New Roman"/>
          <w:sz w:val="24"/>
          <w:szCs w:val="24"/>
        </w:rPr>
        <w:t xml:space="preserve"> activity “</w:t>
      </w:r>
      <w:r w:rsidRPr="00095C6F">
        <w:rPr>
          <w:rFonts w:ascii="Times New Roman" w:hAnsi="Times New Roman" w:cs="Times New Roman"/>
          <w:sz w:val="24"/>
          <w:szCs w:val="24"/>
        </w:rPr>
        <w:t xml:space="preserve">Plasmodium </w:t>
      </w:r>
      <w:proofErr w:type="spellStart"/>
      <w:r w:rsidRPr="00095C6F">
        <w:rPr>
          <w:rFonts w:ascii="Times New Roman" w:hAnsi="Times New Roman" w:cs="Times New Roman"/>
          <w:sz w:val="24"/>
          <w:szCs w:val="24"/>
        </w:rPr>
        <w:t>falciparum</w:t>
      </w:r>
      <w:proofErr w:type="spellEnd"/>
      <w:r w:rsidRPr="00095C6F">
        <w:rPr>
          <w:rFonts w:ascii="Times New Roman" w:hAnsi="Times New Roman" w:cs="Times New Roman"/>
          <w:sz w:val="24"/>
          <w:szCs w:val="24"/>
        </w:rPr>
        <w:t xml:space="preserve"> 3D7</w:t>
      </w:r>
      <w:r w:rsidR="009C2A59">
        <w:rPr>
          <w:rFonts w:ascii="Times New Roman" w:hAnsi="Times New Roman" w:cs="Times New Roman"/>
          <w:sz w:val="24"/>
          <w:szCs w:val="24"/>
        </w:rPr>
        <w:t>”</w:t>
      </w:r>
      <w:r w:rsidR="00710660" w:rsidRPr="00095C6F">
        <w:rPr>
          <w:rFonts w:ascii="Times New Roman" w:hAnsi="Times New Roman" w:cs="Times New Roman"/>
          <w:sz w:val="24"/>
          <w:szCs w:val="24"/>
          <w:vertAlign w:val="superscript"/>
        </w:rPr>
        <w:t>53-55</w:t>
      </w:r>
      <w:r w:rsidRPr="00095C6F">
        <w:rPr>
          <w:rFonts w:ascii="Times New Roman" w:hAnsi="Times New Roman" w:cs="Times New Roman"/>
          <w:sz w:val="24"/>
          <w:szCs w:val="24"/>
        </w:rPr>
        <w:t xml:space="preserve">. </w:t>
      </w:r>
    </w:p>
    <w:p w:rsidR="00672C46" w:rsidRPr="00095C6F" w:rsidRDefault="00672C46" w:rsidP="00672C46">
      <w:pPr>
        <w:tabs>
          <w:tab w:val="left" w:pos="3024"/>
        </w:tabs>
        <w:jc w:val="both"/>
        <w:rPr>
          <w:rFonts w:ascii="Times New Roman" w:hAnsi="Times New Roman" w:cs="Times New Roman"/>
          <w:sz w:val="24"/>
          <w:szCs w:val="24"/>
        </w:rPr>
      </w:pPr>
      <w:r w:rsidRPr="00095C6F">
        <w:rPr>
          <w:rFonts w:ascii="Times New Roman" w:hAnsi="Times New Roman" w:cs="Times New Roman"/>
          <w:sz w:val="24"/>
          <w:szCs w:val="24"/>
        </w:rPr>
        <w:t xml:space="preserve">Antiulcer Activity: </w:t>
      </w:r>
      <w:r w:rsidR="00543D8E">
        <w:rPr>
          <w:rFonts w:ascii="Times New Roman" w:hAnsi="Times New Roman" w:cs="Times New Roman"/>
          <w:sz w:val="24"/>
          <w:szCs w:val="24"/>
        </w:rPr>
        <w:t xml:space="preserve">The </w:t>
      </w:r>
      <w:r w:rsidR="00543D8E" w:rsidRPr="00095C6F">
        <w:rPr>
          <w:rFonts w:ascii="Times New Roman" w:hAnsi="Times New Roman" w:cs="Times New Roman"/>
          <w:sz w:val="24"/>
          <w:szCs w:val="24"/>
        </w:rPr>
        <w:t>leaves</w:t>
      </w:r>
      <w:r w:rsidR="00543D8E">
        <w:rPr>
          <w:rFonts w:ascii="Times New Roman" w:hAnsi="Times New Roman" w:cs="Times New Roman"/>
          <w:sz w:val="24"/>
          <w:szCs w:val="24"/>
        </w:rPr>
        <w:t xml:space="preserve"> of</w:t>
      </w:r>
      <w:r w:rsidR="00543D8E"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Mesosphaerum suaveolens are </w:t>
      </w:r>
      <w:r w:rsidR="00543D8E">
        <w:rPr>
          <w:rFonts w:ascii="Times New Roman" w:hAnsi="Times New Roman" w:cs="Times New Roman"/>
          <w:sz w:val="24"/>
          <w:szCs w:val="24"/>
        </w:rPr>
        <w:t>generally</w:t>
      </w:r>
      <w:r w:rsidRPr="00095C6F">
        <w:rPr>
          <w:rFonts w:ascii="Times New Roman" w:hAnsi="Times New Roman" w:cs="Times New Roman"/>
          <w:sz w:val="24"/>
          <w:szCs w:val="24"/>
        </w:rPr>
        <w:t xml:space="preserve"> used for the treatment of gastric ulcers</w:t>
      </w:r>
      <w:r w:rsidR="00543D8E">
        <w:rPr>
          <w:rFonts w:ascii="Times New Roman" w:hAnsi="Times New Roman" w:cs="Times New Roman"/>
          <w:sz w:val="24"/>
          <w:szCs w:val="24"/>
        </w:rPr>
        <w:t xml:space="preserve"> but</w:t>
      </w:r>
      <w:r w:rsidRPr="00095C6F">
        <w:rPr>
          <w:rFonts w:ascii="Times New Roman" w:hAnsi="Times New Roman" w:cs="Times New Roman"/>
          <w:sz w:val="24"/>
          <w:szCs w:val="24"/>
        </w:rPr>
        <w:t xml:space="preserve"> no active ingredient had been identifie</w:t>
      </w:r>
      <w:r w:rsidR="00543D8E">
        <w:rPr>
          <w:rFonts w:ascii="Times New Roman" w:hAnsi="Times New Roman" w:cs="Times New Roman"/>
          <w:sz w:val="24"/>
          <w:szCs w:val="24"/>
        </w:rPr>
        <w:t xml:space="preserve">d and is </w:t>
      </w:r>
      <w:r w:rsidR="00543D8E" w:rsidRPr="00095C6F">
        <w:rPr>
          <w:rFonts w:ascii="Times New Roman" w:hAnsi="Times New Roman" w:cs="Times New Roman"/>
          <w:sz w:val="24"/>
          <w:szCs w:val="24"/>
        </w:rPr>
        <w:t>Vera-</w:t>
      </w:r>
      <w:proofErr w:type="spellStart"/>
      <w:r w:rsidR="00543D8E" w:rsidRPr="00095C6F">
        <w:rPr>
          <w:rFonts w:ascii="Times New Roman" w:hAnsi="Times New Roman" w:cs="Times New Roman"/>
          <w:sz w:val="24"/>
          <w:szCs w:val="24"/>
        </w:rPr>
        <w:t>Arvaze</w:t>
      </w:r>
      <w:proofErr w:type="spellEnd"/>
      <w:r w:rsidR="00543D8E" w:rsidRPr="00095C6F">
        <w:rPr>
          <w:rFonts w:ascii="Times New Roman" w:hAnsi="Times New Roman" w:cs="Times New Roman"/>
          <w:sz w:val="24"/>
          <w:szCs w:val="24"/>
        </w:rPr>
        <w:t xml:space="preserve"> et al</w:t>
      </w:r>
      <w:r w:rsidR="00543D8E">
        <w:rPr>
          <w:rFonts w:ascii="Times New Roman" w:hAnsi="Times New Roman" w:cs="Times New Roman"/>
          <w:sz w:val="24"/>
          <w:szCs w:val="24"/>
        </w:rPr>
        <w:t xml:space="preserve"> firstly done by </w:t>
      </w:r>
      <w:r w:rsidRPr="00095C6F">
        <w:rPr>
          <w:rFonts w:ascii="Times New Roman" w:hAnsi="Times New Roman" w:cs="Times New Roman"/>
          <w:sz w:val="24"/>
          <w:szCs w:val="24"/>
        </w:rPr>
        <w:t>evaluating such an effect</w:t>
      </w:r>
      <w:r w:rsidR="00543D8E">
        <w:rPr>
          <w:rFonts w:ascii="Times New Roman" w:hAnsi="Times New Roman" w:cs="Times New Roman"/>
          <w:sz w:val="24"/>
          <w:szCs w:val="24"/>
        </w:rPr>
        <w:t>.</w:t>
      </w:r>
      <w:r w:rsidR="00710660" w:rsidRPr="00095C6F">
        <w:rPr>
          <w:rFonts w:ascii="Times New Roman" w:hAnsi="Times New Roman" w:cs="Times New Roman"/>
          <w:sz w:val="24"/>
          <w:szCs w:val="24"/>
          <w:vertAlign w:val="superscript"/>
        </w:rPr>
        <w:t>21</w:t>
      </w:r>
      <w:r w:rsidRPr="00095C6F">
        <w:rPr>
          <w:rFonts w:ascii="Times New Roman" w:hAnsi="Times New Roman" w:cs="Times New Roman"/>
          <w:sz w:val="24"/>
          <w:szCs w:val="24"/>
        </w:rPr>
        <w:t xml:space="preserve"> </w:t>
      </w:r>
      <w:r w:rsidR="00543D8E" w:rsidRPr="00095C6F">
        <w:rPr>
          <w:rFonts w:ascii="Times New Roman" w:hAnsi="Times New Roman" w:cs="Times New Roman"/>
          <w:sz w:val="24"/>
          <w:szCs w:val="24"/>
        </w:rPr>
        <w:t>Vera-</w:t>
      </w:r>
      <w:proofErr w:type="spellStart"/>
      <w:r w:rsidR="00543D8E" w:rsidRPr="00095C6F">
        <w:rPr>
          <w:rFonts w:ascii="Times New Roman" w:hAnsi="Times New Roman" w:cs="Times New Roman"/>
          <w:sz w:val="24"/>
          <w:szCs w:val="24"/>
        </w:rPr>
        <w:t>Arvaze</w:t>
      </w:r>
      <w:proofErr w:type="spellEnd"/>
      <w:r w:rsidR="00543D8E"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isolated the </w:t>
      </w:r>
      <w:proofErr w:type="spellStart"/>
      <w:r w:rsidRPr="00095C6F">
        <w:rPr>
          <w:rFonts w:ascii="Times New Roman" w:hAnsi="Times New Roman" w:cs="Times New Roman"/>
          <w:sz w:val="24"/>
          <w:szCs w:val="24"/>
        </w:rPr>
        <w:t>diterpenesuaveolol</w:t>
      </w:r>
      <w:proofErr w:type="spellEnd"/>
      <w:r w:rsidRPr="00095C6F">
        <w:rPr>
          <w:rFonts w:ascii="Times New Roman" w:hAnsi="Times New Roman" w:cs="Times New Roman"/>
          <w:sz w:val="24"/>
          <w:szCs w:val="24"/>
        </w:rPr>
        <w:t xml:space="preserve"> from the leaves and </w:t>
      </w:r>
      <w:r w:rsidR="00543D8E">
        <w:rPr>
          <w:rFonts w:ascii="Times New Roman" w:hAnsi="Times New Roman" w:cs="Times New Roman"/>
          <w:sz w:val="24"/>
          <w:szCs w:val="24"/>
        </w:rPr>
        <w:t>analyse</w:t>
      </w:r>
      <w:r w:rsidRPr="00095C6F">
        <w:rPr>
          <w:rFonts w:ascii="Times New Roman" w:hAnsi="Times New Roman" w:cs="Times New Roman"/>
          <w:sz w:val="24"/>
          <w:szCs w:val="24"/>
        </w:rPr>
        <w:t xml:space="preserve"> it against an induced experimental model</w:t>
      </w:r>
      <w:r w:rsidR="00543D8E">
        <w:rPr>
          <w:rFonts w:ascii="Times New Roman" w:hAnsi="Times New Roman" w:cs="Times New Roman"/>
          <w:sz w:val="24"/>
          <w:szCs w:val="24"/>
        </w:rPr>
        <w:t>.</w:t>
      </w:r>
      <w:r w:rsidRPr="00095C6F">
        <w:rPr>
          <w:rFonts w:ascii="Times New Roman" w:hAnsi="Times New Roman" w:cs="Times New Roman"/>
          <w:sz w:val="24"/>
          <w:szCs w:val="24"/>
        </w:rPr>
        <w:t xml:space="preserve"> </w:t>
      </w:r>
      <w:r w:rsidR="00543D8E">
        <w:rPr>
          <w:rFonts w:ascii="Times New Roman" w:hAnsi="Times New Roman" w:cs="Times New Roman"/>
          <w:sz w:val="24"/>
          <w:szCs w:val="24"/>
        </w:rPr>
        <w:t>T</w:t>
      </w:r>
      <w:r w:rsidRPr="00095C6F">
        <w:rPr>
          <w:rFonts w:ascii="Times New Roman" w:hAnsi="Times New Roman" w:cs="Times New Roman"/>
          <w:sz w:val="24"/>
          <w:szCs w:val="24"/>
        </w:rPr>
        <w:t xml:space="preserve">he </w:t>
      </w:r>
      <w:r w:rsidR="004A5E9D">
        <w:rPr>
          <w:rFonts w:ascii="Times New Roman" w:hAnsi="Times New Roman" w:cs="Times New Roman"/>
          <w:sz w:val="24"/>
          <w:szCs w:val="24"/>
        </w:rPr>
        <w:t>outcome</w:t>
      </w:r>
      <w:r w:rsidRPr="00095C6F">
        <w:rPr>
          <w:rFonts w:ascii="Times New Roman" w:hAnsi="Times New Roman" w:cs="Times New Roman"/>
          <w:sz w:val="24"/>
          <w:szCs w:val="24"/>
        </w:rPr>
        <w:t xml:space="preserve"> </w:t>
      </w:r>
      <w:r w:rsidR="004A5E9D">
        <w:rPr>
          <w:rFonts w:ascii="Times New Roman" w:hAnsi="Times New Roman" w:cs="Times New Roman"/>
          <w:sz w:val="24"/>
          <w:szCs w:val="24"/>
        </w:rPr>
        <w:t>hand over</w:t>
      </w:r>
      <w:r w:rsidRPr="00095C6F">
        <w:rPr>
          <w:rFonts w:ascii="Times New Roman" w:hAnsi="Times New Roman" w:cs="Times New Roman"/>
          <w:sz w:val="24"/>
          <w:szCs w:val="24"/>
        </w:rPr>
        <w:t xml:space="preserve"> that </w:t>
      </w:r>
      <w:proofErr w:type="spellStart"/>
      <w:r w:rsidR="00543D8E" w:rsidRPr="00095C6F">
        <w:rPr>
          <w:rFonts w:ascii="Times New Roman" w:hAnsi="Times New Roman" w:cs="Times New Roman"/>
          <w:sz w:val="24"/>
          <w:szCs w:val="24"/>
        </w:rPr>
        <w:t>diterpenesuaveolol</w:t>
      </w:r>
      <w:proofErr w:type="spellEnd"/>
      <w:r w:rsidR="00543D8E"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had a </w:t>
      </w:r>
      <w:proofErr w:type="spellStart"/>
      <w:r w:rsidRPr="00095C6F">
        <w:rPr>
          <w:rFonts w:ascii="Times New Roman" w:hAnsi="Times New Roman" w:cs="Times New Roman"/>
          <w:sz w:val="24"/>
          <w:szCs w:val="24"/>
        </w:rPr>
        <w:t>gastroprotective</w:t>
      </w:r>
      <w:proofErr w:type="spellEnd"/>
      <w:r w:rsidRPr="00095C6F">
        <w:rPr>
          <w:rFonts w:ascii="Times New Roman" w:hAnsi="Times New Roman" w:cs="Times New Roman"/>
          <w:sz w:val="24"/>
          <w:szCs w:val="24"/>
        </w:rPr>
        <w:t xml:space="preserve"> effect of more than 70%. </w:t>
      </w:r>
      <w:r w:rsidR="004A5E9D">
        <w:rPr>
          <w:rFonts w:ascii="Times New Roman" w:hAnsi="Times New Roman" w:cs="Times New Roman"/>
          <w:sz w:val="24"/>
          <w:szCs w:val="24"/>
        </w:rPr>
        <w:t>After o</w:t>
      </w:r>
      <w:r w:rsidRPr="00095C6F">
        <w:rPr>
          <w:rFonts w:ascii="Times New Roman" w:hAnsi="Times New Roman" w:cs="Times New Roman"/>
          <w:sz w:val="24"/>
          <w:szCs w:val="24"/>
        </w:rPr>
        <w:t xml:space="preserve">ne year </w:t>
      </w:r>
      <w:r w:rsidR="004A5E9D">
        <w:rPr>
          <w:rFonts w:ascii="Times New Roman" w:hAnsi="Times New Roman" w:cs="Times New Roman"/>
          <w:sz w:val="24"/>
          <w:szCs w:val="24"/>
        </w:rPr>
        <w:t>of</w:t>
      </w:r>
      <w:r w:rsidRPr="00095C6F">
        <w:rPr>
          <w:rFonts w:ascii="Times New Roman" w:hAnsi="Times New Roman" w:cs="Times New Roman"/>
          <w:sz w:val="24"/>
          <w:szCs w:val="24"/>
        </w:rPr>
        <w:t xml:space="preserve"> publication of the mentioned study, </w:t>
      </w:r>
      <w:r w:rsidR="004A5E9D">
        <w:rPr>
          <w:rFonts w:ascii="Times New Roman" w:hAnsi="Times New Roman" w:cs="Times New Roman"/>
          <w:sz w:val="24"/>
          <w:szCs w:val="24"/>
        </w:rPr>
        <w:t>make use of</w:t>
      </w:r>
      <w:r w:rsidRPr="00095C6F">
        <w:rPr>
          <w:rFonts w:ascii="Times New Roman" w:hAnsi="Times New Roman" w:cs="Times New Roman"/>
          <w:sz w:val="24"/>
          <w:szCs w:val="24"/>
        </w:rPr>
        <w:t xml:space="preserve"> the </w:t>
      </w:r>
      <w:proofErr w:type="spellStart"/>
      <w:r w:rsidRPr="00095C6F">
        <w:rPr>
          <w:rFonts w:ascii="Times New Roman" w:hAnsi="Times New Roman" w:cs="Times New Roman"/>
          <w:sz w:val="24"/>
          <w:szCs w:val="24"/>
        </w:rPr>
        <w:t>ethnopharmacological</w:t>
      </w:r>
      <w:proofErr w:type="spellEnd"/>
      <w:r w:rsidRPr="00095C6F">
        <w:rPr>
          <w:rFonts w:ascii="Times New Roman" w:hAnsi="Times New Roman" w:cs="Times New Roman"/>
          <w:sz w:val="24"/>
          <w:szCs w:val="24"/>
        </w:rPr>
        <w:t xml:space="preserve"> approach of M. suaveolens evaluated its antiulcer potential </w:t>
      </w:r>
      <w:r w:rsidR="004A5E9D">
        <w:rPr>
          <w:rFonts w:ascii="Times New Roman" w:hAnsi="Times New Roman" w:cs="Times New Roman"/>
          <w:sz w:val="24"/>
          <w:szCs w:val="24"/>
        </w:rPr>
        <w:t>across</w:t>
      </w:r>
      <w:r w:rsidRPr="00095C6F">
        <w:rPr>
          <w:rFonts w:ascii="Times New Roman" w:hAnsi="Times New Roman" w:cs="Times New Roman"/>
          <w:sz w:val="24"/>
          <w:szCs w:val="24"/>
        </w:rPr>
        <w:t xml:space="preserve"> the </w:t>
      </w:r>
      <w:proofErr w:type="spellStart"/>
      <w:r w:rsidRPr="00095C6F">
        <w:rPr>
          <w:rFonts w:ascii="Times New Roman" w:hAnsi="Times New Roman" w:cs="Times New Roman"/>
          <w:sz w:val="24"/>
          <w:szCs w:val="24"/>
        </w:rPr>
        <w:t>ethanolic</w:t>
      </w:r>
      <w:proofErr w:type="spellEnd"/>
      <w:r w:rsidRPr="00095C6F">
        <w:rPr>
          <w:rFonts w:ascii="Times New Roman" w:hAnsi="Times New Roman" w:cs="Times New Roman"/>
          <w:sz w:val="24"/>
          <w:szCs w:val="24"/>
        </w:rPr>
        <w:t xml:space="preserve"> extract and its fractions</w:t>
      </w:r>
      <w:r w:rsidR="004A5E9D">
        <w:rPr>
          <w:rFonts w:ascii="Times New Roman" w:hAnsi="Times New Roman" w:cs="Times New Roman"/>
          <w:sz w:val="24"/>
          <w:szCs w:val="24"/>
        </w:rPr>
        <w:t xml:space="preserve"> was reported</w:t>
      </w:r>
      <w:r w:rsidR="004A5E9D" w:rsidRPr="00095C6F">
        <w:rPr>
          <w:rFonts w:ascii="Times New Roman" w:hAnsi="Times New Roman" w:cs="Times New Roman"/>
          <w:sz w:val="24"/>
          <w:szCs w:val="24"/>
        </w:rPr>
        <w:t>.</w:t>
      </w:r>
      <w:r w:rsidR="004A5E9D" w:rsidRPr="00095C6F">
        <w:rPr>
          <w:rFonts w:ascii="Times New Roman" w:hAnsi="Times New Roman" w:cs="Times New Roman"/>
          <w:sz w:val="24"/>
          <w:szCs w:val="24"/>
          <w:vertAlign w:val="superscript"/>
        </w:rPr>
        <w:t>56</w:t>
      </w:r>
      <w:r w:rsidRPr="00095C6F">
        <w:rPr>
          <w:rFonts w:ascii="Times New Roman" w:hAnsi="Times New Roman" w:cs="Times New Roman"/>
          <w:sz w:val="24"/>
          <w:szCs w:val="24"/>
        </w:rPr>
        <w:t xml:space="preserve"> </w:t>
      </w:r>
      <w:proofErr w:type="gramStart"/>
      <w:r w:rsidRPr="00095C6F">
        <w:rPr>
          <w:rFonts w:ascii="Times New Roman" w:hAnsi="Times New Roman" w:cs="Times New Roman"/>
          <w:sz w:val="24"/>
          <w:szCs w:val="24"/>
        </w:rPr>
        <w:t>The</w:t>
      </w:r>
      <w:proofErr w:type="gramEnd"/>
      <w:r w:rsidRPr="00095C6F">
        <w:rPr>
          <w:rFonts w:ascii="Times New Roman" w:hAnsi="Times New Roman" w:cs="Times New Roman"/>
          <w:sz w:val="24"/>
          <w:szCs w:val="24"/>
        </w:rPr>
        <w:t xml:space="preserve"> results for all products had high significance, p &gt; 0.001</w:t>
      </w:r>
      <w:r w:rsidR="00E16041">
        <w:rPr>
          <w:rFonts w:ascii="Times New Roman" w:hAnsi="Times New Roman" w:cs="Times New Roman"/>
          <w:sz w:val="24"/>
          <w:szCs w:val="24"/>
        </w:rPr>
        <w:t>.</w:t>
      </w:r>
      <w:r w:rsidRPr="00095C6F">
        <w:rPr>
          <w:rFonts w:ascii="Times New Roman" w:hAnsi="Times New Roman" w:cs="Times New Roman"/>
          <w:sz w:val="24"/>
          <w:szCs w:val="24"/>
        </w:rPr>
        <w:t xml:space="preserve"> </w:t>
      </w:r>
      <w:r w:rsidR="00E16041">
        <w:rPr>
          <w:rFonts w:ascii="Times New Roman" w:hAnsi="Times New Roman" w:cs="Times New Roman"/>
          <w:sz w:val="24"/>
          <w:szCs w:val="24"/>
        </w:rPr>
        <w:t>At a dose of 500 mg/kg, t</w:t>
      </w:r>
      <w:r w:rsidRPr="00095C6F">
        <w:rPr>
          <w:rFonts w:ascii="Times New Roman" w:hAnsi="Times New Roman" w:cs="Times New Roman"/>
          <w:sz w:val="24"/>
          <w:szCs w:val="24"/>
        </w:rPr>
        <w:t xml:space="preserve">he </w:t>
      </w:r>
      <w:r w:rsidR="004A5E9D">
        <w:rPr>
          <w:rFonts w:ascii="Times New Roman" w:hAnsi="Times New Roman" w:cs="Times New Roman"/>
          <w:sz w:val="24"/>
          <w:szCs w:val="24"/>
        </w:rPr>
        <w:t>fraction</w:t>
      </w:r>
      <w:r w:rsidR="004A5E9D" w:rsidRPr="00095C6F">
        <w:rPr>
          <w:rFonts w:ascii="Times New Roman" w:hAnsi="Times New Roman" w:cs="Times New Roman"/>
          <w:sz w:val="24"/>
          <w:szCs w:val="24"/>
        </w:rPr>
        <w:t xml:space="preserve"> </w:t>
      </w:r>
      <w:r w:rsidR="00E16041">
        <w:rPr>
          <w:rFonts w:ascii="Times New Roman" w:hAnsi="Times New Roman" w:cs="Times New Roman"/>
          <w:sz w:val="24"/>
          <w:szCs w:val="24"/>
        </w:rPr>
        <w:t>obtained from the hexane</w:t>
      </w:r>
      <w:r w:rsidRPr="00095C6F">
        <w:rPr>
          <w:rFonts w:ascii="Times New Roman" w:hAnsi="Times New Roman" w:cs="Times New Roman"/>
          <w:sz w:val="24"/>
          <w:szCs w:val="24"/>
        </w:rPr>
        <w:t xml:space="preserve"> being the most effective with 74% inhibition of induced gastric ulcer</w:t>
      </w:r>
      <w:r w:rsidR="00E16041">
        <w:rPr>
          <w:rFonts w:ascii="Times New Roman" w:hAnsi="Times New Roman" w:cs="Times New Roman"/>
          <w:sz w:val="24"/>
          <w:szCs w:val="24"/>
        </w:rPr>
        <w:t>.</w:t>
      </w:r>
      <w:r w:rsidRPr="00095C6F">
        <w:rPr>
          <w:rFonts w:ascii="Times New Roman" w:hAnsi="Times New Roman" w:cs="Times New Roman"/>
          <w:sz w:val="24"/>
          <w:szCs w:val="24"/>
        </w:rPr>
        <w:t xml:space="preserve"> </w:t>
      </w:r>
    </w:p>
    <w:p w:rsidR="00672C46" w:rsidRPr="00095C6F" w:rsidRDefault="00672C46" w:rsidP="00F80CD0">
      <w:pPr>
        <w:tabs>
          <w:tab w:val="left" w:pos="3024"/>
        </w:tabs>
        <w:jc w:val="both"/>
        <w:rPr>
          <w:rFonts w:ascii="Times New Roman" w:hAnsi="Times New Roman" w:cs="Times New Roman"/>
          <w:sz w:val="24"/>
          <w:szCs w:val="24"/>
        </w:rPr>
      </w:pPr>
      <w:r w:rsidRPr="00095C6F">
        <w:rPr>
          <w:rFonts w:ascii="Times New Roman" w:hAnsi="Times New Roman" w:cs="Times New Roman"/>
          <w:sz w:val="24"/>
          <w:szCs w:val="24"/>
        </w:rPr>
        <w:t xml:space="preserve">We still required </w:t>
      </w:r>
      <w:r w:rsidR="00A71545" w:rsidRPr="00095C6F">
        <w:rPr>
          <w:rFonts w:ascii="Times New Roman" w:hAnsi="Times New Roman" w:cs="Times New Roman"/>
          <w:sz w:val="24"/>
          <w:szCs w:val="24"/>
        </w:rPr>
        <w:t>hunting</w:t>
      </w:r>
      <w:r w:rsidRPr="00095C6F">
        <w:rPr>
          <w:rFonts w:ascii="Times New Roman" w:hAnsi="Times New Roman" w:cs="Times New Roman"/>
          <w:sz w:val="24"/>
          <w:szCs w:val="24"/>
        </w:rPr>
        <w:t xml:space="preserve"> the biologically important active compound, so we choose this plant </w:t>
      </w:r>
      <w:r w:rsidRPr="00095C6F">
        <w:rPr>
          <w:rFonts w:ascii="Times New Roman" w:hAnsi="Times New Roman" w:cs="Times New Roman"/>
          <w:i/>
          <w:sz w:val="24"/>
          <w:szCs w:val="24"/>
        </w:rPr>
        <w:t>Mesosphaerum suaveolens</w:t>
      </w:r>
      <w:r w:rsidRPr="00095C6F">
        <w:rPr>
          <w:rFonts w:ascii="Times New Roman" w:hAnsi="Times New Roman" w:cs="Times New Roman"/>
          <w:sz w:val="24"/>
          <w:szCs w:val="24"/>
        </w:rPr>
        <w:t xml:space="preserve"> for extraction, isolation and purification of pure compound for the hunt of biologically important active compound. We purified and characterised and confirmed compound </w:t>
      </w:r>
      <w:r w:rsidRPr="00095C6F">
        <w:rPr>
          <w:rFonts w:ascii="Times New Roman" w:hAnsi="Times New Roman" w:cs="Times New Roman"/>
          <w:b/>
          <w:sz w:val="24"/>
          <w:szCs w:val="24"/>
        </w:rPr>
        <w:t>1</w:t>
      </w:r>
      <w:r w:rsidRPr="00095C6F">
        <w:rPr>
          <w:rFonts w:ascii="Times New Roman" w:hAnsi="Times New Roman" w:cs="Times New Roman"/>
          <w:sz w:val="24"/>
          <w:szCs w:val="24"/>
        </w:rPr>
        <w:t xml:space="preserve"> from spectroscopic data as 3-methyl-Heneicosane.</w:t>
      </w:r>
    </w:p>
    <w:p w:rsidR="0007263D" w:rsidRPr="00095C6F" w:rsidRDefault="003134AA" w:rsidP="0007263D">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object w:dxaOrig="5020" w:dyaOrig="465">
          <v:shape id="_x0000_i1038" type="#_x0000_t75" style="width:252pt;height:23.6pt" o:ole="">
            <v:imagedata r:id="rId53" o:title=""/>
          </v:shape>
          <o:OLEObject Type="Embed" ProgID="ChemDraw.Document.6.0" ShapeID="_x0000_i1038" DrawAspect="Content" ObjectID="_1753436035" r:id="rId54"/>
        </w:object>
      </w:r>
    </w:p>
    <w:p w:rsidR="00A84A84" w:rsidRPr="00095C6F" w:rsidRDefault="00F91F2C" w:rsidP="00A71545">
      <w:pPr>
        <w:spacing w:line="360" w:lineRule="auto"/>
        <w:jc w:val="center"/>
        <w:rPr>
          <w:rFonts w:ascii="Times New Roman" w:hAnsi="Times New Roman" w:cs="Times New Roman"/>
          <w:sz w:val="24"/>
          <w:szCs w:val="24"/>
        </w:rPr>
      </w:pPr>
      <w:r w:rsidRPr="00095C6F">
        <w:rPr>
          <w:rFonts w:ascii="Times New Roman" w:hAnsi="Times New Roman" w:cs="Times New Roman"/>
          <w:b/>
          <w:sz w:val="24"/>
          <w:szCs w:val="24"/>
        </w:rPr>
        <w:t>Fig 1:</w:t>
      </w:r>
      <w:r w:rsidRPr="00095C6F">
        <w:rPr>
          <w:rFonts w:ascii="Times New Roman" w:hAnsi="Times New Roman" w:cs="Times New Roman"/>
          <w:sz w:val="24"/>
          <w:szCs w:val="24"/>
        </w:rPr>
        <w:t xml:space="preserve"> </w:t>
      </w:r>
      <w:r w:rsidR="0007263D" w:rsidRPr="00095C6F">
        <w:rPr>
          <w:rFonts w:ascii="Times New Roman" w:hAnsi="Times New Roman" w:cs="Times New Roman"/>
          <w:sz w:val="24"/>
          <w:szCs w:val="24"/>
        </w:rPr>
        <w:t xml:space="preserve">Compound </w:t>
      </w:r>
      <w:r w:rsidR="0007263D" w:rsidRPr="00095C6F">
        <w:rPr>
          <w:rFonts w:ascii="Times New Roman" w:hAnsi="Times New Roman" w:cs="Times New Roman"/>
          <w:b/>
          <w:sz w:val="24"/>
          <w:szCs w:val="24"/>
        </w:rPr>
        <w:t>1</w:t>
      </w:r>
      <w:r w:rsidR="0007263D" w:rsidRPr="00095C6F">
        <w:rPr>
          <w:rFonts w:ascii="Times New Roman" w:hAnsi="Times New Roman" w:cs="Times New Roman"/>
          <w:sz w:val="24"/>
          <w:szCs w:val="24"/>
        </w:rPr>
        <w:t>, 3-methyl-Heneicosane</w:t>
      </w:r>
    </w:p>
    <w:p w:rsidR="009B2767" w:rsidRPr="00095C6F" w:rsidRDefault="003E1B40" w:rsidP="0007263D">
      <w:pPr>
        <w:tabs>
          <w:tab w:val="left" w:pos="5064"/>
        </w:tabs>
        <w:jc w:val="both"/>
        <w:rPr>
          <w:rFonts w:ascii="Times New Roman" w:hAnsi="Times New Roman" w:cs="Times New Roman"/>
          <w:b/>
          <w:sz w:val="24"/>
          <w:szCs w:val="24"/>
        </w:rPr>
      </w:pPr>
      <w:r w:rsidRPr="00095C6F">
        <w:rPr>
          <w:rFonts w:ascii="Times New Roman" w:hAnsi="Times New Roman" w:cs="Times New Roman"/>
          <w:b/>
          <w:sz w:val="24"/>
          <w:szCs w:val="24"/>
        </w:rPr>
        <w:lastRenderedPageBreak/>
        <w:t xml:space="preserve">2.2 </w:t>
      </w:r>
      <w:r w:rsidR="00A84A84" w:rsidRPr="00095C6F">
        <w:rPr>
          <w:rFonts w:ascii="Times New Roman" w:hAnsi="Times New Roman" w:cs="Times New Roman"/>
          <w:b/>
          <w:sz w:val="24"/>
          <w:szCs w:val="24"/>
        </w:rPr>
        <w:t>Material and method:</w:t>
      </w:r>
    </w:p>
    <w:p w:rsidR="007828FD" w:rsidRPr="00095C6F" w:rsidRDefault="00A84A84" w:rsidP="002E5A61">
      <w:pPr>
        <w:tabs>
          <w:tab w:val="left" w:pos="5064"/>
        </w:tabs>
        <w:spacing w:line="240" w:lineRule="auto"/>
        <w:jc w:val="both"/>
        <w:rPr>
          <w:rFonts w:ascii="Times New Roman" w:hAnsi="Times New Roman" w:cs="Times New Roman"/>
          <w:sz w:val="24"/>
          <w:szCs w:val="24"/>
        </w:rPr>
      </w:pPr>
      <w:r w:rsidRPr="00095C6F">
        <w:rPr>
          <w:rFonts w:ascii="Times New Roman" w:hAnsi="Times New Roman" w:cs="Times New Roman"/>
          <w:b/>
          <w:iCs/>
          <w:sz w:val="24"/>
          <w:szCs w:val="24"/>
        </w:rPr>
        <w:t xml:space="preserve">  </w:t>
      </w:r>
      <w:r w:rsidR="009B2767" w:rsidRPr="00095C6F">
        <w:rPr>
          <w:rFonts w:ascii="Times New Roman" w:hAnsi="Times New Roman" w:cs="Times New Roman"/>
          <w:sz w:val="24"/>
          <w:szCs w:val="24"/>
        </w:rPr>
        <w:t xml:space="preserve">The fresh plants of Mesosphaerum </w:t>
      </w:r>
      <w:r w:rsidR="009831B7" w:rsidRPr="00095C6F">
        <w:rPr>
          <w:rFonts w:ascii="Times New Roman" w:hAnsi="Times New Roman" w:cs="Times New Roman"/>
          <w:sz w:val="24"/>
          <w:szCs w:val="24"/>
        </w:rPr>
        <w:t>Suaveolens</w:t>
      </w:r>
      <w:r w:rsidR="009B2767" w:rsidRPr="00095C6F">
        <w:rPr>
          <w:rFonts w:ascii="Times New Roman" w:hAnsi="Times New Roman" w:cs="Times New Roman"/>
          <w:sz w:val="24"/>
          <w:szCs w:val="24"/>
        </w:rPr>
        <w:t xml:space="preserve"> were collected from Wangu</w:t>
      </w:r>
      <w:r w:rsidR="009831B7" w:rsidRPr="00095C6F">
        <w:rPr>
          <w:rFonts w:ascii="Times New Roman" w:hAnsi="Times New Roman" w:cs="Times New Roman"/>
          <w:sz w:val="24"/>
          <w:szCs w:val="24"/>
        </w:rPr>
        <w:t xml:space="preserve"> Tejpur</w:t>
      </w:r>
      <w:r w:rsidR="00E16041">
        <w:rPr>
          <w:rFonts w:ascii="Times New Roman" w:hAnsi="Times New Roman" w:cs="Times New Roman"/>
          <w:sz w:val="24"/>
          <w:szCs w:val="24"/>
        </w:rPr>
        <w:t xml:space="preserve"> </w:t>
      </w:r>
      <w:r w:rsidR="00E16041" w:rsidRPr="00095C6F">
        <w:rPr>
          <w:rFonts w:ascii="Times New Roman" w:hAnsi="Times New Roman" w:cs="Times New Roman"/>
          <w:sz w:val="24"/>
          <w:szCs w:val="24"/>
        </w:rPr>
        <w:t>(</w:t>
      </w:r>
      <w:r w:rsidR="00E16041">
        <w:rPr>
          <w:rFonts w:ascii="Times New Roman" w:hAnsi="Times New Roman" w:cs="Times New Roman"/>
          <w:sz w:val="24"/>
          <w:szCs w:val="24"/>
        </w:rPr>
        <w:t>Near</w:t>
      </w:r>
      <w:r w:rsidR="00E16041" w:rsidRPr="00095C6F">
        <w:rPr>
          <w:rFonts w:ascii="Times New Roman" w:hAnsi="Times New Roman" w:cs="Times New Roman"/>
          <w:sz w:val="24"/>
          <w:szCs w:val="24"/>
        </w:rPr>
        <w:t xml:space="preserve"> Ibudhou Santhong </w:t>
      </w:r>
      <w:r w:rsidR="00E16041">
        <w:rPr>
          <w:rFonts w:ascii="Times New Roman" w:hAnsi="Times New Roman" w:cs="Times New Roman"/>
          <w:sz w:val="24"/>
          <w:szCs w:val="24"/>
        </w:rPr>
        <w:t>Apanba)</w:t>
      </w:r>
      <w:r w:rsidR="00753DC5" w:rsidRPr="00095C6F">
        <w:rPr>
          <w:rFonts w:ascii="Times New Roman" w:hAnsi="Times New Roman" w:cs="Times New Roman"/>
          <w:sz w:val="24"/>
          <w:szCs w:val="24"/>
        </w:rPr>
        <w:t>.</w:t>
      </w:r>
      <w:r w:rsidR="009831B7" w:rsidRPr="00095C6F">
        <w:rPr>
          <w:rFonts w:ascii="Times New Roman" w:hAnsi="Times New Roman" w:cs="Times New Roman"/>
          <w:sz w:val="24"/>
          <w:szCs w:val="24"/>
        </w:rPr>
        <w:t xml:space="preserve"> </w:t>
      </w:r>
      <w:r w:rsidR="009B2767" w:rsidRPr="00095C6F">
        <w:rPr>
          <w:rFonts w:ascii="Times New Roman" w:hAnsi="Times New Roman" w:cs="Times New Roman"/>
          <w:sz w:val="24"/>
          <w:szCs w:val="24"/>
        </w:rPr>
        <w:t xml:space="preserve">The </w:t>
      </w:r>
      <w:proofErr w:type="spellStart"/>
      <w:r w:rsidR="009B2767" w:rsidRPr="00095C6F">
        <w:rPr>
          <w:rFonts w:ascii="Times New Roman" w:hAnsi="Times New Roman" w:cs="Times New Roman"/>
          <w:sz w:val="24"/>
          <w:szCs w:val="24"/>
        </w:rPr>
        <w:t>arial</w:t>
      </w:r>
      <w:proofErr w:type="spellEnd"/>
      <w:r w:rsidR="009B2767" w:rsidRPr="00095C6F">
        <w:rPr>
          <w:rFonts w:ascii="Times New Roman" w:hAnsi="Times New Roman" w:cs="Times New Roman"/>
          <w:sz w:val="24"/>
          <w:szCs w:val="24"/>
        </w:rPr>
        <w:t xml:space="preserve"> parts of the plants are cleaned</w:t>
      </w:r>
      <w:r w:rsidR="00E16041">
        <w:rPr>
          <w:rFonts w:ascii="Times New Roman" w:hAnsi="Times New Roman" w:cs="Times New Roman"/>
          <w:sz w:val="24"/>
          <w:szCs w:val="24"/>
        </w:rPr>
        <w:t xml:space="preserve"> with water</w:t>
      </w:r>
      <w:r w:rsidR="009B2767" w:rsidRPr="00095C6F">
        <w:rPr>
          <w:rFonts w:ascii="Times New Roman" w:hAnsi="Times New Roman" w:cs="Times New Roman"/>
          <w:sz w:val="24"/>
          <w:szCs w:val="24"/>
        </w:rPr>
        <w:t xml:space="preserve"> to remove phy</w:t>
      </w:r>
      <w:r w:rsidR="00A2256C" w:rsidRPr="00095C6F">
        <w:rPr>
          <w:rFonts w:ascii="Times New Roman" w:hAnsi="Times New Roman" w:cs="Times New Roman"/>
          <w:sz w:val="24"/>
          <w:szCs w:val="24"/>
        </w:rPr>
        <w:t>sical impurities,</w:t>
      </w:r>
      <w:r w:rsidR="00E16041">
        <w:rPr>
          <w:rFonts w:ascii="Times New Roman" w:hAnsi="Times New Roman" w:cs="Times New Roman"/>
          <w:sz w:val="24"/>
          <w:szCs w:val="24"/>
        </w:rPr>
        <w:t xml:space="preserve"> air-dried, </w:t>
      </w:r>
      <w:r w:rsidR="005A1AEB" w:rsidRPr="00095C6F">
        <w:rPr>
          <w:rFonts w:ascii="Times New Roman" w:hAnsi="Times New Roman" w:cs="Times New Roman"/>
          <w:sz w:val="24"/>
          <w:szCs w:val="24"/>
        </w:rPr>
        <w:t xml:space="preserve">keep </w:t>
      </w:r>
      <w:r w:rsidR="00E16041">
        <w:rPr>
          <w:rFonts w:ascii="Times New Roman" w:hAnsi="Times New Roman" w:cs="Times New Roman"/>
          <w:sz w:val="24"/>
          <w:szCs w:val="24"/>
        </w:rPr>
        <w:t xml:space="preserve">for </w:t>
      </w:r>
      <w:r w:rsidR="005A1AEB" w:rsidRPr="00095C6F">
        <w:rPr>
          <w:rFonts w:ascii="Times New Roman" w:hAnsi="Times New Roman" w:cs="Times New Roman"/>
          <w:sz w:val="24"/>
          <w:szCs w:val="24"/>
        </w:rPr>
        <w:t xml:space="preserve">6 days </w:t>
      </w:r>
      <w:r w:rsidR="009B2767" w:rsidRPr="00095C6F">
        <w:rPr>
          <w:rFonts w:ascii="Times New Roman" w:hAnsi="Times New Roman" w:cs="Times New Roman"/>
          <w:sz w:val="24"/>
          <w:szCs w:val="24"/>
        </w:rPr>
        <w:t>in the shad</w:t>
      </w:r>
      <w:r w:rsidR="00580B3F">
        <w:rPr>
          <w:rFonts w:ascii="Times New Roman" w:hAnsi="Times New Roman" w:cs="Times New Roman"/>
          <w:sz w:val="24"/>
          <w:szCs w:val="24"/>
        </w:rPr>
        <w:t>ow</w:t>
      </w:r>
      <w:r w:rsidR="009B2767" w:rsidRPr="00095C6F">
        <w:rPr>
          <w:rFonts w:ascii="Times New Roman" w:hAnsi="Times New Roman" w:cs="Times New Roman"/>
          <w:sz w:val="24"/>
          <w:szCs w:val="24"/>
        </w:rPr>
        <w:t xml:space="preserve">, </w:t>
      </w:r>
      <w:r w:rsidR="00E16041" w:rsidRPr="00095C6F">
        <w:rPr>
          <w:rFonts w:ascii="Times New Roman" w:hAnsi="Times New Roman" w:cs="Times New Roman"/>
          <w:sz w:val="24"/>
          <w:szCs w:val="24"/>
        </w:rPr>
        <w:t>and grind</w:t>
      </w:r>
      <w:r w:rsidR="009B2767" w:rsidRPr="00095C6F">
        <w:rPr>
          <w:rFonts w:ascii="Times New Roman" w:hAnsi="Times New Roman" w:cs="Times New Roman"/>
          <w:sz w:val="24"/>
          <w:szCs w:val="24"/>
        </w:rPr>
        <w:t xml:space="preserve"> to a fine powder by using grinder. Then the air-dried powder</w:t>
      </w:r>
      <w:r w:rsidR="005A1AEB" w:rsidRPr="00095C6F">
        <w:rPr>
          <w:rFonts w:ascii="Times New Roman" w:hAnsi="Times New Roman" w:cs="Times New Roman"/>
          <w:sz w:val="24"/>
          <w:szCs w:val="24"/>
        </w:rPr>
        <w:t xml:space="preserve"> were w</w:t>
      </w:r>
      <w:r w:rsidR="00B07DEC" w:rsidRPr="00095C6F">
        <w:rPr>
          <w:rFonts w:ascii="Times New Roman" w:hAnsi="Times New Roman" w:cs="Times New Roman"/>
          <w:sz w:val="24"/>
          <w:szCs w:val="24"/>
        </w:rPr>
        <w:t>eighed on an analytical balance</w:t>
      </w:r>
      <w:r w:rsidR="009831B7" w:rsidRPr="00095C6F">
        <w:rPr>
          <w:rFonts w:ascii="Times New Roman" w:hAnsi="Times New Roman" w:cs="Times New Roman"/>
          <w:sz w:val="24"/>
          <w:szCs w:val="24"/>
        </w:rPr>
        <w:t>, get</w:t>
      </w:r>
      <w:r w:rsidR="003E1B40" w:rsidRPr="00095C6F">
        <w:rPr>
          <w:rFonts w:ascii="Times New Roman" w:hAnsi="Times New Roman" w:cs="Times New Roman"/>
          <w:sz w:val="24"/>
          <w:szCs w:val="24"/>
        </w:rPr>
        <w:t xml:space="preserve"> 700</w:t>
      </w:r>
      <w:r w:rsidR="007828FD" w:rsidRPr="00095C6F">
        <w:rPr>
          <w:rFonts w:ascii="Times New Roman" w:hAnsi="Times New Roman" w:cs="Times New Roman"/>
          <w:sz w:val="24"/>
          <w:szCs w:val="24"/>
        </w:rPr>
        <w:t>g weighed.</w:t>
      </w:r>
    </w:p>
    <w:p w:rsidR="00580B3F" w:rsidRDefault="00A2256C" w:rsidP="00580B3F">
      <w:pPr>
        <w:tabs>
          <w:tab w:val="left" w:pos="5064"/>
        </w:tabs>
        <w:jc w:val="both"/>
        <w:rPr>
          <w:rFonts w:ascii="Times New Roman" w:hAnsi="Times New Roman" w:cs="Times New Roman"/>
          <w:b/>
          <w:sz w:val="24"/>
          <w:szCs w:val="24"/>
        </w:rPr>
      </w:pPr>
      <w:r w:rsidRPr="00095C6F">
        <w:rPr>
          <w:rFonts w:ascii="Times New Roman" w:hAnsi="Times New Roman" w:cs="Times New Roman"/>
          <w:b/>
          <w:sz w:val="24"/>
          <w:szCs w:val="24"/>
        </w:rPr>
        <w:t>2.</w:t>
      </w:r>
      <w:r w:rsidR="003E1B40" w:rsidRPr="00095C6F">
        <w:rPr>
          <w:rFonts w:ascii="Times New Roman" w:hAnsi="Times New Roman" w:cs="Times New Roman"/>
          <w:b/>
          <w:sz w:val="24"/>
          <w:szCs w:val="24"/>
        </w:rPr>
        <w:t>3</w:t>
      </w:r>
      <w:r w:rsidRPr="00095C6F">
        <w:rPr>
          <w:rFonts w:ascii="Times New Roman" w:hAnsi="Times New Roman" w:cs="Times New Roman"/>
          <w:b/>
          <w:sz w:val="24"/>
          <w:szCs w:val="24"/>
        </w:rPr>
        <w:t xml:space="preserve"> Extraction and Isolation of Plant Materials:</w:t>
      </w:r>
    </w:p>
    <w:p w:rsidR="003E1B40" w:rsidRPr="00095C6F" w:rsidRDefault="00580B3F" w:rsidP="00580B3F">
      <w:pPr>
        <w:tabs>
          <w:tab w:val="left" w:pos="5064"/>
        </w:tabs>
        <w:jc w:val="both"/>
        <w:rPr>
          <w:rFonts w:ascii="Times New Roman" w:hAnsi="Times New Roman" w:cs="Times New Roman"/>
          <w:sz w:val="24"/>
          <w:szCs w:val="24"/>
        </w:rPr>
      </w:pPr>
      <w:r w:rsidRPr="00095C6F">
        <w:rPr>
          <w:rFonts w:ascii="Times New Roman" w:hAnsi="Times New Roman" w:cs="Times New Roman"/>
          <w:sz w:val="24"/>
          <w:szCs w:val="24"/>
        </w:rPr>
        <w:t xml:space="preserve"> </w:t>
      </w:r>
      <w:r w:rsidR="007828FD" w:rsidRPr="00095C6F">
        <w:rPr>
          <w:rFonts w:ascii="Times New Roman" w:hAnsi="Times New Roman" w:cs="Times New Roman"/>
          <w:sz w:val="24"/>
          <w:szCs w:val="24"/>
        </w:rPr>
        <w:t xml:space="preserve">The </w:t>
      </w:r>
      <w:r>
        <w:rPr>
          <w:rFonts w:ascii="Times New Roman" w:hAnsi="Times New Roman" w:cs="Times New Roman"/>
          <w:sz w:val="24"/>
          <w:szCs w:val="24"/>
        </w:rPr>
        <w:t>weighted</w:t>
      </w:r>
      <w:r w:rsidR="007828FD" w:rsidRPr="00095C6F">
        <w:rPr>
          <w:rFonts w:ascii="Times New Roman" w:hAnsi="Times New Roman" w:cs="Times New Roman"/>
          <w:sz w:val="24"/>
          <w:szCs w:val="24"/>
        </w:rPr>
        <w:t xml:space="preserve"> </w:t>
      </w:r>
      <w:r w:rsidR="004F6C6D" w:rsidRPr="00095C6F">
        <w:rPr>
          <w:rFonts w:ascii="Times New Roman" w:hAnsi="Times New Roman" w:cs="Times New Roman"/>
          <w:sz w:val="24"/>
          <w:szCs w:val="24"/>
        </w:rPr>
        <w:t xml:space="preserve">powders </w:t>
      </w:r>
      <w:r w:rsidR="001512BF" w:rsidRPr="00095C6F">
        <w:rPr>
          <w:rFonts w:ascii="Times New Roman" w:hAnsi="Times New Roman" w:cs="Times New Roman"/>
          <w:sz w:val="24"/>
          <w:szCs w:val="24"/>
        </w:rPr>
        <w:t xml:space="preserve">of </w:t>
      </w:r>
      <w:r w:rsidR="001512BF" w:rsidRPr="00095C6F">
        <w:rPr>
          <w:rFonts w:ascii="Times New Roman" w:hAnsi="Times New Roman" w:cs="Times New Roman"/>
          <w:i/>
          <w:sz w:val="24"/>
          <w:szCs w:val="24"/>
        </w:rPr>
        <w:t>Mesosphaerum Suaveolens</w:t>
      </w:r>
      <w:r w:rsidR="001512BF" w:rsidRPr="00095C6F">
        <w:rPr>
          <w:rFonts w:ascii="Times New Roman" w:hAnsi="Times New Roman" w:cs="Times New Roman"/>
          <w:sz w:val="24"/>
          <w:szCs w:val="24"/>
        </w:rPr>
        <w:t xml:space="preserve"> (700g) </w:t>
      </w:r>
      <w:r w:rsidR="004F6C6D" w:rsidRPr="00095C6F">
        <w:rPr>
          <w:rFonts w:ascii="Times New Roman" w:hAnsi="Times New Roman" w:cs="Times New Roman"/>
          <w:sz w:val="24"/>
          <w:szCs w:val="24"/>
        </w:rPr>
        <w:t>were</w:t>
      </w:r>
      <w:r w:rsidR="009B2767" w:rsidRPr="00095C6F">
        <w:rPr>
          <w:rFonts w:ascii="Times New Roman" w:hAnsi="Times New Roman" w:cs="Times New Roman"/>
          <w:sz w:val="24"/>
          <w:szCs w:val="24"/>
        </w:rPr>
        <w:t xml:space="preserve"> subjected to extraction in the Soxhlet a</w:t>
      </w:r>
      <w:r w:rsidR="001512BF" w:rsidRPr="00095C6F">
        <w:rPr>
          <w:rFonts w:ascii="Times New Roman" w:hAnsi="Times New Roman" w:cs="Times New Roman"/>
          <w:sz w:val="24"/>
          <w:szCs w:val="24"/>
        </w:rPr>
        <w:t>pparatus with petroleum ether at 70</w:t>
      </w:r>
      <w:r w:rsidR="009831B7" w:rsidRPr="00095C6F">
        <w:rPr>
          <w:rFonts w:ascii="Times New Roman" w:hAnsi="Times New Roman" w:cs="Times New Roman"/>
          <w:sz w:val="24"/>
          <w:szCs w:val="24"/>
          <w:vertAlign w:val="superscript"/>
        </w:rPr>
        <w:t>0</w:t>
      </w:r>
      <w:r w:rsidR="001512BF" w:rsidRPr="00095C6F">
        <w:rPr>
          <w:rFonts w:ascii="Times New Roman" w:hAnsi="Times New Roman" w:cs="Times New Roman"/>
          <w:sz w:val="24"/>
          <w:szCs w:val="24"/>
        </w:rPr>
        <w:t xml:space="preserve">C continuously for conjugative </w:t>
      </w:r>
      <w:r w:rsidR="009B2767" w:rsidRPr="00095C6F">
        <w:rPr>
          <w:rFonts w:ascii="Times New Roman" w:hAnsi="Times New Roman" w:cs="Times New Roman"/>
          <w:sz w:val="24"/>
          <w:szCs w:val="24"/>
        </w:rPr>
        <w:t xml:space="preserve"> 3 weeks</w:t>
      </w:r>
      <w:r w:rsidR="001512BF" w:rsidRPr="00095C6F">
        <w:rPr>
          <w:rFonts w:ascii="Times New Roman" w:hAnsi="Times New Roman" w:cs="Times New Roman"/>
          <w:sz w:val="24"/>
          <w:szCs w:val="24"/>
        </w:rPr>
        <w:t xml:space="preserve"> as shown in </w:t>
      </w:r>
      <w:r w:rsidR="001512BF" w:rsidRPr="00095C6F">
        <w:rPr>
          <w:rFonts w:ascii="Times New Roman" w:hAnsi="Times New Roman" w:cs="Times New Roman"/>
          <w:b/>
          <w:sz w:val="24"/>
          <w:szCs w:val="24"/>
        </w:rPr>
        <w:t xml:space="preserve">Fig. </w:t>
      </w:r>
      <w:r w:rsidR="00F91F2C" w:rsidRPr="00095C6F">
        <w:rPr>
          <w:rFonts w:ascii="Times New Roman" w:hAnsi="Times New Roman" w:cs="Times New Roman"/>
          <w:b/>
          <w:sz w:val="24"/>
          <w:szCs w:val="24"/>
        </w:rPr>
        <w:t>3:</w:t>
      </w:r>
      <w:r w:rsidR="00701104" w:rsidRPr="00095C6F">
        <w:rPr>
          <w:rFonts w:ascii="Times New Roman" w:hAnsi="Times New Roman" w:cs="Times New Roman"/>
          <w:sz w:val="24"/>
          <w:szCs w:val="24"/>
        </w:rPr>
        <w:t xml:space="preserve"> </w:t>
      </w:r>
      <w:r w:rsidR="009B2767" w:rsidRPr="00095C6F">
        <w:rPr>
          <w:rFonts w:ascii="Times New Roman" w:hAnsi="Times New Roman" w:cs="Times New Roman"/>
          <w:sz w:val="24"/>
          <w:szCs w:val="24"/>
        </w:rPr>
        <w:t>After filtration, each extraction solvent wa</w:t>
      </w:r>
      <w:r w:rsidR="009831B7" w:rsidRPr="00095C6F">
        <w:rPr>
          <w:rFonts w:ascii="Times New Roman" w:hAnsi="Times New Roman" w:cs="Times New Roman"/>
          <w:sz w:val="24"/>
          <w:szCs w:val="24"/>
        </w:rPr>
        <w:t>s then evaporated using rota</w:t>
      </w:r>
      <w:r w:rsidR="009B2767" w:rsidRPr="00095C6F">
        <w:rPr>
          <w:rFonts w:ascii="Times New Roman" w:hAnsi="Times New Roman" w:cs="Times New Roman"/>
          <w:sz w:val="24"/>
          <w:szCs w:val="24"/>
        </w:rPr>
        <w:t xml:space="preserve"> evaporator under reduce pressure, the crude product were found. Before packing in an open column, crude products are dried with the silica gel for 2 days in the shade. Wet packing of </w:t>
      </w:r>
      <w:r w:rsidR="003E1B40" w:rsidRPr="00095C6F">
        <w:rPr>
          <w:rFonts w:ascii="Times New Roman" w:hAnsi="Times New Roman" w:cs="Times New Roman"/>
          <w:sz w:val="24"/>
          <w:szCs w:val="24"/>
        </w:rPr>
        <w:t>column</w:t>
      </w:r>
      <w:r w:rsidR="009B2767" w:rsidRPr="00095C6F">
        <w:rPr>
          <w:rFonts w:ascii="Times New Roman" w:hAnsi="Times New Roman" w:cs="Times New Roman"/>
          <w:sz w:val="24"/>
          <w:szCs w:val="24"/>
        </w:rPr>
        <w:t xml:space="preserve"> was performed by mixing with minimum amount of Silica gel and the solvent petroleum ether. Then, it was loaded to a column packed with silica gel and elution starte</w:t>
      </w:r>
      <w:r w:rsidR="007828FD" w:rsidRPr="00095C6F">
        <w:rPr>
          <w:rFonts w:ascii="Times New Roman" w:hAnsi="Times New Roman" w:cs="Times New Roman"/>
          <w:sz w:val="24"/>
          <w:szCs w:val="24"/>
        </w:rPr>
        <w:t xml:space="preserve">d with 100% of petroleum ether and ready to </w:t>
      </w:r>
      <w:r w:rsidR="003E1B40" w:rsidRPr="00095C6F">
        <w:rPr>
          <w:rFonts w:ascii="Times New Roman" w:hAnsi="Times New Roman" w:cs="Times New Roman"/>
          <w:sz w:val="24"/>
          <w:szCs w:val="24"/>
        </w:rPr>
        <w:t>purify</w:t>
      </w:r>
      <w:r w:rsidR="007828FD" w:rsidRPr="00095C6F">
        <w:rPr>
          <w:rFonts w:ascii="Times New Roman" w:hAnsi="Times New Roman" w:cs="Times New Roman"/>
          <w:sz w:val="24"/>
          <w:szCs w:val="24"/>
        </w:rPr>
        <w:t xml:space="preserve"> the compound by using column </w:t>
      </w:r>
      <w:r w:rsidR="004A3071" w:rsidRPr="00095C6F">
        <w:rPr>
          <w:rFonts w:ascii="Times New Roman" w:hAnsi="Times New Roman" w:cs="Times New Roman"/>
          <w:sz w:val="24"/>
          <w:szCs w:val="24"/>
        </w:rPr>
        <w:t>chromatography</w:t>
      </w:r>
      <w:r w:rsidR="00701104" w:rsidRPr="00095C6F">
        <w:rPr>
          <w:rFonts w:ascii="Times New Roman" w:hAnsi="Times New Roman" w:cs="Times New Roman"/>
          <w:sz w:val="24"/>
          <w:szCs w:val="24"/>
        </w:rPr>
        <w:t xml:space="preserve"> </w:t>
      </w:r>
      <w:r w:rsidR="008B1E1E" w:rsidRPr="00095C6F">
        <w:rPr>
          <w:rFonts w:ascii="Times New Roman" w:hAnsi="Times New Roman" w:cs="Times New Roman"/>
          <w:sz w:val="24"/>
          <w:szCs w:val="24"/>
        </w:rPr>
        <w:t>with</w:t>
      </w:r>
      <w:r w:rsidR="003536AE" w:rsidRPr="00095C6F">
        <w:rPr>
          <w:rFonts w:ascii="Times New Roman" w:hAnsi="Times New Roman" w:cs="Times New Roman"/>
          <w:sz w:val="24"/>
          <w:szCs w:val="24"/>
        </w:rPr>
        <w:t xml:space="preserve"> increasing ratio of E</w:t>
      </w:r>
      <w:r w:rsidR="00556BC9" w:rsidRPr="00095C6F">
        <w:rPr>
          <w:rFonts w:ascii="Times New Roman" w:hAnsi="Times New Roman" w:cs="Times New Roman"/>
          <w:sz w:val="24"/>
          <w:szCs w:val="24"/>
        </w:rPr>
        <w:t xml:space="preserve">thyl </w:t>
      </w:r>
      <w:r w:rsidR="003536AE" w:rsidRPr="00095C6F">
        <w:rPr>
          <w:rFonts w:ascii="Times New Roman" w:hAnsi="Times New Roman" w:cs="Times New Roman"/>
          <w:sz w:val="24"/>
          <w:szCs w:val="24"/>
        </w:rPr>
        <w:t>A</w:t>
      </w:r>
      <w:r w:rsidR="00556BC9" w:rsidRPr="00095C6F">
        <w:rPr>
          <w:rFonts w:ascii="Times New Roman" w:hAnsi="Times New Roman" w:cs="Times New Roman"/>
          <w:sz w:val="24"/>
          <w:szCs w:val="24"/>
        </w:rPr>
        <w:t>cetate</w:t>
      </w:r>
      <w:r w:rsidR="003536AE" w:rsidRPr="00095C6F">
        <w:rPr>
          <w:rFonts w:ascii="Times New Roman" w:hAnsi="Times New Roman" w:cs="Times New Roman"/>
          <w:sz w:val="24"/>
          <w:szCs w:val="24"/>
        </w:rPr>
        <w:t xml:space="preserve"> with P</w:t>
      </w:r>
      <w:r w:rsidR="00556BC9" w:rsidRPr="00095C6F">
        <w:rPr>
          <w:rFonts w:ascii="Times New Roman" w:hAnsi="Times New Roman" w:cs="Times New Roman"/>
          <w:sz w:val="24"/>
          <w:szCs w:val="24"/>
        </w:rPr>
        <w:t xml:space="preserve">etroleum </w:t>
      </w:r>
      <w:r w:rsidR="003536AE" w:rsidRPr="00095C6F">
        <w:rPr>
          <w:rFonts w:ascii="Times New Roman" w:hAnsi="Times New Roman" w:cs="Times New Roman"/>
          <w:sz w:val="24"/>
          <w:szCs w:val="24"/>
        </w:rPr>
        <w:t>E</w:t>
      </w:r>
      <w:r w:rsidR="00556BC9" w:rsidRPr="00095C6F">
        <w:rPr>
          <w:rFonts w:ascii="Times New Roman" w:hAnsi="Times New Roman" w:cs="Times New Roman"/>
          <w:sz w:val="24"/>
          <w:szCs w:val="24"/>
        </w:rPr>
        <w:t xml:space="preserve">ther </w:t>
      </w:r>
      <w:r w:rsidR="004A3071" w:rsidRPr="00095C6F">
        <w:rPr>
          <w:rFonts w:ascii="Times New Roman" w:hAnsi="Times New Roman" w:cs="Times New Roman"/>
          <w:sz w:val="24"/>
          <w:szCs w:val="24"/>
        </w:rPr>
        <w:t>gradually.</w:t>
      </w:r>
      <w:r w:rsidR="00FC23A7" w:rsidRPr="00095C6F">
        <w:rPr>
          <w:rFonts w:ascii="Times New Roman" w:hAnsi="Times New Roman" w:cs="Times New Roman"/>
          <w:sz w:val="24"/>
          <w:szCs w:val="24"/>
        </w:rPr>
        <w:t>TLC plates were prepared manually.</w:t>
      </w:r>
      <w:r w:rsidR="003E1B40" w:rsidRPr="00095C6F">
        <w:rPr>
          <w:rFonts w:ascii="Times New Roman" w:hAnsi="Times New Roman" w:cs="Times New Roman"/>
          <w:sz w:val="24"/>
          <w:szCs w:val="24"/>
        </w:rPr>
        <w:t xml:space="preserve"> </w:t>
      </w:r>
      <w:r w:rsidR="002E01BD" w:rsidRPr="00095C6F">
        <w:rPr>
          <w:rFonts w:ascii="Times New Roman" w:hAnsi="Times New Roman" w:cs="Times New Roman"/>
          <w:sz w:val="24"/>
          <w:szCs w:val="24"/>
        </w:rPr>
        <w:t>TLC plates are used for checking the presence of compounds</w:t>
      </w:r>
      <w:r w:rsidR="003E1B40" w:rsidRPr="00095C6F">
        <w:rPr>
          <w:rFonts w:ascii="Times New Roman" w:hAnsi="Times New Roman" w:cs="Times New Roman"/>
          <w:sz w:val="24"/>
          <w:szCs w:val="24"/>
        </w:rPr>
        <w:t xml:space="preserve"> and purity of the compounds.</w:t>
      </w:r>
    </w:p>
    <w:p w:rsidR="00236ED4" w:rsidRPr="00095C6F" w:rsidRDefault="00A2256C" w:rsidP="00236ED4">
      <w:pPr>
        <w:spacing w:after="120" w:line="360" w:lineRule="auto"/>
        <w:ind w:right="-1300"/>
        <w:jc w:val="both"/>
        <w:rPr>
          <w:rFonts w:ascii="Times New Roman" w:hAnsi="Times New Roman" w:cs="Times New Roman"/>
          <w:b/>
          <w:bCs/>
          <w:noProof/>
          <w:sz w:val="24"/>
          <w:szCs w:val="24"/>
          <w:lang w:val="en-US"/>
        </w:rPr>
      </w:pPr>
      <w:r w:rsidRPr="00095C6F">
        <w:rPr>
          <w:rFonts w:ascii="Times New Roman" w:hAnsi="Times New Roman" w:cs="Times New Roman"/>
          <w:b/>
          <w:bCs/>
          <w:noProof/>
          <w:sz w:val="24"/>
          <w:szCs w:val="24"/>
          <w:lang w:val="en-US"/>
        </w:rPr>
        <w:t>2.</w:t>
      </w:r>
      <w:r w:rsidR="003E1B40" w:rsidRPr="00095C6F">
        <w:rPr>
          <w:rFonts w:ascii="Times New Roman" w:hAnsi="Times New Roman" w:cs="Times New Roman"/>
          <w:b/>
          <w:bCs/>
          <w:noProof/>
          <w:sz w:val="24"/>
          <w:szCs w:val="24"/>
          <w:lang w:val="en-US"/>
        </w:rPr>
        <w:t>4</w:t>
      </w:r>
      <w:r w:rsidRPr="00095C6F">
        <w:rPr>
          <w:rFonts w:ascii="Times New Roman" w:hAnsi="Times New Roman" w:cs="Times New Roman"/>
          <w:b/>
          <w:bCs/>
          <w:noProof/>
          <w:sz w:val="24"/>
          <w:szCs w:val="24"/>
          <w:lang w:val="en-US"/>
        </w:rPr>
        <w:t xml:space="preserve">: </w:t>
      </w:r>
      <w:r w:rsidR="00236ED4" w:rsidRPr="00095C6F">
        <w:rPr>
          <w:rFonts w:ascii="Times New Roman" w:hAnsi="Times New Roman" w:cs="Times New Roman"/>
          <w:b/>
          <w:bCs/>
          <w:noProof/>
          <w:sz w:val="24"/>
          <w:szCs w:val="24"/>
          <w:lang w:val="en-US"/>
        </w:rPr>
        <w:t>Open Column Chromatography</w:t>
      </w:r>
    </w:p>
    <w:p w:rsidR="00236ED4" w:rsidRPr="00095C6F" w:rsidRDefault="0061186C" w:rsidP="0061186C">
      <w:pPr>
        <w:pStyle w:val="ListParagraph"/>
        <w:numPr>
          <w:ilvl w:val="0"/>
          <w:numId w:val="8"/>
        </w:numPr>
        <w:spacing w:after="0" w:line="240" w:lineRule="auto"/>
        <w:ind w:right="-2"/>
        <w:jc w:val="both"/>
        <w:rPr>
          <w:rFonts w:ascii="Times New Roman" w:hAnsi="Times New Roman" w:cs="Times New Roman"/>
          <w:noProof/>
          <w:sz w:val="24"/>
          <w:szCs w:val="24"/>
          <w:lang w:val="en-US"/>
        </w:rPr>
      </w:pPr>
      <w:r w:rsidRPr="00095C6F">
        <w:rPr>
          <w:rFonts w:ascii="Times New Roman" w:hAnsi="Times New Roman" w:cs="Times New Roman"/>
          <w:noProof/>
          <w:sz w:val="24"/>
          <w:szCs w:val="24"/>
          <w:lang w:val="en-US"/>
        </w:rPr>
        <w:t xml:space="preserve">  Column</w:t>
      </w:r>
      <w:r w:rsidRPr="00095C6F">
        <w:rPr>
          <w:rFonts w:ascii="Times New Roman" w:hAnsi="Times New Roman" w:cs="Times New Roman"/>
          <w:noProof/>
          <w:sz w:val="24"/>
          <w:szCs w:val="24"/>
          <w:lang w:val="en-US"/>
        </w:rPr>
        <w:tab/>
      </w:r>
      <w:r w:rsidRPr="00095C6F">
        <w:rPr>
          <w:rFonts w:ascii="Times New Roman" w:hAnsi="Times New Roman" w:cs="Times New Roman"/>
          <w:noProof/>
          <w:sz w:val="24"/>
          <w:szCs w:val="24"/>
          <w:lang w:val="en-US"/>
        </w:rPr>
        <w:tab/>
        <w:t xml:space="preserve">          </w:t>
      </w:r>
      <w:r w:rsidR="00236ED4" w:rsidRPr="00095C6F">
        <w:rPr>
          <w:rFonts w:ascii="Times New Roman" w:hAnsi="Times New Roman" w:cs="Times New Roman"/>
          <w:noProof/>
          <w:sz w:val="24"/>
          <w:szCs w:val="24"/>
          <w:lang w:val="en-US"/>
        </w:rPr>
        <w:t>glass column</w:t>
      </w:r>
    </w:p>
    <w:p w:rsidR="00236ED4" w:rsidRPr="00095C6F" w:rsidRDefault="00236ED4" w:rsidP="00236ED4">
      <w:pPr>
        <w:pStyle w:val="ListParagraph"/>
        <w:spacing w:after="0" w:line="240" w:lineRule="auto"/>
        <w:ind w:left="0" w:right="-2" w:hanging="142"/>
        <w:jc w:val="both"/>
        <w:rPr>
          <w:rFonts w:ascii="Times New Roman" w:hAnsi="Times New Roman" w:cs="Times New Roman"/>
          <w:noProof/>
          <w:sz w:val="24"/>
          <w:szCs w:val="24"/>
          <w:lang w:val="en-US"/>
        </w:rPr>
      </w:pPr>
    </w:p>
    <w:p w:rsidR="00236ED4" w:rsidRPr="00095C6F" w:rsidRDefault="0061186C" w:rsidP="0061186C">
      <w:pPr>
        <w:pStyle w:val="ListParagraph"/>
        <w:numPr>
          <w:ilvl w:val="0"/>
          <w:numId w:val="8"/>
        </w:numPr>
        <w:spacing w:after="0" w:line="240" w:lineRule="auto"/>
        <w:ind w:right="-2"/>
        <w:jc w:val="both"/>
        <w:rPr>
          <w:rFonts w:ascii="Times New Roman" w:hAnsi="Times New Roman" w:cs="Times New Roman"/>
          <w:noProof/>
          <w:sz w:val="24"/>
          <w:szCs w:val="24"/>
          <w:lang w:val="en-US"/>
        </w:rPr>
      </w:pPr>
      <w:r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Adsorbent</w:t>
      </w:r>
      <w:r w:rsidR="00236ED4" w:rsidRPr="00095C6F">
        <w:rPr>
          <w:rFonts w:ascii="Times New Roman" w:hAnsi="Times New Roman" w:cs="Times New Roman"/>
          <w:noProof/>
          <w:sz w:val="24"/>
          <w:szCs w:val="24"/>
          <w:lang w:val="en-US"/>
        </w:rPr>
        <w:tab/>
      </w:r>
      <w:r w:rsidR="00797FF0" w:rsidRPr="00095C6F">
        <w:rPr>
          <w:rFonts w:ascii="Times New Roman" w:hAnsi="Times New Roman" w:cs="Times New Roman"/>
          <w:noProof/>
          <w:sz w:val="24"/>
          <w:szCs w:val="24"/>
          <w:lang w:val="en-US"/>
        </w:rPr>
        <w:t xml:space="preserve">          </w:t>
      </w:r>
      <w:r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silica gel</w:t>
      </w:r>
    </w:p>
    <w:p w:rsidR="00236ED4" w:rsidRPr="00095C6F" w:rsidRDefault="00236ED4" w:rsidP="00236ED4">
      <w:pPr>
        <w:pStyle w:val="ListParagraph"/>
        <w:spacing w:after="0" w:line="240" w:lineRule="auto"/>
        <w:ind w:left="0" w:right="-2" w:hanging="142"/>
        <w:jc w:val="both"/>
        <w:rPr>
          <w:rFonts w:ascii="Times New Roman" w:hAnsi="Times New Roman" w:cs="Times New Roman"/>
          <w:noProof/>
          <w:sz w:val="24"/>
          <w:szCs w:val="24"/>
          <w:lang w:val="en-US"/>
        </w:rPr>
      </w:pPr>
    </w:p>
    <w:p w:rsidR="00236ED4" w:rsidRPr="00095C6F" w:rsidRDefault="0061186C" w:rsidP="0061186C">
      <w:pPr>
        <w:pStyle w:val="ListParagraph"/>
        <w:numPr>
          <w:ilvl w:val="0"/>
          <w:numId w:val="8"/>
        </w:numPr>
        <w:spacing w:after="0" w:line="240" w:lineRule="auto"/>
        <w:ind w:right="-2"/>
        <w:jc w:val="both"/>
        <w:rPr>
          <w:rFonts w:ascii="Times New Roman" w:hAnsi="Times New Roman" w:cs="Times New Roman"/>
          <w:noProof/>
          <w:sz w:val="24"/>
          <w:szCs w:val="24"/>
          <w:lang w:val="en-US"/>
        </w:rPr>
      </w:pPr>
      <w:r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Solvent</w:t>
      </w:r>
      <w:r w:rsidR="00236ED4" w:rsidRPr="00095C6F">
        <w:rPr>
          <w:rFonts w:ascii="Times New Roman" w:hAnsi="Times New Roman" w:cs="Times New Roman"/>
          <w:noProof/>
          <w:sz w:val="24"/>
          <w:szCs w:val="24"/>
          <w:lang w:val="en-US"/>
        </w:rPr>
        <w:tab/>
      </w:r>
      <w:r w:rsidR="00236ED4" w:rsidRPr="00095C6F">
        <w:rPr>
          <w:rFonts w:ascii="Times New Roman" w:hAnsi="Times New Roman" w:cs="Times New Roman"/>
          <w:noProof/>
          <w:sz w:val="24"/>
          <w:szCs w:val="24"/>
          <w:lang w:val="en-US"/>
        </w:rPr>
        <w:tab/>
      </w:r>
      <w:r w:rsidR="00236ED4" w:rsidRPr="00095C6F">
        <w:rPr>
          <w:rFonts w:ascii="Times New Roman" w:hAnsi="Times New Roman" w:cs="Times New Roman"/>
          <w:noProof/>
          <w:sz w:val="24"/>
          <w:szCs w:val="24"/>
          <w:lang w:val="en-US"/>
        </w:rPr>
        <w:tab/>
      </w:r>
      <w:r w:rsidR="00797FF0"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petroleum ether</w:t>
      </w:r>
    </w:p>
    <w:p w:rsidR="00236ED4" w:rsidRPr="00095C6F" w:rsidRDefault="00236ED4" w:rsidP="00236ED4">
      <w:pPr>
        <w:pStyle w:val="ListParagraph"/>
        <w:spacing w:after="0" w:line="240" w:lineRule="auto"/>
        <w:ind w:left="0" w:right="-2" w:hanging="142"/>
        <w:jc w:val="both"/>
        <w:rPr>
          <w:rFonts w:ascii="Times New Roman" w:hAnsi="Times New Roman" w:cs="Times New Roman"/>
          <w:noProof/>
          <w:sz w:val="24"/>
          <w:szCs w:val="24"/>
          <w:lang w:val="en-US"/>
        </w:rPr>
      </w:pPr>
    </w:p>
    <w:p w:rsidR="00236ED4" w:rsidRPr="00095C6F" w:rsidRDefault="0061186C" w:rsidP="0061186C">
      <w:pPr>
        <w:pStyle w:val="ListParagraph"/>
        <w:numPr>
          <w:ilvl w:val="0"/>
          <w:numId w:val="8"/>
        </w:numPr>
        <w:spacing w:after="0" w:line="240" w:lineRule="auto"/>
        <w:ind w:right="-2"/>
        <w:jc w:val="both"/>
        <w:rPr>
          <w:rFonts w:ascii="Times New Roman" w:hAnsi="Times New Roman" w:cs="Times New Roman"/>
          <w:noProof/>
          <w:sz w:val="24"/>
          <w:szCs w:val="24"/>
          <w:lang w:val="en-US"/>
        </w:rPr>
      </w:pPr>
      <w:r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Sample loading</w:t>
      </w:r>
      <w:r w:rsidR="00236ED4" w:rsidRPr="00095C6F">
        <w:rPr>
          <w:rFonts w:ascii="Times New Roman" w:hAnsi="Times New Roman" w:cs="Times New Roman"/>
          <w:noProof/>
          <w:sz w:val="24"/>
          <w:szCs w:val="24"/>
          <w:lang w:val="en-US"/>
        </w:rPr>
        <w:tab/>
      </w:r>
      <w:r w:rsidR="00236ED4" w:rsidRPr="00095C6F">
        <w:rPr>
          <w:rFonts w:ascii="Times New Roman" w:hAnsi="Times New Roman" w:cs="Times New Roman"/>
          <w:noProof/>
          <w:sz w:val="24"/>
          <w:szCs w:val="24"/>
          <w:lang w:val="en-US"/>
        </w:rPr>
        <w:tab/>
      </w:r>
      <w:r w:rsidR="00797FF0"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wet packing</w:t>
      </w:r>
    </w:p>
    <w:p w:rsidR="00236ED4" w:rsidRPr="00095C6F" w:rsidRDefault="00236ED4" w:rsidP="00236ED4">
      <w:pPr>
        <w:pStyle w:val="ListParagraph"/>
        <w:spacing w:after="0" w:line="240" w:lineRule="auto"/>
        <w:ind w:left="0" w:right="-2" w:hanging="142"/>
        <w:jc w:val="both"/>
        <w:rPr>
          <w:rFonts w:ascii="Times New Roman" w:hAnsi="Times New Roman" w:cs="Times New Roman"/>
          <w:noProof/>
          <w:sz w:val="24"/>
          <w:szCs w:val="24"/>
          <w:lang w:val="en-US"/>
        </w:rPr>
      </w:pPr>
    </w:p>
    <w:p w:rsidR="00236ED4" w:rsidRPr="00095C6F" w:rsidRDefault="0061186C" w:rsidP="0061186C">
      <w:pPr>
        <w:pStyle w:val="ListParagraph"/>
        <w:numPr>
          <w:ilvl w:val="0"/>
          <w:numId w:val="8"/>
        </w:numPr>
        <w:spacing w:after="0" w:line="240" w:lineRule="auto"/>
        <w:ind w:right="-2"/>
        <w:jc w:val="both"/>
        <w:rPr>
          <w:rFonts w:ascii="Times New Roman" w:hAnsi="Times New Roman" w:cs="Times New Roman"/>
          <w:noProof/>
          <w:sz w:val="24"/>
          <w:szCs w:val="24"/>
          <w:lang w:val="en-US"/>
        </w:rPr>
      </w:pPr>
      <w:r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Detection</w:t>
      </w:r>
      <w:r w:rsidR="00236ED4" w:rsidRPr="00095C6F">
        <w:rPr>
          <w:rFonts w:ascii="Times New Roman" w:hAnsi="Times New Roman" w:cs="Times New Roman"/>
          <w:noProof/>
          <w:sz w:val="24"/>
          <w:szCs w:val="24"/>
          <w:lang w:val="en-US"/>
        </w:rPr>
        <w:tab/>
      </w:r>
      <w:r w:rsidR="00797FF0" w:rsidRPr="00095C6F">
        <w:rPr>
          <w:rFonts w:ascii="Times New Roman" w:hAnsi="Times New Roman" w:cs="Times New Roman"/>
          <w:noProof/>
          <w:sz w:val="24"/>
          <w:szCs w:val="24"/>
          <w:lang w:val="en-US"/>
        </w:rPr>
        <w:t xml:space="preserve">            </w:t>
      </w:r>
      <w:r w:rsidR="00236ED4" w:rsidRPr="00095C6F">
        <w:rPr>
          <w:rFonts w:ascii="Times New Roman" w:hAnsi="Times New Roman" w:cs="Times New Roman"/>
          <w:noProof/>
          <w:sz w:val="24"/>
          <w:szCs w:val="24"/>
          <w:lang w:val="en-US"/>
        </w:rPr>
        <w:t>Fraction were examined by TLC technique.</w:t>
      </w:r>
    </w:p>
    <w:p w:rsidR="00236ED4" w:rsidRPr="00095C6F" w:rsidRDefault="00236ED4" w:rsidP="00236ED4">
      <w:pPr>
        <w:spacing w:after="0" w:line="360" w:lineRule="auto"/>
        <w:ind w:right="-2" w:hanging="142"/>
        <w:jc w:val="both"/>
        <w:rPr>
          <w:rFonts w:ascii="Times New Roman" w:hAnsi="Times New Roman" w:cs="Times New Roman"/>
          <w:noProof/>
          <w:sz w:val="24"/>
          <w:szCs w:val="24"/>
          <w:lang w:val="en-US"/>
        </w:rPr>
      </w:pPr>
    </w:p>
    <w:p w:rsidR="00F95FDE" w:rsidRPr="00095C6F" w:rsidRDefault="00FE6100" w:rsidP="002E5A61">
      <w:pPr>
        <w:spacing w:line="240" w:lineRule="auto"/>
        <w:jc w:val="both"/>
        <w:rPr>
          <w:rFonts w:ascii="Times New Roman" w:hAnsi="Times New Roman" w:cs="Times New Roman"/>
          <w:b/>
          <w:sz w:val="24"/>
          <w:szCs w:val="24"/>
        </w:rPr>
      </w:pPr>
      <w:r w:rsidRPr="00095C6F">
        <w:rPr>
          <w:rFonts w:ascii="Times New Roman" w:hAnsi="Times New Roman" w:cs="Times New Roman"/>
          <w:sz w:val="24"/>
          <w:szCs w:val="24"/>
        </w:rPr>
        <w:t xml:space="preserve">Wet packing method was used for the packing of column </w:t>
      </w:r>
      <w:r w:rsidR="00580B3F">
        <w:rPr>
          <w:rFonts w:ascii="Times New Roman" w:hAnsi="Times New Roman" w:cs="Times New Roman"/>
          <w:sz w:val="24"/>
          <w:szCs w:val="24"/>
        </w:rPr>
        <w:t>using the slurry of 60-120 silica gel mesh</w:t>
      </w:r>
      <w:r w:rsidRPr="00095C6F">
        <w:rPr>
          <w:rFonts w:ascii="Times New Roman" w:hAnsi="Times New Roman" w:cs="Times New Roman"/>
          <w:sz w:val="24"/>
          <w:szCs w:val="24"/>
        </w:rPr>
        <w:t xml:space="preserve"> </w:t>
      </w:r>
      <w:r w:rsidR="00CE4AEC" w:rsidRPr="00095C6F">
        <w:rPr>
          <w:rFonts w:ascii="Times New Roman" w:hAnsi="Times New Roman" w:cs="Times New Roman"/>
          <w:sz w:val="24"/>
          <w:szCs w:val="24"/>
        </w:rPr>
        <w:t xml:space="preserve">for column chromatography </w:t>
      </w:r>
      <w:r w:rsidRPr="00095C6F">
        <w:rPr>
          <w:rFonts w:ascii="Times New Roman" w:hAnsi="Times New Roman" w:cs="Times New Roman"/>
          <w:sz w:val="24"/>
          <w:szCs w:val="24"/>
        </w:rPr>
        <w:t>for the separation of pure compound from the crude products. The column elution was started with 100% petroleum ether and polarity was increased gradually</w:t>
      </w:r>
      <w:r w:rsidR="002E5A61" w:rsidRPr="00095C6F">
        <w:rPr>
          <w:rFonts w:ascii="Times New Roman" w:hAnsi="Times New Roman" w:cs="Times New Roman"/>
          <w:sz w:val="24"/>
          <w:szCs w:val="24"/>
        </w:rPr>
        <w:t>.</w:t>
      </w:r>
    </w:p>
    <w:p w:rsidR="0008443E" w:rsidRPr="00095C6F" w:rsidRDefault="00FE6100" w:rsidP="00FE6100">
      <w:pPr>
        <w:tabs>
          <w:tab w:val="left" w:pos="720"/>
          <w:tab w:val="left" w:pos="1440"/>
          <w:tab w:val="center" w:pos="4513"/>
        </w:tabs>
        <w:rPr>
          <w:rFonts w:ascii="Times New Roman" w:hAnsi="Times New Roman" w:cs="Times New Roman"/>
          <w:b/>
          <w:sz w:val="24"/>
          <w:szCs w:val="24"/>
        </w:rPr>
      </w:pPr>
      <w:r w:rsidRPr="00095C6F">
        <w:rPr>
          <w:rFonts w:ascii="Times New Roman" w:hAnsi="Times New Roman" w:cs="Times New Roman"/>
          <w:b/>
          <w:sz w:val="24"/>
          <w:szCs w:val="24"/>
        </w:rPr>
        <w:t>2.5</w:t>
      </w:r>
      <w:r w:rsidR="001842BE" w:rsidRPr="00095C6F">
        <w:rPr>
          <w:rFonts w:ascii="Times New Roman" w:hAnsi="Times New Roman" w:cs="Times New Roman"/>
          <w:b/>
          <w:sz w:val="24"/>
          <w:szCs w:val="24"/>
        </w:rPr>
        <w:t>:</w:t>
      </w:r>
      <w:r w:rsidRPr="00095C6F">
        <w:rPr>
          <w:rFonts w:ascii="Times New Roman" w:hAnsi="Times New Roman" w:cs="Times New Roman"/>
          <w:b/>
          <w:sz w:val="24"/>
          <w:szCs w:val="24"/>
        </w:rPr>
        <w:t xml:space="preserve"> </w:t>
      </w:r>
      <w:r w:rsidR="001842BE" w:rsidRPr="00095C6F">
        <w:rPr>
          <w:rFonts w:ascii="Times New Roman" w:hAnsi="Times New Roman" w:cs="Times New Roman"/>
          <w:b/>
          <w:sz w:val="24"/>
          <w:szCs w:val="24"/>
        </w:rPr>
        <w:t>Purification of compounds</w:t>
      </w:r>
    </w:p>
    <w:p w:rsidR="00F91F2C" w:rsidRPr="00095C6F" w:rsidRDefault="006F4A7A" w:rsidP="002E5A61">
      <w:pPr>
        <w:spacing w:after="0" w:line="240" w:lineRule="auto"/>
        <w:jc w:val="both"/>
        <w:rPr>
          <w:rFonts w:ascii="Times New Roman" w:hAnsi="Times New Roman" w:cs="Times New Roman"/>
          <w:sz w:val="24"/>
          <w:szCs w:val="24"/>
        </w:rPr>
      </w:pPr>
      <w:r w:rsidRPr="00095C6F">
        <w:rPr>
          <w:rFonts w:ascii="Times New Roman" w:hAnsi="Times New Roman" w:cs="Times New Roman"/>
          <w:sz w:val="24"/>
          <w:szCs w:val="24"/>
        </w:rPr>
        <w:t>When the column was e</w:t>
      </w:r>
      <w:r w:rsidR="005638E9" w:rsidRPr="00095C6F">
        <w:rPr>
          <w:rFonts w:ascii="Times New Roman" w:hAnsi="Times New Roman" w:cs="Times New Roman"/>
          <w:sz w:val="24"/>
          <w:szCs w:val="24"/>
        </w:rPr>
        <w:t>luted with petroleum ether</w:t>
      </w:r>
      <w:r w:rsidR="00FE6100" w:rsidRPr="00095C6F">
        <w:rPr>
          <w:rFonts w:ascii="Times New Roman" w:hAnsi="Times New Roman" w:cs="Times New Roman"/>
          <w:sz w:val="24"/>
          <w:szCs w:val="24"/>
        </w:rPr>
        <w:t xml:space="preserve"> </w:t>
      </w:r>
      <w:r w:rsidR="005638E9" w:rsidRPr="00095C6F">
        <w:rPr>
          <w:rFonts w:ascii="Times New Roman" w:hAnsi="Times New Roman" w:cs="Times New Roman"/>
          <w:sz w:val="24"/>
          <w:szCs w:val="24"/>
        </w:rPr>
        <w:t xml:space="preserve">(100%) gave fraction (1-60) as a </w:t>
      </w:r>
      <w:r w:rsidRPr="00095C6F">
        <w:rPr>
          <w:rFonts w:ascii="Times New Roman" w:hAnsi="Times New Roman" w:cs="Times New Roman"/>
          <w:sz w:val="24"/>
          <w:szCs w:val="24"/>
        </w:rPr>
        <w:t xml:space="preserve">mixture of two compound (showing two spot) </w:t>
      </w:r>
      <w:r w:rsidR="005638E9" w:rsidRPr="00095C6F">
        <w:rPr>
          <w:rFonts w:ascii="Times New Roman" w:hAnsi="Times New Roman" w:cs="Times New Roman"/>
          <w:sz w:val="24"/>
          <w:szCs w:val="24"/>
        </w:rPr>
        <w:t>in one dimension ascending, which were concentrated by evaporation</w:t>
      </w:r>
      <w:r w:rsidRPr="00095C6F">
        <w:rPr>
          <w:rFonts w:ascii="Times New Roman" w:hAnsi="Times New Roman" w:cs="Times New Roman"/>
          <w:sz w:val="24"/>
          <w:szCs w:val="24"/>
        </w:rPr>
        <w:t xml:space="preserve"> The mixture of compound was dissolved in petroleum ether and the compound </w:t>
      </w:r>
      <w:r w:rsidRPr="00095C6F">
        <w:rPr>
          <w:rFonts w:ascii="Times New Roman" w:hAnsi="Times New Roman" w:cs="Times New Roman"/>
          <w:b/>
          <w:sz w:val="24"/>
          <w:szCs w:val="24"/>
        </w:rPr>
        <w:t>1</w:t>
      </w:r>
      <w:r w:rsidR="00B336DE" w:rsidRPr="00095C6F">
        <w:rPr>
          <w:rFonts w:ascii="Times New Roman" w:hAnsi="Times New Roman" w:cs="Times New Roman"/>
          <w:sz w:val="24"/>
          <w:szCs w:val="24"/>
        </w:rPr>
        <w:t>, 3-methyl-Heneicosane</w:t>
      </w:r>
      <w:r w:rsidRPr="00095C6F">
        <w:rPr>
          <w:rFonts w:ascii="Times New Roman" w:hAnsi="Times New Roman" w:cs="Times New Roman"/>
          <w:sz w:val="24"/>
          <w:szCs w:val="24"/>
        </w:rPr>
        <w:t xml:space="preserve"> was precipitate out as white solid by putting the methanol</w:t>
      </w:r>
      <w:r w:rsidR="00D631D2" w:rsidRPr="00095C6F">
        <w:rPr>
          <w:rFonts w:ascii="Times New Roman" w:hAnsi="Times New Roman" w:cs="Times New Roman"/>
          <w:sz w:val="24"/>
          <w:szCs w:val="24"/>
        </w:rPr>
        <w:t xml:space="preserve">. The process of precipitation was repeated for three times until all the oily yellow liquid was completely removed </w:t>
      </w:r>
      <w:r w:rsidRPr="00095C6F">
        <w:rPr>
          <w:rFonts w:ascii="Times New Roman" w:hAnsi="Times New Roman" w:cs="Times New Roman"/>
          <w:sz w:val="24"/>
          <w:szCs w:val="24"/>
        </w:rPr>
        <w:t>and is crystallised as white crystal from dichloromethane</w:t>
      </w:r>
      <w:r w:rsidR="005638E9" w:rsidRPr="00095C6F">
        <w:rPr>
          <w:rFonts w:ascii="Times New Roman" w:hAnsi="Times New Roman" w:cs="Times New Roman"/>
          <w:sz w:val="24"/>
          <w:szCs w:val="24"/>
        </w:rPr>
        <w:t>.</w:t>
      </w:r>
      <w:r w:rsidR="00A71545" w:rsidRPr="00095C6F">
        <w:rPr>
          <w:rFonts w:ascii="Times New Roman" w:hAnsi="Times New Roman" w:cs="Times New Roman"/>
          <w:sz w:val="24"/>
          <w:szCs w:val="24"/>
        </w:rPr>
        <w:t xml:space="preserve"> A</w:t>
      </w:r>
      <w:r w:rsidR="00CE4AEC" w:rsidRPr="00095C6F">
        <w:rPr>
          <w:rFonts w:ascii="Times New Roman" w:hAnsi="Times New Roman" w:cs="Times New Roman"/>
          <w:sz w:val="24"/>
          <w:szCs w:val="24"/>
        </w:rPr>
        <w:t xml:space="preserve">fter characterisation from the UV-visible, IR, NMR, GC-MS, the structure of the compound </w:t>
      </w:r>
      <w:r w:rsidR="00CE4AEC" w:rsidRPr="00095C6F">
        <w:rPr>
          <w:rFonts w:ascii="Times New Roman" w:hAnsi="Times New Roman" w:cs="Times New Roman"/>
          <w:b/>
          <w:sz w:val="24"/>
          <w:szCs w:val="24"/>
        </w:rPr>
        <w:t>1</w:t>
      </w:r>
      <w:r w:rsidR="00CE4AEC" w:rsidRPr="00095C6F">
        <w:rPr>
          <w:rFonts w:ascii="Times New Roman" w:hAnsi="Times New Roman" w:cs="Times New Roman"/>
          <w:sz w:val="24"/>
          <w:szCs w:val="24"/>
        </w:rPr>
        <w:t>, 3-methyl</w:t>
      </w:r>
      <w:r w:rsidR="00F91F2C" w:rsidRPr="00095C6F">
        <w:rPr>
          <w:rFonts w:ascii="Times New Roman" w:hAnsi="Times New Roman" w:cs="Times New Roman"/>
          <w:sz w:val="24"/>
          <w:szCs w:val="24"/>
        </w:rPr>
        <w:t xml:space="preserve">-Heneicosane is shown in </w:t>
      </w:r>
      <w:r w:rsidR="00F91F2C" w:rsidRPr="00095C6F">
        <w:rPr>
          <w:rFonts w:ascii="Times New Roman" w:hAnsi="Times New Roman" w:cs="Times New Roman"/>
          <w:b/>
          <w:sz w:val="24"/>
          <w:szCs w:val="24"/>
        </w:rPr>
        <w:t xml:space="preserve">Fig. </w:t>
      </w:r>
      <w:r w:rsidR="00A71545" w:rsidRPr="00095C6F">
        <w:rPr>
          <w:rFonts w:ascii="Times New Roman" w:hAnsi="Times New Roman" w:cs="Times New Roman"/>
          <w:b/>
          <w:sz w:val="24"/>
          <w:szCs w:val="24"/>
        </w:rPr>
        <w:t>1</w:t>
      </w:r>
      <w:r w:rsidR="00F91F2C" w:rsidRPr="00095C6F">
        <w:rPr>
          <w:rFonts w:ascii="Times New Roman" w:hAnsi="Times New Roman" w:cs="Times New Roman"/>
          <w:sz w:val="24"/>
          <w:szCs w:val="24"/>
        </w:rPr>
        <w:t xml:space="preserve">. </w:t>
      </w:r>
      <w:r w:rsidR="005638E9"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The compound </w:t>
      </w:r>
      <w:r w:rsidRPr="00095C6F">
        <w:rPr>
          <w:rFonts w:ascii="Times New Roman" w:hAnsi="Times New Roman" w:cs="Times New Roman"/>
          <w:b/>
          <w:sz w:val="24"/>
          <w:szCs w:val="24"/>
        </w:rPr>
        <w:t>1</w:t>
      </w:r>
      <w:r w:rsidR="00B336DE" w:rsidRPr="00095C6F">
        <w:rPr>
          <w:rFonts w:ascii="Times New Roman" w:hAnsi="Times New Roman" w:cs="Times New Roman"/>
          <w:b/>
          <w:sz w:val="24"/>
          <w:szCs w:val="24"/>
        </w:rPr>
        <w:t>,</w:t>
      </w:r>
      <w:r w:rsidR="00B336DE" w:rsidRPr="00095C6F">
        <w:rPr>
          <w:rFonts w:ascii="Times New Roman" w:hAnsi="Times New Roman" w:cs="Times New Roman"/>
          <w:sz w:val="24"/>
          <w:szCs w:val="24"/>
        </w:rPr>
        <w:t xml:space="preserve"> 3-methyl-Heneicosane</w:t>
      </w:r>
      <w:r w:rsidRPr="00095C6F">
        <w:rPr>
          <w:rFonts w:ascii="Times New Roman" w:hAnsi="Times New Roman" w:cs="Times New Roman"/>
          <w:sz w:val="24"/>
          <w:szCs w:val="24"/>
        </w:rPr>
        <w:t xml:space="preserve"> is </w:t>
      </w:r>
      <w:r w:rsidRPr="00095C6F">
        <w:rPr>
          <w:rFonts w:ascii="Times New Roman" w:hAnsi="Times New Roman" w:cs="Times New Roman"/>
          <w:sz w:val="24"/>
          <w:szCs w:val="24"/>
        </w:rPr>
        <w:lastRenderedPageBreak/>
        <w:t>soluble in n-hexane, petroleum ether, Dichloromethane and chloroform. But it is not soluble in methanol, acetone and aceton</w:t>
      </w:r>
      <w:r w:rsidR="00D631D2" w:rsidRPr="00095C6F">
        <w:rPr>
          <w:rFonts w:ascii="Times New Roman" w:hAnsi="Times New Roman" w:cs="Times New Roman"/>
          <w:sz w:val="24"/>
          <w:szCs w:val="24"/>
        </w:rPr>
        <w:t>i</w:t>
      </w:r>
      <w:r w:rsidRPr="00095C6F">
        <w:rPr>
          <w:rFonts w:ascii="Times New Roman" w:hAnsi="Times New Roman" w:cs="Times New Roman"/>
          <w:sz w:val="24"/>
          <w:szCs w:val="24"/>
        </w:rPr>
        <w:t xml:space="preserve">trile. </w:t>
      </w:r>
    </w:p>
    <w:p w:rsidR="001842BE" w:rsidRPr="00095C6F" w:rsidRDefault="005638E9" w:rsidP="002E5A61">
      <w:pPr>
        <w:spacing w:after="0" w:line="24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The </w:t>
      </w:r>
      <w:r w:rsidR="00D631D2" w:rsidRPr="00095C6F">
        <w:rPr>
          <w:rFonts w:ascii="Times New Roman" w:hAnsi="Times New Roman" w:cs="Times New Roman"/>
          <w:sz w:val="24"/>
          <w:szCs w:val="24"/>
        </w:rPr>
        <w:t xml:space="preserve">running of column chromatography </w:t>
      </w:r>
      <w:r w:rsidRPr="00095C6F">
        <w:rPr>
          <w:rFonts w:ascii="Times New Roman" w:hAnsi="Times New Roman" w:cs="Times New Roman"/>
          <w:sz w:val="24"/>
          <w:szCs w:val="24"/>
        </w:rPr>
        <w:t xml:space="preserve">method is further carried out with 3% ethyl acetate with 97% petroleum ether and it was collected as compound </w:t>
      </w:r>
      <w:r w:rsidRPr="00095C6F">
        <w:rPr>
          <w:rFonts w:ascii="Times New Roman" w:hAnsi="Times New Roman" w:cs="Times New Roman"/>
          <w:b/>
          <w:sz w:val="24"/>
          <w:szCs w:val="24"/>
        </w:rPr>
        <w:t>2</w:t>
      </w:r>
      <w:r w:rsidR="00C7016C" w:rsidRPr="00095C6F">
        <w:rPr>
          <w:rFonts w:ascii="Times New Roman" w:hAnsi="Times New Roman" w:cs="Times New Roman"/>
          <w:sz w:val="24"/>
          <w:szCs w:val="24"/>
        </w:rPr>
        <w:t xml:space="preserve"> a</w:t>
      </w:r>
      <w:r w:rsidRPr="00095C6F">
        <w:rPr>
          <w:rFonts w:ascii="Times New Roman" w:hAnsi="Times New Roman" w:cs="Times New Roman"/>
          <w:sz w:val="24"/>
          <w:szCs w:val="24"/>
        </w:rPr>
        <w:t xml:space="preserve">nd </w:t>
      </w:r>
      <w:r w:rsidR="00C7016C" w:rsidRPr="00095C6F">
        <w:rPr>
          <w:rFonts w:ascii="Times New Roman" w:hAnsi="Times New Roman" w:cs="Times New Roman"/>
          <w:sz w:val="24"/>
          <w:szCs w:val="24"/>
        </w:rPr>
        <w:t>characterisation by different spectroscopic method is undergoing</w:t>
      </w:r>
      <w:r w:rsidRPr="00095C6F">
        <w:rPr>
          <w:rFonts w:ascii="Times New Roman" w:hAnsi="Times New Roman" w:cs="Times New Roman"/>
          <w:sz w:val="24"/>
          <w:szCs w:val="24"/>
        </w:rPr>
        <w:t>. Moreover many compounds are also collected</w:t>
      </w:r>
      <w:r w:rsidR="00CE4AEC" w:rsidRPr="00095C6F">
        <w:rPr>
          <w:rFonts w:ascii="Times New Roman" w:hAnsi="Times New Roman" w:cs="Times New Roman"/>
          <w:sz w:val="24"/>
          <w:szCs w:val="24"/>
        </w:rPr>
        <w:t xml:space="preserve"> </w:t>
      </w:r>
      <w:r w:rsidRPr="00095C6F">
        <w:rPr>
          <w:rFonts w:ascii="Times New Roman" w:hAnsi="Times New Roman" w:cs="Times New Roman"/>
          <w:sz w:val="24"/>
          <w:szCs w:val="24"/>
        </w:rPr>
        <w:t>.</w:t>
      </w:r>
      <w:r w:rsidR="00CE4AEC" w:rsidRPr="00095C6F">
        <w:rPr>
          <w:rFonts w:ascii="Times New Roman" w:hAnsi="Times New Roman" w:cs="Times New Roman"/>
          <w:sz w:val="24"/>
          <w:szCs w:val="24"/>
        </w:rPr>
        <w:t xml:space="preserve">Eluent polarity percent and fractions isolated from the column chromatography are given in </w:t>
      </w:r>
      <w:r w:rsidR="00CE4AEC" w:rsidRPr="00095C6F">
        <w:rPr>
          <w:rFonts w:ascii="Times New Roman" w:hAnsi="Times New Roman" w:cs="Times New Roman"/>
          <w:b/>
          <w:sz w:val="24"/>
          <w:szCs w:val="24"/>
        </w:rPr>
        <w:t>table 2</w:t>
      </w:r>
      <w:r w:rsidR="00CE4AEC" w:rsidRPr="00095C6F">
        <w:rPr>
          <w:rFonts w:ascii="Times New Roman" w:hAnsi="Times New Roman" w:cs="Times New Roman"/>
          <w:sz w:val="24"/>
          <w:szCs w:val="24"/>
        </w:rPr>
        <w:t xml:space="preserve">. </w:t>
      </w:r>
    </w:p>
    <w:p w:rsidR="00A71545" w:rsidRPr="00095C6F" w:rsidRDefault="00A71545" w:rsidP="00CE4AEC">
      <w:pPr>
        <w:spacing w:after="0" w:line="360" w:lineRule="auto"/>
        <w:rPr>
          <w:rFonts w:ascii="Times New Roman" w:hAnsi="Times New Roman" w:cs="Times New Roman"/>
          <w:b/>
          <w:sz w:val="24"/>
          <w:szCs w:val="24"/>
        </w:rPr>
      </w:pPr>
    </w:p>
    <w:p w:rsidR="001D0F44" w:rsidRPr="00095C6F" w:rsidRDefault="001D0F44" w:rsidP="00CE4AEC">
      <w:pPr>
        <w:spacing w:after="0" w:line="360" w:lineRule="auto"/>
        <w:rPr>
          <w:rFonts w:ascii="Times New Roman" w:hAnsi="Times New Roman" w:cs="Times New Roman"/>
          <w:b/>
          <w:sz w:val="24"/>
          <w:szCs w:val="24"/>
        </w:rPr>
      </w:pPr>
      <w:r w:rsidRPr="00095C6F">
        <w:rPr>
          <w:rFonts w:ascii="Times New Roman" w:hAnsi="Times New Roman" w:cs="Times New Roman"/>
          <w:b/>
          <w:sz w:val="24"/>
          <w:szCs w:val="24"/>
        </w:rPr>
        <w:t>Table</w:t>
      </w:r>
      <w:r w:rsidR="00C7016C" w:rsidRPr="00095C6F">
        <w:rPr>
          <w:rFonts w:ascii="Times New Roman" w:hAnsi="Times New Roman" w:cs="Times New Roman"/>
          <w:b/>
          <w:sz w:val="24"/>
          <w:szCs w:val="24"/>
        </w:rPr>
        <w:t xml:space="preserve"> 2</w:t>
      </w:r>
      <w:r w:rsidRPr="00095C6F">
        <w:rPr>
          <w:rFonts w:ascii="Times New Roman" w:hAnsi="Times New Roman" w:cs="Times New Roman"/>
          <w:b/>
          <w:sz w:val="24"/>
          <w:szCs w:val="24"/>
        </w:rPr>
        <w:t>: Fractionation - extract</w:t>
      </w:r>
    </w:p>
    <w:tbl>
      <w:tblPr>
        <w:tblStyle w:val="TableGrid"/>
        <w:tblW w:w="0" w:type="auto"/>
        <w:tblLook w:val="04A0"/>
      </w:tblPr>
      <w:tblGrid>
        <w:gridCol w:w="3080"/>
        <w:gridCol w:w="2131"/>
        <w:gridCol w:w="4031"/>
      </w:tblGrid>
      <w:tr w:rsidR="001D0F44" w:rsidRPr="00095C6F" w:rsidTr="00C7016C">
        <w:tc>
          <w:tcPr>
            <w:tcW w:w="3080" w:type="dxa"/>
          </w:tcPr>
          <w:p w:rsidR="001D0F44" w:rsidRPr="00095C6F" w:rsidRDefault="001D0F44" w:rsidP="000026B9">
            <w:pPr>
              <w:spacing w:line="360" w:lineRule="auto"/>
              <w:jc w:val="center"/>
              <w:rPr>
                <w:rFonts w:ascii="Times New Roman" w:hAnsi="Times New Roman" w:cs="Times New Roman"/>
                <w:b/>
                <w:sz w:val="24"/>
                <w:szCs w:val="24"/>
              </w:rPr>
            </w:pPr>
            <w:r w:rsidRPr="00095C6F">
              <w:rPr>
                <w:rFonts w:ascii="Times New Roman" w:hAnsi="Times New Roman" w:cs="Times New Roman"/>
                <w:b/>
                <w:sz w:val="24"/>
                <w:szCs w:val="24"/>
              </w:rPr>
              <w:t>Eluent % (Column Polarity)</w:t>
            </w:r>
          </w:p>
        </w:tc>
        <w:tc>
          <w:tcPr>
            <w:tcW w:w="2131" w:type="dxa"/>
          </w:tcPr>
          <w:p w:rsidR="001D0F44" w:rsidRPr="00095C6F" w:rsidRDefault="001D0F44" w:rsidP="000026B9">
            <w:pPr>
              <w:spacing w:line="360" w:lineRule="auto"/>
              <w:jc w:val="center"/>
              <w:rPr>
                <w:rFonts w:ascii="Times New Roman" w:hAnsi="Times New Roman" w:cs="Times New Roman"/>
                <w:b/>
                <w:sz w:val="24"/>
                <w:szCs w:val="24"/>
              </w:rPr>
            </w:pPr>
            <w:r w:rsidRPr="00095C6F">
              <w:rPr>
                <w:rFonts w:ascii="Times New Roman" w:hAnsi="Times New Roman" w:cs="Times New Roman"/>
                <w:b/>
                <w:sz w:val="24"/>
                <w:szCs w:val="24"/>
              </w:rPr>
              <w:t>Fraction No.</w:t>
            </w:r>
          </w:p>
        </w:tc>
        <w:tc>
          <w:tcPr>
            <w:tcW w:w="4031" w:type="dxa"/>
          </w:tcPr>
          <w:p w:rsidR="001D0F44" w:rsidRPr="00095C6F" w:rsidRDefault="001D0F44" w:rsidP="000026B9">
            <w:pPr>
              <w:spacing w:line="360" w:lineRule="auto"/>
              <w:jc w:val="center"/>
              <w:rPr>
                <w:rFonts w:ascii="Times New Roman" w:hAnsi="Times New Roman" w:cs="Times New Roman"/>
                <w:b/>
                <w:sz w:val="24"/>
                <w:szCs w:val="24"/>
              </w:rPr>
            </w:pPr>
            <w:r w:rsidRPr="00095C6F">
              <w:rPr>
                <w:rFonts w:ascii="Times New Roman" w:hAnsi="Times New Roman" w:cs="Times New Roman"/>
                <w:b/>
                <w:sz w:val="24"/>
                <w:szCs w:val="24"/>
              </w:rPr>
              <w:t>Inference</w:t>
            </w:r>
          </w:p>
        </w:tc>
      </w:tr>
      <w:tr w:rsidR="001D0F44" w:rsidRPr="00095C6F" w:rsidTr="00C7016C">
        <w:tc>
          <w:tcPr>
            <w:tcW w:w="3080" w:type="dxa"/>
          </w:tcPr>
          <w:p w:rsidR="001D0F44" w:rsidRPr="00095C6F" w:rsidRDefault="001D0F44" w:rsidP="000026B9">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PE 100%</w:t>
            </w:r>
          </w:p>
        </w:tc>
        <w:tc>
          <w:tcPr>
            <w:tcW w:w="2131" w:type="dxa"/>
          </w:tcPr>
          <w:p w:rsidR="001D0F44" w:rsidRPr="00095C6F" w:rsidRDefault="00E92438" w:rsidP="000026B9">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1-60</w:t>
            </w:r>
          </w:p>
        </w:tc>
        <w:tc>
          <w:tcPr>
            <w:tcW w:w="4031" w:type="dxa"/>
          </w:tcPr>
          <w:p w:rsidR="00E92438" w:rsidRPr="00095C6F" w:rsidRDefault="00C7016C" w:rsidP="00C7016C">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 xml:space="preserve">Compound </w:t>
            </w:r>
            <w:r w:rsidRPr="00095C6F">
              <w:rPr>
                <w:rFonts w:ascii="Times New Roman" w:hAnsi="Times New Roman" w:cs="Times New Roman"/>
                <w:b/>
                <w:sz w:val="24"/>
                <w:szCs w:val="24"/>
              </w:rPr>
              <w:t>1</w:t>
            </w:r>
            <w:r w:rsidRPr="00095C6F">
              <w:rPr>
                <w:rFonts w:ascii="Times New Roman" w:hAnsi="Times New Roman" w:cs="Times New Roman"/>
                <w:sz w:val="24"/>
                <w:szCs w:val="24"/>
              </w:rPr>
              <w:t>, 3-methyl-Heneicosane</w:t>
            </w:r>
          </w:p>
        </w:tc>
      </w:tr>
      <w:tr w:rsidR="001D0F44" w:rsidRPr="00095C6F" w:rsidTr="00C7016C">
        <w:tc>
          <w:tcPr>
            <w:tcW w:w="3080" w:type="dxa"/>
          </w:tcPr>
          <w:p w:rsidR="001D0F44" w:rsidRPr="00095C6F" w:rsidRDefault="00E92438" w:rsidP="000026B9">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PE:EA, 97:3 v/v</w:t>
            </w:r>
          </w:p>
        </w:tc>
        <w:tc>
          <w:tcPr>
            <w:tcW w:w="2131" w:type="dxa"/>
          </w:tcPr>
          <w:p w:rsidR="001D0F44" w:rsidRPr="00095C6F" w:rsidRDefault="00E92438" w:rsidP="000026B9">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61-299</w:t>
            </w:r>
          </w:p>
        </w:tc>
        <w:tc>
          <w:tcPr>
            <w:tcW w:w="4031" w:type="dxa"/>
          </w:tcPr>
          <w:p w:rsidR="00E92438" w:rsidRPr="00095C6F" w:rsidRDefault="00E92438" w:rsidP="00C7016C">
            <w:pPr>
              <w:spacing w:line="360" w:lineRule="auto"/>
              <w:jc w:val="center"/>
              <w:rPr>
                <w:rFonts w:ascii="Times New Roman" w:hAnsi="Times New Roman" w:cs="Times New Roman"/>
                <w:sz w:val="24"/>
                <w:szCs w:val="24"/>
              </w:rPr>
            </w:pPr>
            <w:r w:rsidRPr="00095C6F">
              <w:rPr>
                <w:rFonts w:ascii="Times New Roman" w:hAnsi="Times New Roman" w:cs="Times New Roman"/>
                <w:sz w:val="24"/>
                <w:szCs w:val="24"/>
              </w:rPr>
              <w:t>Orange</w:t>
            </w:r>
            <w:r w:rsidR="00C7016C" w:rsidRPr="00095C6F">
              <w:rPr>
                <w:rFonts w:ascii="Times New Roman" w:hAnsi="Times New Roman" w:cs="Times New Roman"/>
                <w:sz w:val="24"/>
                <w:szCs w:val="24"/>
              </w:rPr>
              <w:t xml:space="preserve"> </w:t>
            </w:r>
            <w:r w:rsidRPr="00095C6F">
              <w:rPr>
                <w:rFonts w:ascii="Times New Roman" w:hAnsi="Times New Roman" w:cs="Times New Roman"/>
                <w:sz w:val="24"/>
                <w:szCs w:val="24"/>
              </w:rPr>
              <w:t>Single spot</w:t>
            </w:r>
          </w:p>
        </w:tc>
      </w:tr>
    </w:tbl>
    <w:p w:rsidR="001D0F44" w:rsidRPr="00095C6F" w:rsidRDefault="001D0F44" w:rsidP="00991B2F">
      <w:pPr>
        <w:spacing w:after="0" w:line="360" w:lineRule="auto"/>
        <w:jc w:val="both"/>
        <w:rPr>
          <w:rFonts w:ascii="Times New Roman" w:hAnsi="Times New Roman" w:cs="Times New Roman"/>
          <w:sz w:val="24"/>
          <w:szCs w:val="24"/>
        </w:rPr>
      </w:pPr>
    </w:p>
    <w:p w:rsidR="00F666F0" w:rsidRPr="00095C6F" w:rsidRDefault="00F666F0" w:rsidP="00A71545">
      <w:pPr>
        <w:tabs>
          <w:tab w:val="left" w:pos="1332"/>
        </w:tabs>
        <w:spacing w:after="120" w:line="240" w:lineRule="auto"/>
        <w:jc w:val="both"/>
        <w:rPr>
          <w:rFonts w:ascii="Times New Roman" w:hAnsi="Times New Roman" w:cs="Times New Roman"/>
          <w:sz w:val="24"/>
          <w:szCs w:val="24"/>
        </w:rPr>
      </w:pPr>
      <w:r w:rsidRPr="00095C6F">
        <w:rPr>
          <w:rFonts w:ascii="Times New Roman" w:hAnsi="Times New Roman" w:cs="Times New Roman"/>
          <w:sz w:val="24"/>
          <w:szCs w:val="24"/>
        </w:rPr>
        <w:t>Analytical Thin-Layer Chromatography (TLC)</w:t>
      </w: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r w:rsidRPr="00095C6F">
        <w:rPr>
          <w:rFonts w:ascii="Times New Roman" w:hAnsi="Times New Roman" w:cs="Times New Roman"/>
          <w:sz w:val="24"/>
          <w:szCs w:val="24"/>
        </w:rPr>
        <w:t>Technique</w:t>
      </w:r>
      <w:r w:rsidRPr="00095C6F">
        <w:rPr>
          <w:rFonts w:ascii="Times New Roman" w:hAnsi="Times New Roman" w:cs="Times New Roman"/>
          <w:sz w:val="24"/>
          <w:szCs w:val="24"/>
        </w:rPr>
        <w:tab/>
      </w:r>
      <w:r w:rsidRPr="00095C6F">
        <w:rPr>
          <w:rFonts w:ascii="Times New Roman" w:hAnsi="Times New Roman" w:cs="Times New Roman"/>
          <w:sz w:val="24"/>
          <w:szCs w:val="24"/>
        </w:rPr>
        <w:tab/>
        <w:t>:  One dimension, ascending</w:t>
      </w:r>
    </w:p>
    <w:p w:rsidR="00F666F0" w:rsidRPr="00095C6F" w:rsidRDefault="00F666F0" w:rsidP="00A71545">
      <w:pPr>
        <w:spacing w:after="0" w:line="240" w:lineRule="auto"/>
        <w:jc w:val="both"/>
        <w:rPr>
          <w:rFonts w:ascii="Times New Roman" w:hAnsi="Times New Roman" w:cs="Times New Roman"/>
          <w:sz w:val="24"/>
          <w:szCs w:val="24"/>
        </w:rPr>
      </w:pPr>
    </w:p>
    <w:p w:rsidR="00F666F0" w:rsidRPr="00095C6F" w:rsidRDefault="0008443E" w:rsidP="00A71545">
      <w:pPr>
        <w:pStyle w:val="ListParagraph"/>
        <w:spacing w:after="0" w:line="240" w:lineRule="auto"/>
        <w:ind w:left="0"/>
        <w:jc w:val="both"/>
        <w:rPr>
          <w:rFonts w:ascii="Times New Roman" w:hAnsi="Times New Roman" w:cs="Times New Roman"/>
          <w:sz w:val="24"/>
          <w:szCs w:val="24"/>
        </w:rPr>
      </w:pPr>
      <w:proofErr w:type="spellStart"/>
      <w:r w:rsidRPr="00095C6F">
        <w:rPr>
          <w:rFonts w:ascii="Times New Roman" w:hAnsi="Times New Roman" w:cs="Times New Roman"/>
          <w:sz w:val="24"/>
          <w:szCs w:val="24"/>
        </w:rPr>
        <w:t>Adsorb</w:t>
      </w:r>
      <w:r w:rsidR="00F666F0" w:rsidRPr="00095C6F">
        <w:rPr>
          <w:rFonts w:ascii="Times New Roman" w:hAnsi="Times New Roman" w:cs="Times New Roman"/>
          <w:sz w:val="24"/>
          <w:szCs w:val="24"/>
        </w:rPr>
        <w:t>ant</w:t>
      </w:r>
      <w:proofErr w:type="spellEnd"/>
      <w:r w:rsidR="00F666F0" w:rsidRPr="00095C6F">
        <w:rPr>
          <w:rFonts w:ascii="Times New Roman" w:hAnsi="Times New Roman" w:cs="Times New Roman"/>
          <w:sz w:val="24"/>
          <w:szCs w:val="24"/>
        </w:rPr>
        <w:tab/>
      </w:r>
      <w:r w:rsidR="00F666F0" w:rsidRPr="00095C6F">
        <w:rPr>
          <w:rFonts w:ascii="Times New Roman" w:hAnsi="Times New Roman" w:cs="Times New Roman"/>
          <w:sz w:val="24"/>
          <w:szCs w:val="24"/>
        </w:rPr>
        <w:tab/>
        <w:t>: silica gel</w:t>
      </w:r>
    </w:p>
    <w:p w:rsidR="00F666F0" w:rsidRPr="00095C6F" w:rsidRDefault="00F666F0" w:rsidP="00A71545">
      <w:pPr>
        <w:spacing w:after="0" w:line="240" w:lineRule="auto"/>
        <w:jc w:val="both"/>
        <w:rPr>
          <w:rFonts w:ascii="Times New Roman" w:hAnsi="Times New Roman" w:cs="Times New Roman"/>
          <w:sz w:val="24"/>
          <w:szCs w:val="24"/>
        </w:rPr>
      </w:pP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r w:rsidRPr="00095C6F">
        <w:rPr>
          <w:rFonts w:ascii="Times New Roman" w:hAnsi="Times New Roman" w:cs="Times New Roman"/>
          <w:sz w:val="24"/>
          <w:szCs w:val="24"/>
        </w:rPr>
        <w:t>Layer thickness</w:t>
      </w:r>
      <w:r w:rsidR="005C43C2" w:rsidRPr="00095C6F">
        <w:rPr>
          <w:rFonts w:ascii="Times New Roman" w:hAnsi="Times New Roman" w:cs="Times New Roman"/>
          <w:sz w:val="24"/>
          <w:szCs w:val="24"/>
        </w:rPr>
        <w:t xml:space="preserve">  </w:t>
      </w:r>
      <w:r w:rsidRPr="00095C6F">
        <w:rPr>
          <w:rFonts w:ascii="Times New Roman" w:hAnsi="Times New Roman" w:cs="Times New Roman"/>
          <w:sz w:val="24"/>
          <w:szCs w:val="24"/>
        </w:rPr>
        <w:tab/>
        <w:t>: 0.2 mm</w:t>
      </w: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r w:rsidRPr="00095C6F">
        <w:rPr>
          <w:rFonts w:ascii="Times New Roman" w:hAnsi="Times New Roman" w:cs="Times New Roman"/>
          <w:sz w:val="24"/>
          <w:szCs w:val="24"/>
        </w:rPr>
        <w:t>Distance</w:t>
      </w:r>
      <w:r w:rsidRPr="00095C6F">
        <w:rPr>
          <w:rFonts w:ascii="Times New Roman" w:hAnsi="Times New Roman" w:cs="Times New Roman"/>
          <w:sz w:val="24"/>
          <w:szCs w:val="24"/>
        </w:rPr>
        <w:tab/>
      </w:r>
      <w:r w:rsidRPr="00095C6F">
        <w:rPr>
          <w:rFonts w:ascii="Times New Roman" w:hAnsi="Times New Roman" w:cs="Times New Roman"/>
          <w:sz w:val="24"/>
          <w:szCs w:val="24"/>
        </w:rPr>
        <w:tab/>
        <w:t>: 2 by 4 cm</w:t>
      </w: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r w:rsidRPr="00095C6F">
        <w:rPr>
          <w:rFonts w:ascii="Times New Roman" w:hAnsi="Times New Roman" w:cs="Times New Roman"/>
          <w:sz w:val="24"/>
          <w:szCs w:val="24"/>
        </w:rPr>
        <w:t xml:space="preserve">Temperature   </w:t>
      </w:r>
      <w:r w:rsidR="005C43C2"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 </w:t>
      </w:r>
      <w:r w:rsidRPr="00095C6F">
        <w:rPr>
          <w:rFonts w:ascii="Times New Roman" w:hAnsi="Times New Roman" w:cs="Times New Roman"/>
          <w:sz w:val="24"/>
          <w:szCs w:val="24"/>
        </w:rPr>
        <w:tab/>
        <w:t xml:space="preserve">: Laboratory </w:t>
      </w:r>
      <w:proofErr w:type="gramStart"/>
      <w:r w:rsidRPr="00095C6F">
        <w:rPr>
          <w:rFonts w:ascii="Times New Roman" w:hAnsi="Times New Roman" w:cs="Times New Roman"/>
          <w:sz w:val="24"/>
          <w:szCs w:val="24"/>
        </w:rPr>
        <w:t>temperature(</w:t>
      </w:r>
      <w:proofErr w:type="gramEnd"/>
      <w:r w:rsidRPr="00095C6F">
        <w:rPr>
          <w:rFonts w:ascii="Times New Roman" w:hAnsi="Times New Roman" w:cs="Times New Roman"/>
          <w:sz w:val="24"/>
          <w:szCs w:val="24"/>
        </w:rPr>
        <w:t>28-35˚C)</w:t>
      </w:r>
    </w:p>
    <w:p w:rsidR="00F666F0" w:rsidRPr="00095C6F" w:rsidRDefault="00F666F0" w:rsidP="00A71545">
      <w:pPr>
        <w:pStyle w:val="ListParagraph"/>
        <w:spacing w:after="0" w:line="240" w:lineRule="auto"/>
        <w:ind w:left="0"/>
        <w:jc w:val="both"/>
        <w:rPr>
          <w:rFonts w:ascii="Times New Roman" w:hAnsi="Times New Roman" w:cs="Times New Roman"/>
          <w:sz w:val="24"/>
          <w:szCs w:val="24"/>
        </w:rPr>
      </w:pPr>
    </w:p>
    <w:p w:rsidR="00F91F2C" w:rsidRPr="00095C6F" w:rsidRDefault="00CE4AEC" w:rsidP="00A71545">
      <w:pPr>
        <w:pStyle w:val="ListParagraph"/>
        <w:spacing w:after="0" w:line="240" w:lineRule="auto"/>
        <w:ind w:left="0"/>
        <w:jc w:val="both"/>
        <w:rPr>
          <w:rFonts w:ascii="Times New Roman" w:hAnsi="Times New Roman" w:cs="Times New Roman"/>
          <w:sz w:val="24"/>
          <w:szCs w:val="24"/>
        </w:rPr>
      </w:pPr>
      <w:r w:rsidRPr="00095C6F">
        <w:rPr>
          <w:rFonts w:ascii="Times New Roman" w:hAnsi="Times New Roman" w:cs="Times New Roman"/>
          <w:sz w:val="24"/>
          <w:szCs w:val="24"/>
        </w:rPr>
        <w:t>Locating reagent</w:t>
      </w:r>
      <w:r w:rsidRPr="00095C6F">
        <w:rPr>
          <w:rFonts w:ascii="Times New Roman" w:hAnsi="Times New Roman" w:cs="Times New Roman"/>
          <w:sz w:val="24"/>
          <w:szCs w:val="24"/>
        </w:rPr>
        <w:tab/>
      </w:r>
      <w:proofErr w:type="gramStart"/>
      <w:r w:rsidR="00F666F0" w:rsidRPr="00095C6F">
        <w:rPr>
          <w:rFonts w:ascii="Times New Roman" w:hAnsi="Times New Roman" w:cs="Times New Roman"/>
          <w:sz w:val="24"/>
          <w:szCs w:val="24"/>
        </w:rPr>
        <w:t>:Iodine</w:t>
      </w:r>
      <w:proofErr w:type="gramEnd"/>
      <w:r w:rsidR="00F666F0" w:rsidRPr="00095C6F">
        <w:rPr>
          <w:rFonts w:ascii="Times New Roman" w:hAnsi="Times New Roman" w:cs="Times New Roman"/>
          <w:sz w:val="24"/>
          <w:szCs w:val="24"/>
        </w:rPr>
        <w:t xml:space="preserve"> granules</w:t>
      </w:r>
      <w:r w:rsidR="00A417AB" w:rsidRPr="00095C6F">
        <w:rPr>
          <w:rFonts w:ascii="Times New Roman" w:hAnsi="Times New Roman" w:cs="Times New Roman"/>
          <w:sz w:val="24"/>
          <w:szCs w:val="24"/>
        </w:rPr>
        <w:t xml:space="preserve"> </w:t>
      </w:r>
      <w:r w:rsidR="00185CDC" w:rsidRPr="00095C6F">
        <w:rPr>
          <w:rFonts w:ascii="Times New Roman" w:hAnsi="Times New Roman" w:cs="Times New Roman"/>
          <w:sz w:val="24"/>
          <w:szCs w:val="24"/>
        </w:rPr>
        <w:t xml:space="preserve">       </w:t>
      </w:r>
      <w:r w:rsidR="005C43C2" w:rsidRPr="00095C6F">
        <w:rPr>
          <w:rFonts w:ascii="Times New Roman" w:hAnsi="Times New Roman" w:cs="Times New Roman"/>
          <w:sz w:val="24"/>
          <w:szCs w:val="24"/>
        </w:rPr>
        <w:t xml:space="preserve">              </w:t>
      </w:r>
    </w:p>
    <w:p w:rsidR="002E5A61" w:rsidRPr="00095C6F" w:rsidRDefault="002E5A61" w:rsidP="00A71545">
      <w:pPr>
        <w:pStyle w:val="ListParagraph"/>
        <w:spacing w:after="0" w:line="240" w:lineRule="auto"/>
        <w:ind w:left="0"/>
        <w:jc w:val="both"/>
        <w:rPr>
          <w:rFonts w:ascii="Times New Roman" w:hAnsi="Times New Roman" w:cs="Times New Roman"/>
          <w:sz w:val="24"/>
          <w:szCs w:val="24"/>
        </w:rPr>
      </w:pPr>
    </w:p>
    <w:p w:rsidR="00BA7192" w:rsidRPr="00095C6F" w:rsidRDefault="001842BE" w:rsidP="008A7B34">
      <w:pPr>
        <w:tabs>
          <w:tab w:val="left" w:pos="3024"/>
        </w:tabs>
        <w:rPr>
          <w:rFonts w:ascii="Times New Roman" w:hAnsi="Times New Roman" w:cs="Times New Roman"/>
          <w:b/>
          <w:bCs/>
          <w:sz w:val="24"/>
          <w:szCs w:val="24"/>
        </w:rPr>
      </w:pPr>
      <w:r w:rsidRPr="00095C6F">
        <w:rPr>
          <w:rFonts w:ascii="Times New Roman" w:hAnsi="Times New Roman" w:cs="Times New Roman"/>
          <w:b/>
          <w:bCs/>
          <w:sz w:val="24"/>
          <w:szCs w:val="24"/>
        </w:rPr>
        <w:t>2.6: Characterization of compounds</w:t>
      </w:r>
    </w:p>
    <w:p w:rsidR="00E91DE9" w:rsidRPr="00095C6F" w:rsidRDefault="0042050B" w:rsidP="002E5A61">
      <w:pPr>
        <w:tabs>
          <w:tab w:val="left" w:pos="3024"/>
        </w:tabs>
        <w:spacing w:line="240" w:lineRule="auto"/>
        <w:jc w:val="both"/>
        <w:rPr>
          <w:rFonts w:ascii="Times New Roman" w:hAnsi="Times New Roman" w:cs="Times New Roman"/>
          <w:bCs/>
          <w:sz w:val="24"/>
          <w:szCs w:val="24"/>
        </w:rPr>
      </w:pPr>
      <w:r w:rsidRPr="00095C6F">
        <w:rPr>
          <w:rFonts w:ascii="Times New Roman" w:hAnsi="Times New Roman" w:cs="Times New Roman"/>
          <w:bCs/>
          <w:sz w:val="24"/>
          <w:szCs w:val="24"/>
        </w:rPr>
        <w:t xml:space="preserve">The UV-visible spectra does not shows any characteristic absorption spectra indicating there is no n→ π* and π → π* transition. </w:t>
      </w:r>
      <w:r w:rsidR="00E91DE9" w:rsidRPr="00095C6F">
        <w:rPr>
          <w:rFonts w:ascii="Times New Roman" w:hAnsi="Times New Roman" w:cs="Times New Roman"/>
          <w:bCs/>
          <w:sz w:val="24"/>
          <w:szCs w:val="24"/>
        </w:rPr>
        <w:t xml:space="preserve">The IR spectrum of compound </w:t>
      </w:r>
      <w:r w:rsidR="00E91DE9" w:rsidRPr="00095C6F">
        <w:rPr>
          <w:rFonts w:ascii="Times New Roman" w:hAnsi="Times New Roman" w:cs="Times New Roman"/>
          <w:b/>
          <w:bCs/>
          <w:sz w:val="24"/>
          <w:szCs w:val="24"/>
        </w:rPr>
        <w:t>1</w:t>
      </w:r>
      <w:r w:rsidR="00B336DE" w:rsidRPr="00095C6F">
        <w:rPr>
          <w:rFonts w:ascii="Times New Roman" w:hAnsi="Times New Roman" w:cs="Times New Roman"/>
          <w:bCs/>
          <w:sz w:val="24"/>
          <w:szCs w:val="24"/>
        </w:rPr>
        <w:t>,</w:t>
      </w:r>
      <w:r w:rsidR="00B336DE" w:rsidRPr="00095C6F">
        <w:rPr>
          <w:rFonts w:ascii="Times New Roman" w:hAnsi="Times New Roman" w:cs="Times New Roman"/>
          <w:sz w:val="24"/>
          <w:szCs w:val="24"/>
        </w:rPr>
        <w:t xml:space="preserve"> 3-methyl-Heneicosane</w:t>
      </w:r>
      <w:r w:rsidR="00E91DE9" w:rsidRPr="00095C6F">
        <w:rPr>
          <w:rFonts w:ascii="Times New Roman" w:hAnsi="Times New Roman" w:cs="Times New Roman"/>
          <w:bCs/>
          <w:sz w:val="24"/>
          <w:szCs w:val="24"/>
        </w:rPr>
        <w:t xml:space="preserve"> shows some characteristic stretching peak. It shows stretching frequencies at 2849 cm</w:t>
      </w:r>
      <w:r w:rsidR="00E91DE9" w:rsidRPr="00095C6F">
        <w:rPr>
          <w:rFonts w:ascii="Times New Roman" w:hAnsi="Times New Roman" w:cs="Times New Roman"/>
          <w:bCs/>
          <w:sz w:val="24"/>
          <w:szCs w:val="24"/>
          <w:vertAlign w:val="superscript"/>
        </w:rPr>
        <w:t>-1</w:t>
      </w:r>
      <w:r w:rsidR="00E91DE9" w:rsidRPr="00095C6F">
        <w:rPr>
          <w:rFonts w:ascii="Times New Roman" w:hAnsi="Times New Roman" w:cs="Times New Roman"/>
          <w:bCs/>
          <w:sz w:val="24"/>
          <w:szCs w:val="24"/>
        </w:rPr>
        <w:t xml:space="preserve"> and 2918 cm</w:t>
      </w:r>
      <w:r w:rsidR="00E91DE9" w:rsidRPr="00095C6F">
        <w:rPr>
          <w:rFonts w:ascii="Times New Roman" w:hAnsi="Times New Roman" w:cs="Times New Roman"/>
          <w:bCs/>
          <w:sz w:val="24"/>
          <w:szCs w:val="24"/>
          <w:vertAlign w:val="superscript"/>
        </w:rPr>
        <w:t>-1</w:t>
      </w:r>
      <w:r w:rsidR="00E91DE9" w:rsidRPr="00095C6F">
        <w:rPr>
          <w:rFonts w:ascii="Times New Roman" w:hAnsi="Times New Roman" w:cs="Times New Roman"/>
          <w:bCs/>
          <w:sz w:val="24"/>
          <w:szCs w:val="24"/>
        </w:rPr>
        <w:t xml:space="preserve"> correspond</w:t>
      </w:r>
      <w:r w:rsidR="00580B3F">
        <w:rPr>
          <w:rFonts w:ascii="Times New Roman" w:hAnsi="Times New Roman" w:cs="Times New Roman"/>
          <w:bCs/>
          <w:sz w:val="24"/>
          <w:szCs w:val="24"/>
        </w:rPr>
        <w:t>ing</w:t>
      </w:r>
      <w:r w:rsidR="00E91DE9" w:rsidRPr="00095C6F">
        <w:rPr>
          <w:rFonts w:ascii="Times New Roman" w:hAnsi="Times New Roman" w:cs="Times New Roman"/>
          <w:bCs/>
          <w:sz w:val="24"/>
          <w:szCs w:val="24"/>
        </w:rPr>
        <w:t xml:space="preserve"> to stretching frequencies of C-H bonds. The stretching frequency at 1474 cm</w:t>
      </w:r>
      <w:r w:rsidR="00E91DE9" w:rsidRPr="00095C6F">
        <w:rPr>
          <w:rFonts w:ascii="Times New Roman" w:hAnsi="Times New Roman" w:cs="Times New Roman"/>
          <w:bCs/>
          <w:sz w:val="24"/>
          <w:szCs w:val="24"/>
          <w:vertAlign w:val="superscript"/>
        </w:rPr>
        <w:t>-1</w:t>
      </w:r>
      <w:r w:rsidR="00E91DE9" w:rsidRPr="00095C6F">
        <w:rPr>
          <w:rFonts w:ascii="Times New Roman" w:hAnsi="Times New Roman" w:cs="Times New Roman"/>
          <w:bCs/>
          <w:sz w:val="24"/>
          <w:szCs w:val="24"/>
        </w:rPr>
        <w:t xml:space="preserve"> corresponds to </w:t>
      </w:r>
      <w:r w:rsidR="00D171D0" w:rsidRPr="00095C6F">
        <w:rPr>
          <w:rFonts w:ascii="Times New Roman" w:hAnsi="Times New Roman" w:cs="Times New Roman"/>
          <w:bCs/>
          <w:sz w:val="24"/>
          <w:szCs w:val="24"/>
        </w:rPr>
        <w:t>C-H scissoring</w:t>
      </w:r>
      <w:r w:rsidR="00110058" w:rsidRPr="00095C6F">
        <w:rPr>
          <w:rFonts w:ascii="Times New Roman" w:hAnsi="Times New Roman" w:cs="Times New Roman"/>
          <w:bCs/>
          <w:sz w:val="24"/>
          <w:szCs w:val="24"/>
        </w:rPr>
        <w:t xml:space="preserve">. From the IR spectrum, it is also confirm that there </w:t>
      </w:r>
      <w:r w:rsidR="004213C5" w:rsidRPr="00095C6F">
        <w:rPr>
          <w:rFonts w:ascii="Times New Roman" w:hAnsi="Times New Roman" w:cs="Times New Roman"/>
          <w:bCs/>
          <w:sz w:val="24"/>
          <w:szCs w:val="24"/>
        </w:rPr>
        <w:t>are no aromatic groups</w:t>
      </w:r>
      <w:r w:rsidR="00110058" w:rsidRPr="00095C6F">
        <w:rPr>
          <w:rFonts w:ascii="Times New Roman" w:hAnsi="Times New Roman" w:cs="Times New Roman"/>
          <w:bCs/>
          <w:sz w:val="24"/>
          <w:szCs w:val="24"/>
        </w:rPr>
        <w:t xml:space="preserve"> </w:t>
      </w:r>
      <w:r w:rsidR="00D171D0" w:rsidRPr="00095C6F">
        <w:rPr>
          <w:rFonts w:ascii="Times New Roman" w:hAnsi="Times New Roman" w:cs="Times New Roman"/>
          <w:bCs/>
          <w:sz w:val="24"/>
          <w:szCs w:val="24"/>
        </w:rPr>
        <w:t>as wel</w:t>
      </w:r>
      <w:r w:rsidR="00580B3F">
        <w:rPr>
          <w:rFonts w:ascii="Times New Roman" w:hAnsi="Times New Roman" w:cs="Times New Roman"/>
          <w:bCs/>
          <w:sz w:val="24"/>
          <w:szCs w:val="24"/>
        </w:rPr>
        <w:t xml:space="preserve">l as any other functional group. That is </w:t>
      </w:r>
      <w:r w:rsidR="00110058" w:rsidRPr="00095C6F">
        <w:rPr>
          <w:rFonts w:ascii="Times New Roman" w:hAnsi="Times New Roman" w:cs="Times New Roman"/>
          <w:bCs/>
          <w:sz w:val="24"/>
          <w:szCs w:val="24"/>
        </w:rPr>
        <w:t>the compound is aliphatic compound</w:t>
      </w:r>
      <w:r w:rsidR="00D171D0" w:rsidRPr="00095C6F">
        <w:rPr>
          <w:rFonts w:ascii="Times New Roman" w:hAnsi="Times New Roman" w:cs="Times New Roman"/>
          <w:bCs/>
          <w:sz w:val="24"/>
          <w:szCs w:val="24"/>
        </w:rPr>
        <w:t xml:space="preserve"> without any other functional groups</w:t>
      </w:r>
      <w:r w:rsidR="00F91F2C" w:rsidRPr="00095C6F">
        <w:rPr>
          <w:rFonts w:ascii="Times New Roman" w:hAnsi="Times New Roman" w:cs="Times New Roman"/>
          <w:bCs/>
          <w:sz w:val="24"/>
          <w:szCs w:val="24"/>
        </w:rPr>
        <w:t xml:space="preserve"> as shown in </w:t>
      </w:r>
      <w:r w:rsidR="00F91F2C" w:rsidRPr="00095C6F">
        <w:rPr>
          <w:rFonts w:ascii="Times New Roman" w:hAnsi="Times New Roman" w:cs="Times New Roman"/>
          <w:b/>
          <w:bCs/>
          <w:sz w:val="24"/>
          <w:szCs w:val="24"/>
        </w:rPr>
        <w:t>Fig. 6</w:t>
      </w:r>
      <w:r w:rsidR="00110058" w:rsidRPr="00095C6F">
        <w:rPr>
          <w:rFonts w:ascii="Times New Roman" w:hAnsi="Times New Roman" w:cs="Times New Roman"/>
          <w:bCs/>
          <w:sz w:val="24"/>
          <w:szCs w:val="24"/>
        </w:rPr>
        <w:t xml:space="preserve">. </w:t>
      </w:r>
    </w:p>
    <w:p w:rsidR="00A417AB" w:rsidRPr="00095C6F" w:rsidRDefault="00457A70" w:rsidP="008A7B34">
      <w:pPr>
        <w:tabs>
          <w:tab w:val="left" w:pos="3024"/>
        </w:tabs>
        <w:rPr>
          <w:rFonts w:ascii="Times New Roman" w:hAnsi="Times New Roman" w:cs="Times New Roman"/>
          <w:sz w:val="24"/>
          <w:szCs w:val="24"/>
        </w:rPr>
      </w:pPr>
      <w:r w:rsidRPr="00457A70">
        <w:rPr>
          <w:rFonts w:ascii="Times New Roman" w:hAnsi="Times New Roman" w:cs="Times New Roman"/>
          <w:noProof/>
          <w:color w:val="548DD4" w:themeColor="text2" w:themeTint="99"/>
          <w:sz w:val="24"/>
          <w:szCs w:val="24"/>
          <w:lang w:eastAsia="en-IN"/>
        </w:rPr>
        <w:lastRenderedPageBreak/>
        <w:pict>
          <v:shapetype id="_x0000_t32" coordsize="21600,21600" o:spt="32" o:oned="t" path="m,l21600,21600e" filled="f">
            <v:path arrowok="t" fillok="f" o:connecttype="none"/>
            <o:lock v:ext="edit" shapetype="t"/>
          </v:shapetype>
          <v:shape id="_x0000_s1170" type="#_x0000_t32" style="position:absolute;margin-left:235.75pt;margin-top:147.3pt;width:.05pt;height:10.9pt;z-index:251732992" o:connectortype="straight"/>
        </w:pict>
      </w:r>
      <w:r>
        <w:rPr>
          <w:rFonts w:ascii="Times New Roman" w:hAnsi="Times New Roman" w:cs="Times New Roman"/>
          <w:noProof/>
          <w:sz w:val="24"/>
          <w:szCs w:val="24"/>
          <w:lang w:eastAsia="en-IN"/>
        </w:rPr>
        <w:pict>
          <v:shapetype id="_x0000_t202" coordsize="21600,21600" o:spt="202" path="m,l,21600r21600,l21600,xe">
            <v:stroke joinstyle="miter"/>
            <v:path gradientshapeok="t" o:connecttype="rect"/>
          </v:shapetype>
          <v:shape id="_x0000_s1171" type="#_x0000_t202" style="position:absolute;margin-left:235pt;margin-top:147.3pt;width:75.15pt;height:21.35pt;z-index:251734016" filled="f" stroked="f">
            <v:textbox style="mso-next-textbox:#_x0000_s1171">
              <w:txbxContent>
                <w:p w:rsidR="00543D8E" w:rsidRPr="00110058" w:rsidRDefault="00543D8E">
                  <w:pPr>
                    <w:rPr>
                      <w:sz w:val="24"/>
                      <w:szCs w:val="24"/>
                    </w:rPr>
                  </w:pPr>
                  <w:r w:rsidRPr="00110058">
                    <w:rPr>
                      <w:sz w:val="24"/>
                      <w:szCs w:val="24"/>
                    </w:rPr>
                    <w:t>2918(C-H)</w:t>
                  </w:r>
                </w:p>
              </w:txbxContent>
            </v:textbox>
          </v:shape>
        </w:pict>
      </w:r>
      <w:r>
        <w:rPr>
          <w:rFonts w:ascii="Times New Roman" w:hAnsi="Times New Roman" w:cs="Times New Roman"/>
          <w:noProof/>
          <w:sz w:val="24"/>
          <w:szCs w:val="24"/>
          <w:lang w:eastAsia="en-IN"/>
        </w:rPr>
        <w:pict>
          <v:shape id="_x0000_s1175" type="#_x0000_t202" style="position:absolute;margin-left:101.35pt;margin-top:205.55pt;width:162.65pt;height:24.7pt;z-index:251737088" filled="f" stroked="f">
            <v:textbox style="mso-next-textbox:#_x0000_s1175">
              <w:txbxContent>
                <w:p w:rsidR="00543D8E" w:rsidRPr="00110058" w:rsidRDefault="00543D8E">
                  <w:pPr>
                    <w:rPr>
                      <w:rFonts w:ascii="Times New Roman" w:hAnsi="Times New Roman" w:cs="Times New Roman"/>
                      <w:sz w:val="24"/>
                      <w:szCs w:val="24"/>
                    </w:rPr>
                  </w:pPr>
                  <w:r w:rsidRPr="00110058">
                    <w:rPr>
                      <w:rFonts w:ascii="Times New Roman" w:hAnsi="Times New Roman" w:cs="Times New Roman"/>
                      <w:sz w:val="24"/>
                      <w:szCs w:val="24"/>
                    </w:rPr>
                    <w:t xml:space="preserve"> Wave</w:t>
                  </w:r>
                  <w:r>
                    <w:rPr>
                      <w:rFonts w:ascii="Times New Roman" w:hAnsi="Times New Roman" w:cs="Times New Roman"/>
                      <w:sz w:val="24"/>
                      <w:szCs w:val="24"/>
                    </w:rPr>
                    <w:t xml:space="preserve"> </w:t>
                  </w:r>
                  <w:r w:rsidRPr="00110058">
                    <w:rPr>
                      <w:rFonts w:ascii="Times New Roman" w:hAnsi="Times New Roman" w:cs="Times New Roman"/>
                      <w:sz w:val="24"/>
                      <w:szCs w:val="24"/>
                    </w:rPr>
                    <w:t>number cm</w:t>
                  </w:r>
                  <w:r w:rsidRPr="00110058">
                    <w:rPr>
                      <w:rFonts w:ascii="Times New Roman" w:hAnsi="Times New Roman" w:cs="Times New Roman"/>
                      <w:sz w:val="24"/>
                      <w:szCs w:val="24"/>
                      <w:vertAlign w:val="superscript"/>
                    </w:rPr>
                    <w:t>-1</w:t>
                  </w:r>
                </w:p>
              </w:txbxContent>
            </v:textbox>
          </v:shape>
        </w:pict>
      </w:r>
      <w:r w:rsidR="00CC6281" w:rsidRPr="00095C6F">
        <w:rPr>
          <w:rFonts w:ascii="Times New Roman" w:hAnsi="Times New Roman" w:cs="Times New Roman"/>
          <w:noProof/>
          <w:sz w:val="24"/>
          <w:szCs w:val="24"/>
          <w:lang w:eastAsia="en-IN"/>
        </w:rPr>
        <w:drawing>
          <wp:inline distT="0" distB="0" distL="0" distR="0">
            <wp:extent cx="4267200" cy="2543175"/>
            <wp:effectExtent l="19050" t="0" r="19050" b="0"/>
            <wp:docPr id="12" name="Chart 1">
              <a:extLst xmlns:a="http://schemas.openxmlformats.org/drawingml/2006/main">
                <a:ext uri="{FF2B5EF4-FFF2-40B4-BE49-F238E27FC236}">
                  <a16:creationId xmlns="" xmlns:lc="http://schemas.openxmlformats.org/drawingml/2006/lockedCanvas" xmlns:a16="http://schemas.microsoft.com/office/drawing/2014/main" xmlns:w="http://schemas.openxmlformats.org/wordprocessingml/2006/main" xmlns:w10="urn:schemas-microsoft-com:office:word" xmlns:v="urn:schemas-microsoft-com:vml" xmlns:o="urn:schemas-microsoft-com:office:office"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5A5320D4-A3CC-CA6E-24EE-28AA01A217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A81B62" w:rsidRPr="00095C6F" w:rsidRDefault="00A81B62" w:rsidP="007C7FB4">
      <w:pPr>
        <w:tabs>
          <w:tab w:val="left" w:pos="3024"/>
        </w:tabs>
        <w:rPr>
          <w:rFonts w:ascii="Times New Roman" w:hAnsi="Times New Roman" w:cs="Times New Roman"/>
          <w:sz w:val="24"/>
          <w:szCs w:val="24"/>
        </w:rPr>
      </w:pPr>
    </w:p>
    <w:p w:rsidR="00F91F2C" w:rsidRPr="00095C6F" w:rsidRDefault="00BA7192" w:rsidP="007C7FB4">
      <w:pPr>
        <w:tabs>
          <w:tab w:val="left" w:pos="3024"/>
        </w:tabs>
        <w:rPr>
          <w:rFonts w:ascii="Times New Roman" w:hAnsi="Times New Roman" w:cs="Times New Roman"/>
          <w:sz w:val="24"/>
          <w:szCs w:val="24"/>
        </w:rPr>
      </w:pPr>
      <w:r w:rsidRPr="00095C6F">
        <w:rPr>
          <w:rFonts w:ascii="Times New Roman" w:hAnsi="Times New Roman" w:cs="Times New Roman"/>
          <w:b/>
          <w:sz w:val="24"/>
          <w:szCs w:val="24"/>
        </w:rPr>
        <w:t xml:space="preserve">  </w:t>
      </w:r>
      <w:r w:rsidR="0017100C" w:rsidRPr="00095C6F">
        <w:rPr>
          <w:rFonts w:ascii="Times New Roman" w:hAnsi="Times New Roman" w:cs="Times New Roman"/>
          <w:b/>
          <w:sz w:val="24"/>
          <w:szCs w:val="24"/>
        </w:rPr>
        <w:t>Figure</w:t>
      </w:r>
      <w:r w:rsidR="00D95194" w:rsidRPr="00095C6F">
        <w:rPr>
          <w:rFonts w:ascii="Times New Roman" w:hAnsi="Times New Roman" w:cs="Times New Roman"/>
          <w:b/>
          <w:sz w:val="24"/>
          <w:szCs w:val="24"/>
        </w:rPr>
        <w:t xml:space="preserve"> </w:t>
      </w:r>
      <w:r w:rsidR="00AE6B22" w:rsidRPr="00095C6F">
        <w:rPr>
          <w:rFonts w:ascii="Times New Roman" w:hAnsi="Times New Roman" w:cs="Times New Roman"/>
          <w:b/>
          <w:sz w:val="24"/>
          <w:szCs w:val="24"/>
        </w:rPr>
        <w:t>2</w:t>
      </w:r>
      <w:r w:rsidR="0017100C" w:rsidRPr="00095C6F">
        <w:rPr>
          <w:rFonts w:ascii="Times New Roman" w:hAnsi="Times New Roman" w:cs="Times New Roman"/>
          <w:b/>
          <w:sz w:val="24"/>
          <w:szCs w:val="24"/>
        </w:rPr>
        <w:t xml:space="preserve">: </w:t>
      </w:r>
      <w:r w:rsidR="00292A0B" w:rsidRPr="00095C6F">
        <w:rPr>
          <w:rFonts w:ascii="Times New Roman" w:hAnsi="Times New Roman" w:cs="Times New Roman"/>
          <w:sz w:val="24"/>
          <w:szCs w:val="24"/>
        </w:rPr>
        <w:t>I</w:t>
      </w:r>
      <w:r w:rsidR="00580B3F">
        <w:rPr>
          <w:rFonts w:ascii="Times New Roman" w:hAnsi="Times New Roman" w:cs="Times New Roman"/>
          <w:sz w:val="24"/>
          <w:szCs w:val="24"/>
        </w:rPr>
        <w:t xml:space="preserve">nfra </w:t>
      </w:r>
      <w:r w:rsidR="00292A0B" w:rsidRPr="00095C6F">
        <w:rPr>
          <w:rFonts w:ascii="Times New Roman" w:hAnsi="Times New Roman" w:cs="Times New Roman"/>
          <w:sz w:val="24"/>
          <w:szCs w:val="24"/>
        </w:rPr>
        <w:t>R</w:t>
      </w:r>
      <w:r w:rsidR="00580B3F">
        <w:rPr>
          <w:rFonts w:ascii="Times New Roman" w:hAnsi="Times New Roman" w:cs="Times New Roman"/>
          <w:sz w:val="24"/>
          <w:szCs w:val="24"/>
        </w:rPr>
        <w:t>ed</w:t>
      </w:r>
      <w:r w:rsidR="00292A0B" w:rsidRPr="00095C6F">
        <w:rPr>
          <w:rFonts w:ascii="Times New Roman" w:hAnsi="Times New Roman" w:cs="Times New Roman"/>
          <w:sz w:val="24"/>
          <w:szCs w:val="24"/>
        </w:rPr>
        <w:t xml:space="preserve"> Spectrum of</w:t>
      </w:r>
      <w:r w:rsidR="00292A0B" w:rsidRPr="00095C6F">
        <w:rPr>
          <w:rFonts w:ascii="Times New Roman" w:hAnsi="Times New Roman" w:cs="Times New Roman"/>
          <w:b/>
          <w:sz w:val="24"/>
          <w:szCs w:val="24"/>
        </w:rPr>
        <w:t xml:space="preserve"> Compound 1</w:t>
      </w:r>
    </w:p>
    <w:p w:rsidR="009F4F1C" w:rsidRPr="00095C6F" w:rsidRDefault="008961D6" w:rsidP="00AE6B22">
      <w:pPr>
        <w:tabs>
          <w:tab w:val="left" w:pos="3024"/>
        </w:tabs>
        <w:jc w:val="both"/>
        <w:rPr>
          <w:rFonts w:ascii="Times New Roman" w:hAnsi="Times New Roman" w:cs="Times New Roman"/>
          <w:sz w:val="24"/>
          <w:szCs w:val="24"/>
        </w:rPr>
      </w:pPr>
      <w:r w:rsidRPr="00095C6F">
        <w:rPr>
          <w:rFonts w:ascii="Times New Roman" w:hAnsi="Times New Roman" w:cs="Times New Roman"/>
          <w:sz w:val="24"/>
          <w:szCs w:val="24"/>
        </w:rPr>
        <w:t xml:space="preserve">The </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 xml:space="preserve">NMR spectrum of compound </w:t>
      </w:r>
      <w:r w:rsidRPr="00095C6F">
        <w:rPr>
          <w:rFonts w:ascii="Times New Roman" w:hAnsi="Times New Roman" w:cs="Times New Roman"/>
          <w:b/>
          <w:sz w:val="24"/>
          <w:szCs w:val="24"/>
        </w:rPr>
        <w:t>1</w:t>
      </w:r>
      <w:r w:rsidR="002A0DFC" w:rsidRPr="00095C6F">
        <w:rPr>
          <w:rFonts w:ascii="Times New Roman" w:hAnsi="Times New Roman" w:cs="Times New Roman"/>
          <w:sz w:val="24"/>
          <w:szCs w:val="24"/>
        </w:rPr>
        <w:t>, 3-methyl-Heneicosane</w:t>
      </w:r>
      <w:r w:rsidR="00582A3C" w:rsidRPr="00095C6F">
        <w:rPr>
          <w:rFonts w:ascii="Times New Roman" w:hAnsi="Times New Roman" w:cs="Times New Roman"/>
          <w:sz w:val="24"/>
          <w:szCs w:val="24"/>
        </w:rPr>
        <w:t xml:space="preserve"> shows </w:t>
      </w:r>
      <w:r w:rsidR="00D95194" w:rsidRPr="00095C6F">
        <w:rPr>
          <w:rFonts w:ascii="Times New Roman" w:hAnsi="Times New Roman" w:cs="Times New Roman"/>
          <w:sz w:val="24"/>
          <w:szCs w:val="24"/>
        </w:rPr>
        <w:t xml:space="preserve">only </w:t>
      </w:r>
      <w:r w:rsidR="00582A3C" w:rsidRPr="00095C6F">
        <w:rPr>
          <w:rFonts w:ascii="Times New Roman" w:hAnsi="Times New Roman" w:cs="Times New Roman"/>
          <w:sz w:val="24"/>
          <w:szCs w:val="24"/>
        </w:rPr>
        <w:t xml:space="preserve">two signal </w:t>
      </w:r>
      <w:r w:rsidR="00A81B62" w:rsidRPr="00095C6F">
        <w:rPr>
          <w:rFonts w:ascii="Times New Roman" w:hAnsi="Times New Roman" w:cs="Times New Roman"/>
          <w:sz w:val="24"/>
          <w:szCs w:val="24"/>
        </w:rPr>
        <w:t xml:space="preserve">in aliphatic region </w:t>
      </w:r>
      <w:r w:rsidR="00582A3C" w:rsidRPr="00095C6F">
        <w:rPr>
          <w:rFonts w:ascii="Times New Roman" w:hAnsi="Times New Roman" w:cs="Times New Roman"/>
          <w:sz w:val="24"/>
          <w:szCs w:val="24"/>
        </w:rPr>
        <w:t xml:space="preserve">at δ 0.87 </w:t>
      </w:r>
      <w:proofErr w:type="spellStart"/>
      <w:r w:rsidR="00582A3C" w:rsidRPr="00095C6F">
        <w:rPr>
          <w:rFonts w:ascii="Times New Roman" w:hAnsi="Times New Roman" w:cs="Times New Roman"/>
          <w:sz w:val="24"/>
          <w:szCs w:val="24"/>
        </w:rPr>
        <w:t>ppm</w:t>
      </w:r>
      <w:proofErr w:type="spellEnd"/>
      <w:r w:rsidR="00A81B62" w:rsidRPr="00095C6F">
        <w:rPr>
          <w:rFonts w:ascii="Times New Roman" w:hAnsi="Times New Roman" w:cs="Times New Roman"/>
          <w:sz w:val="24"/>
          <w:szCs w:val="24"/>
        </w:rPr>
        <w:t xml:space="preserve"> </w:t>
      </w:r>
      <w:r w:rsidR="00582A3C" w:rsidRPr="00095C6F">
        <w:rPr>
          <w:rFonts w:ascii="Times New Roman" w:hAnsi="Times New Roman" w:cs="Times New Roman"/>
          <w:sz w:val="24"/>
          <w:szCs w:val="24"/>
        </w:rPr>
        <w:t xml:space="preserve">for </w:t>
      </w:r>
      <w:r w:rsidR="00D95194" w:rsidRPr="00095C6F">
        <w:rPr>
          <w:rFonts w:ascii="Times New Roman" w:hAnsi="Times New Roman" w:cs="Times New Roman"/>
          <w:sz w:val="24"/>
          <w:szCs w:val="24"/>
        </w:rPr>
        <w:t>one</w:t>
      </w:r>
      <w:r w:rsidR="00582A3C" w:rsidRPr="00095C6F">
        <w:rPr>
          <w:rFonts w:ascii="Times New Roman" w:hAnsi="Times New Roman" w:cs="Times New Roman"/>
          <w:sz w:val="24"/>
          <w:szCs w:val="24"/>
        </w:rPr>
        <w:t xml:space="preserve"> proton</w:t>
      </w:r>
      <w:r w:rsidR="00A81B62" w:rsidRPr="00095C6F">
        <w:rPr>
          <w:rFonts w:ascii="Times New Roman" w:hAnsi="Times New Roman" w:cs="Times New Roman"/>
          <w:sz w:val="24"/>
          <w:szCs w:val="24"/>
        </w:rPr>
        <w:t xml:space="preserve"> corresponding for five protons  ethyl </w:t>
      </w:r>
      <w:r w:rsidR="00582A3C" w:rsidRPr="00095C6F">
        <w:rPr>
          <w:rFonts w:ascii="Times New Roman" w:hAnsi="Times New Roman" w:cs="Times New Roman"/>
          <w:sz w:val="24"/>
          <w:szCs w:val="24"/>
        </w:rPr>
        <w:t xml:space="preserve"> and </w:t>
      </w:r>
      <w:r w:rsidR="00A81B62" w:rsidRPr="00095C6F">
        <w:rPr>
          <w:rFonts w:ascii="Times New Roman" w:hAnsi="Times New Roman" w:cs="Times New Roman"/>
          <w:sz w:val="24"/>
          <w:szCs w:val="24"/>
        </w:rPr>
        <w:t xml:space="preserve">δ </w:t>
      </w:r>
      <w:r w:rsidR="00582A3C" w:rsidRPr="00095C6F">
        <w:rPr>
          <w:rFonts w:ascii="Times New Roman" w:hAnsi="Times New Roman" w:cs="Times New Roman"/>
          <w:sz w:val="24"/>
          <w:szCs w:val="24"/>
        </w:rPr>
        <w:t>1.2</w:t>
      </w:r>
      <w:r w:rsidR="00A81B62" w:rsidRPr="00095C6F">
        <w:rPr>
          <w:rFonts w:ascii="Times New Roman" w:hAnsi="Times New Roman" w:cs="Times New Roman"/>
          <w:sz w:val="24"/>
          <w:szCs w:val="24"/>
        </w:rPr>
        <w:t xml:space="preserve">8 </w:t>
      </w:r>
      <w:r w:rsidR="00582A3C" w:rsidRPr="00095C6F">
        <w:rPr>
          <w:rFonts w:ascii="Times New Roman" w:hAnsi="Times New Roman" w:cs="Times New Roman"/>
          <w:sz w:val="24"/>
          <w:szCs w:val="24"/>
        </w:rPr>
        <w:t xml:space="preserve"> </w:t>
      </w:r>
      <w:proofErr w:type="spellStart"/>
      <w:r w:rsidR="00A81B62" w:rsidRPr="00095C6F">
        <w:rPr>
          <w:rFonts w:ascii="Times New Roman" w:hAnsi="Times New Roman" w:cs="Times New Roman"/>
          <w:sz w:val="24"/>
          <w:szCs w:val="24"/>
        </w:rPr>
        <w:t>ppm</w:t>
      </w:r>
      <w:proofErr w:type="spellEnd"/>
      <w:r w:rsidR="00A81B62" w:rsidRPr="00095C6F">
        <w:rPr>
          <w:rFonts w:ascii="Times New Roman" w:hAnsi="Times New Roman" w:cs="Times New Roman"/>
          <w:sz w:val="24"/>
          <w:szCs w:val="24"/>
        </w:rPr>
        <w:t xml:space="preserve"> for 8.9 protons </w:t>
      </w:r>
      <w:r w:rsidR="00D95194" w:rsidRPr="00095C6F">
        <w:rPr>
          <w:rFonts w:ascii="Times New Roman" w:hAnsi="Times New Roman" w:cs="Times New Roman"/>
          <w:sz w:val="24"/>
          <w:szCs w:val="24"/>
        </w:rPr>
        <w:t xml:space="preserve">(1:8.9 ratio) </w:t>
      </w:r>
      <w:r w:rsidR="00A81B62" w:rsidRPr="00095C6F">
        <w:rPr>
          <w:rFonts w:ascii="Times New Roman" w:hAnsi="Times New Roman" w:cs="Times New Roman"/>
          <w:sz w:val="24"/>
          <w:szCs w:val="24"/>
        </w:rPr>
        <w:t xml:space="preserve">which is equivalent to remaining 43 protons of the compound </w:t>
      </w:r>
      <w:r w:rsidR="00A81B62" w:rsidRPr="00095C6F">
        <w:rPr>
          <w:rFonts w:ascii="Times New Roman" w:hAnsi="Times New Roman" w:cs="Times New Roman"/>
          <w:b/>
          <w:sz w:val="24"/>
          <w:szCs w:val="24"/>
        </w:rPr>
        <w:t>1</w:t>
      </w:r>
      <w:r w:rsidR="00A81B62" w:rsidRPr="00095C6F">
        <w:rPr>
          <w:rFonts w:ascii="Times New Roman" w:hAnsi="Times New Roman" w:cs="Times New Roman"/>
          <w:sz w:val="24"/>
          <w:szCs w:val="24"/>
        </w:rPr>
        <w:t>, 3</w:t>
      </w:r>
      <w:r w:rsidR="00770F08" w:rsidRPr="00095C6F">
        <w:rPr>
          <w:rFonts w:ascii="Times New Roman" w:hAnsi="Times New Roman" w:cs="Times New Roman"/>
          <w:sz w:val="24"/>
          <w:szCs w:val="24"/>
        </w:rPr>
        <w:t>-</w:t>
      </w:r>
      <w:r w:rsidR="00A81B62" w:rsidRPr="00095C6F">
        <w:rPr>
          <w:rFonts w:ascii="Times New Roman" w:hAnsi="Times New Roman" w:cs="Times New Roman"/>
          <w:sz w:val="24"/>
          <w:szCs w:val="24"/>
        </w:rPr>
        <w:t>methyl-Heneicosane</w:t>
      </w:r>
      <w:r w:rsidR="00D95194" w:rsidRPr="00095C6F">
        <w:rPr>
          <w:rFonts w:ascii="Times New Roman" w:hAnsi="Times New Roman" w:cs="Times New Roman"/>
          <w:sz w:val="24"/>
          <w:szCs w:val="24"/>
        </w:rPr>
        <w:t xml:space="preserve"> as shown in </w:t>
      </w:r>
      <w:r w:rsidR="00D95194" w:rsidRPr="00095C6F">
        <w:rPr>
          <w:rFonts w:ascii="Times New Roman" w:hAnsi="Times New Roman" w:cs="Times New Roman"/>
          <w:b/>
          <w:sz w:val="24"/>
          <w:szCs w:val="24"/>
        </w:rPr>
        <w:t xml:space="preserve">Fig. </w:t>
      </w:r>
      <w:r w:rsidR="00AE6B22" w:rsidRPr="00095C6F">
        <w:rPr>
          <w:rFonts w:ascii="Times New Roman" w:hAnsi="Times New Roman" w:cs="Times New Roman"/>
          <w:b/>
          <w:sz w:val="24"/>
          <w:szCs w:val="24"/>
        </w:rPr>
        <w:t>3</w:t>
      </w:r>
      <w:r w:rsidR="00A81B62" w:rsidRPr="00095C6F">
        <w:rPr>
          <w:rFonts w:ascii="Times New Roman" w:hAnsi="Times New Roman" w:cs="Times New Roman"/>
          <w:sz w:val="24"/>
          <w:szCs w:val="24"/>
        </w:rPr>
        <w:t>.</w:t>
      </w:r>
    </w:p>
    <w:p w:rsidR="00AF4285" w:rsidRPr="00095C6F" w:rsidRDefault="00C83A30" w:rsidP="007C7FB4">
      <w:pPr>
        <w:tabs>
          <w:tab w:val="left" w:pos="3024"/>
        </w:tabs>
        <w:rPr>
          <w:rFonts w:ascii="Times New Roman" w:hAnsi="Times New Roman" w:cs="Times New Roman"/>
          <w:sz w:val="24"/>
          <w:szCs w:val="24"/>
        </w:rPr>
      </w:pPr>
      <w:r w:rsidRPr="00095C6F">
        <w:rPr>
          <w:rFonts w:ascii="Times New Roman" w:hAnsi="Times New Roman" w:cs="Times New Roman"/>
          <w:sz w:val="24"/>
          <w:szCs w:val="24"/>
        </w:rPr>
        <w:object w:dxaOrig="16320" w:dyaOrig="11385">
          <v:shape id="_x0000_i1039" type="#_x0000_t75" style="width:434.5pt;height:302.9pt" o:ole="">
            <v:imagedata r:id="rId56" o:title=""/>
          </v:shape>
          <o:OLEObject Type="Embed" ProgID="MestReNova.Document.1" ShapeID="_x0000_i1039" DrawAspect="Content" ObjectID="_1753436036" r:id="rId57"/>
        </w:object>
      </w:r>
    </w:p>
    <w:p w:rsidR="009F4F1C" w:rsidRPr="00095C6F" w:rsidRDefault="00AE6B22" w:rsidP="009F4F1C">
      <w:pPr>
        <w:tabs>
          <w:tab w:val="left" w:pos="3024"/>
        </w:tabs>
        <w:jc w:val="both"/>
        <w:rPr>
          <w:rFonts w:ascii="Times New Roman" w:hAnsi="Times New Roman" w:cs="Times New Roman"/>
          <w:sz w:val="24"/>
          <w:szCs w:val="24"/>
        </w:rPr>
      </w:pPr>
      <w:r w:rsidRPr="00095C6F">
        <w:rPr>
          <w:rFonts w:ascii="Times New Roman" w:hAnsi="Times New Roman" w:cs="Times New Roman"/>
          <w:b/>
          <w:sz w:val="24"/>
          <w:szCs w:val="24"/>
        </w:rPr>
        <w:t>Fig. 3</w:t>
      </w:r>
      <w:r w:rsidRPr="00095C6F">
        <w:rPr>
          <w:rFonts w:ascii="Times New Roman" w:hAnsi="Times New Roman" w:cs="Times New Roman"/>
          <w:sz w:val="24"/>
          <w:szCs w:val="24"/>
        </w:rPr>
        <w:t xml:space="preserve"> </w:t>
      </w:r>
      <w:r w:rsidR="00D95194" w:rsidRPr="00095C6F">
        <w:rPr>
          <w:rFonts w:ascii="Times New Roman" w:hAnsi="Times New Roman" w:cs="Times New Roman"/>
          <w:sz w:val="24"/>
          <w:szCs w:val="24"/>
        </w:rPr>
        <w:t xml:space="preserve">The </w:t>
      </w:r>
      <w:r w:rsidR="00D95194" w:rsidRPr="00095C6F">
        <w:rPr>
          <w:rFonts w:ascii="Times New Roman" w:hAnsi="Times New Roman" w:cs="Times New Roman"/>
          <w:sz w:val="24"/>
          <w:szCs w:val="24"/>
          <w:vertAlign w:val="superscript"/>
        </w:rPr>
        <w:t>1</w:t>
      </w:r>
      <w:r w:rsidR="00D95194" w:rsidRPr="00095C6F">
        <w:rPr>
          <w:rFonts w:ascii="Times New Roman" w:hAnsi="Times New Roman" w:cs="Times New Roman"/>
          <w:sz w:val="24"/>
          <w:szCs w:val="24"/>
        </w:rPr>
        <w:t xml:space="preserve">NMR spectrum of compound </w:t>
      </w:r>
      <w:r w:rsidR="00D95194" w:rsidRPr="00095C6F">
        <w:rPr>
          <w:rFonts w:ascii="Times New Roman" w:hAnsi="Times New Roman" w:cs="Times New Roman"/>
          <w:b/>
          <w:sz w:val="24"/>
          <w:szCs w:val="24"/>
        </w:rPr>
        <w:t>1</w:t>
      </w:r>
      <w:r w:rsidR="00D95194" w:rsidRPr="00095C6F">
        <w:rPr>
          <w:rFonts w:ascii="Times New Roman" w:hAnsi="Times New Roman" w:cs="Times New Roman"/>
          <w:sz w:val="24"/>
          <w:szCs w:val="24"/>
        </w:rPr>
        <w:t>, 3-methyl-Heneicosane</w:t>
      </w:r>
    </w:p>
    <w:p w:rsidR="004532AD" w:rsidRPr="00095C6F" w:rsidRDefault="003134AA" w:rsidP="009F4F1C">
      <w:pPr>
        <w:tabs>
          <w:tab w:val="left" w:pos="3024"/>
        </w:tabs>
        <w:jc w:val="both"/>
        <w:rPr>
          <w:rFonts w:ascii="Times New Roman" w:hAnsi="Times New Roman" w:cs="Times New Roman"/>
          <w:sz w:val="24"/>
          <w:szCs w:val="24"/>
        </w:rPr>
      </w:pPr>
      <w:r w:rsidRPr="00095C6F">
        <w:rPr>
          <w:rFonts w:ascii="Times New Roman" w:hAnsi="Times New Roman" w:cs="Times New Roman"/>
          <w:sz w:val="24"/>
          <w:szCs w:val="24"/>
        </w:rPr>
        <w:lastRenderedPageBreak/>
        <w:t xml:space="preserve">The compound </w:t>
      </w:r>
      <w:r w:rsidRPr="00095C6F">
        <w:rPr>
          <w:rFonts w:ascii="Times New Roman" w:hAnsi="Times New Roman" w:cs="Times New Roman"/>
          <w:b/>
          <w:sz w:val="24"/>
          <w:szCs w:val="24"/>
        </w:rPr>
        <w:t>1</w:t>
      </w:r>
      <w:r w:rsidRPr="00095C6F">
        <w:rPr>
          <w:rFonts w:ascii="Times New Roman" w:hAnsi="Times New Roman" w:cs="Times New Roman"/>
          <w:sz w:val="24"/>
          <w:szCs w:val="24"/>
        </w:rPr>
        <w:t>, 3-methyl-Heneicosane has molecular formula of C</w:t>
      </w:r>
      <w:r w:rsidRPr="00095C6F">
        <w:rPr>
          <w:rFonts w:ascii="Times New Roman" w:hAnsi="Times New Roman" w:cs="Times New Roman"/>
          <w:sz w:val="24"/>
          <w:szCs w:val="24"/>
          <w:vertAlign w:val="subscript"/>
        </w:rPr>
        <w:t>22</w:t>
      </w:r>
      <w:r w:rsidRPr="00095C6F">
        <w:rPr>
          <w:rFonts w:ascii="Times New Roman" w:hAnsi="Times New Roman" w:cs="Times New Roman"/>
          <w:sz w:val="24"/>
          <w:szCs w:val="24"/>
        </w:rPr>
        <w:t>H</w:t>
      </w:r>
      <w:r w:rsidRPr="00095C6F">
        <w:rPr>
          <w:rFonts w:ascii="Times New Roman" w:hAnsi="Times New Roman" w:cs="Times New Roman"/>
          <w:sz w:val="24"/>
          <w:szCs w:val="24"/>
          <w:vertAlign w:val="subscript"/>
        </w:rPr>
        <w:t>48</w:t>
      </w:r>
      <w:r w:rsidRPr="00095C6F">
        <w:rPr>
          <w:rFonts w:ascii="Times New Roman" w:hAnsi="Times New Roman" w:cs="Times New Roman"/>
          <w:sz w:val="24"/>
          <w:szCs w:val="24"/>
        </w:rPr>
        <w:t xml:space="preserve"> and it molecular formula weight is 310.46</w:t>
      </w:r>
      <w:r w:rsidR="005B2D01" w:rsidRPr="00095C6F">
        <w:rPr>
          <w:rFonts w:ascii="Times New Roman" w:hAnsi="Times New Roman" w:cs="Times New Roman"/>
          <w:sz w:val="24"/>
          <w:szCs w:val="24"/>
        </w:rPr>
        <w:t xml:space="preserve"> and it </w:t>
      </w:r>
      <w:r w:rsidR="008B473A" w:rsidRPr="00095C6F">
        <w:rPr>
          <w:rFonts w:ascii="Times New Roman" w:hAnsi="Times New Roman" w:cs="Times New Roman"/>
          <w:sz w:val="24"/>
          <w:szCs w:val="24"/>
        </w:rPr>
        <w:t xml:space="preserve">shows a signal </w:t>
      </w:r>
      <w:r w:rsidR="00C81E92" w:rsidRPr="00095C6F">
        <w:rPr>
          <w:rFonts w:ascii="Times New Roman" w:hAnsi="Times New Roman" w:cs="Times New Roman"/>
          <w:sz w:val="24"/>
          <w:szCs w:val="24"/>
        </w:rPr>
        <w:t xml:space="preserve">with a low </w:t>
      </w:r>
      <w:r w:rsidR="008B473A" w:rsidRPr="00095C6F">
        <w:rPr>
          <w:rFonts w:ascii="Times New Roman" w:hAnsi="Times New Roman" w:cs="Times New Roman"/>
          <w:sz w:val="24"/>
          <w:szCs w:val="24"/>
        </w:rPr>
        <w:t xml:space="preserve">relative abundance value, m/z=310 for the molecular ion peak in </w:t>
      </w:r>
      <w:r w:rsidR="005B2D01" w:rsidRPr="00095C6F">
        <w:rPr>
          <w:rFonts w:ascii="Times New Roman" w:hAnsi="Times New Roman" w:cs="Times New Roman"/>
          <w:sz w:val="24"/>
          <w:szCs w:val="24"/>
        </w:rPr>
        <w:t xml:space="preserve">GC-MS spectra is shown in </w:t>
      </w:r>
      <w:r w:rsidR="005B2D01" w:rsidRPr="00095C6F">
        <w:rPr>
          <w:rFonts w:ascii="Times New Roman" w:hAnsi="Times New Roman" w:cs="Times New Roman"/>
          <w:b/>
          <w:sz w:val="24"/>
          <w:szCs w:val="24"/>
        </w:rPr>
        <w:t xml:space="preserve">Fig </w:t>
      </w:r>
      <w:r w:rsidR="00770F08" w:rsidRPr="00095C6F">
        <w:rPr>
          <w:rFonts w:ascii="Times New Roman" w:hAnsi="Times New Roman" w:cs="Times New Roman"/>
          <w:b/>
          <w:sz w:val="24"/>
          <w:szCs w:val="24"/>
        </w:rPr>
        <w:t>4</w:t>
      </w:r>
      <w:r w:rsidRPr="00095C6F">
        <w:rPr>
          <w:rFonts w:ascii="Times New Roman" w:hAnsi="Times New Roman" w:cs="Times New Roman"/>
          <w:sz w:val="24"/>
          <w:szCs w:val="24"/>
        </w:rPr>
        <w:t>.</w:t>
      </w:r>
      <w:r w:rsidR="009F4F1C" w:rsidRPr="00095C6F">
        <w:rPr>
          <w:rFonts w:ascii="Times New Roman" w:hAnsi="Times New Roman" w:cs="Times New Roman"/>
          <w:sz w:val="24"/>
          <w:szCs w:val="24"/>
        </w:rPr>
        <w:t xml:space="preserve"> </w:t>
      </w:r>
    </w:p>
    <w:p w:rsidR="00CC6281" w:rsidRPr="00095C6F" w:rsidRDefault="00CC6281" w:rsidP="009F4F1C">
      <w:pPr>
        <w:tabs>
          <w:tab w:val="left" w:pos="3024"/>
        </w:tabs>
        <w:jc w:val="both"/>
        <w:rPr>
          <w:rFonts w:ascii="Times New Roman" w:hAnsi="Times New Roman" w:cs="Times New Roman"/>
          <w:sz w:val="24"/>
          <w:szCs w:val="24"/>
        </w:rPr>
      </w:pPr>
    </w:p>
    <w:p w:rsidR="00AF4285" w:rsidRPr="00095C6F" w:rsidRDefault="004532AD" w:rsidP="007C7FB4">
      <w:pPr>
        <w:tabs>
          <w:tab w:val="left" w:pos="3024"/>
        </w:tabs>
        <w:rPr>
          <w:rFonts w:ascii="Times New Roman" w:hAnsi="Times New Roman" w:cs="Times New Roman"/>
          <w:sz w:val="24"/>
          <w:szCs w:val="24"/>
        </w:rPr>
      </w:pPr>
      <w:r w:rsidRPr="00095C6F">
        <w:rPr>
          <w:rFonts w:ascii="Times New Roman" w:hAnsi="Times New Roman" w:cs="Times New Roman"/>
          <w:noProof/>
          <w:sz w:val="24"/>
          <w:szCs w:val="24"/>
          <w:lang w:eastAsia="en-IN"/>
        </w:rPr>
        <w:drawing>
          <wp:inline distT="0" distB="0" distL="0" distR="0">
            <wp:extent cx="4283492" cy="2952978"/>
            <wp:effectExtent l="19050" t="0" r="2758" b="0"/>
            <wp:docPr id="28" name="Picture 28" descr="C:\Users\hp\AppData\Local\Microsoft\Windows\INetCache\Content.Wo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hp\AppData\Local\Microsoft\Windows\INetCache\Content.Word\Untitled.png"/>
                    <pic:cNvPicPr>
                      <a:picLocks noChangeAspect="1" noChangeArrowheads="1"/>
                    </pic:cNvPicPr>
                  </pic:nvPicPr>
                  <pic:blipFill>
                    <a:blip r:embed="rId58" cstate="print"/>
                    <a:srcRect/>
                    <a:stretch>
                      <a:fillRect/>
                    </a:stretch>
                  </pic:blipFill>
                  <pic:spPr bwMode="auto">
                    <a:xfrm>
                      <a:off x="0" y="0"/>
                      <a:ext cx="4289669" cy="2957236"/>
                    </a:xfrm>
                    <a:prstGeom prst="rect">
                      <a:avLst/>
                    </a:prstGeom>
                    <a:noFill/>
                    <a:ln w="9525">
                      <a:noFill/>
                      <a:miter lim="800000"/>
                      <a:headEnd/>
                      <a:tailEnd/>
                    </a:ln>
                  </pic:spPr>
                </pic:pic>
              </a:graphicData>
            </a:graphic>
          </wp:inline>
        </w:drawing>
      </w:r>
    </w:p>
    <w:p w:rsidR="00570EB0" w:rsidRPr="00095C6F" w:rsidRDefault="0019506F" w:rsidP="008961D6">
      <w:pPr>
        <w:spacing w:before="100" w:beforeAutospacing="1" w:after="100" w:afterAutospacing="1" w:line="240" w:lineRule="auto"/>
        <w:outlineLvl w:val="0"/>
        <w:rPr>
          <w:rFonts w:ascii="Times New Roman" w:eastAsia="Times New Roman" w:hAnsi="Times New Roman" w:cs="Times New Roman"/>
          <w:bCs/>
          <w:kern w:val="36"/>
          <w:sz w:val="24"/>
          <w:szCs w:val="24"/>
          <w:lang w:eastAsia="en-IN"/>
        </w:rPr>
      </w:pPr>
      <w:r w:rsidRPr="00095C6F">
        <w:rPr>
          <w:rFonts w:ascii="Times New Roman" w:hAnsi="Times New Roman" w:cs="Times New Roman"/>
          <w:b/>
          <w:bCs/>
          <w:sz w:val="24"/>
          <w:szCs w:val="24"/>
        </w:rPr>
        <w:t>Figure</w:t>
      </w:r>
      <w:r w:rsidR="005B2D01" w:rsidRPr="00095C6F">
        <w:rPr>
          <w:rFonts w:ascii="Times New Roman" w:hAnsi="Times New Roman" w:cs="Times New Roman"/>
          <w:b/>
          <w:bCs/>
          <w:sz w:val="24"/>
          <w:szCs w:val="24"/>
        </w:rPr>
        <w:t xml:space="preserve"> </w:t>
      </w:r>
      <w:r w:rsidR="00770F08" w:rsidRPr="00095C6F">
        <w:rPr>
          <w:rFonts w:ascii="Times New Roman" w:hAnsi="Times New Roman" w:cs="Times New Roman"/>
          <w:b/>
          <w:bCs/>
          <w:sz w:val="24"/>
          <w:szCs w:val="24"/>
        </w:rPr>
        <w:t>4</w:t>
      </w:r>
      <w:r w:rsidRPr="00095C6F">
        <w:rPr>
          <w:rFonts w:ascii="Times New Roman" w:hAnsi="Times New Roman" w:cs="Times New Roman"/>
          <w:b/>
          <w:bCs/>
          <w:sz w:val="24"/>
          <w:szCs w:val="24"/>
        </w:rPr>
        <w:t>:</w:t>
      </w:r>
      <w:r w:rsidR="00570EB0" w:rsidRPr="00095C6F">
        <w:rPr>
          <w:rFonts w:ascii="Times New Roman" w:hAnsi="Times New Roman" w:cs="Times New Roman"/>
          <w:b/>
          <w:bCs/>
          <w:sz w:val="24"/>
          <w:szCs w:val="24"/>
        </w:rPr>
        <w:t xml:space="preserve">  </w:t>
      </w:r>
      <w:r w:rsidR="00F70FAB" w:rsidRPr="00095C6F">
        <w:rPr>
          <w:rFonts w:ascii="Times New Roman" w:hAnsi="Times New Roman" w:cs="Times New Roman"/>
          <w:bCs/>
          <w:sz w:val="24"/>
          <w:szCs w:val="24"/>
        </w:rPr>
        <w:t>GC-</w:t>
      </w:r>
      <w:r w:rsidR="00570EB0" w:rsidRPr="00095C6F">
        <w:rPr>
          <w:rFonts w:ascii="Times New Roman" w:hAnsi="Times New Roman" w:cs="Times New Roman"/>
          <w:bCs/>
          <w:sz w:val="24"/>
          <w:szCs w:val="24"/>
        </w:rPr>
        <w:t xml:space="preserve"> Mass Spectra of the</w:t>
      </w:r>
      <w:r w:rsidR="00570EB0" w:rsidRPr="00095C6F">
        <w:rPr>
          <w:rFonts w:ascii="Times New Roman" w:hAnsi="Times New Roman" w:cs="Times New Roman"/>
          <w:b/>
          <w:bCs/>
          <w:sz w:val="24"/>
          <w:szCs w:val="24"/>
        </w:rPr>
        <w:t xml:space="preserve"> </w:t>
      </w:r>
      <w:r w:rsidR="00570EB0" w:rsidRPr="00095C6F">
        <w:rPr>
          <w:rFonts w:ascii="Times New Roman" w:hAnsi="Times New Roman" w:cs="Times New Roman"/>
          <w:bCs/>
          <w:sz w:val="24"/>
          <w:szCs w:val="24"/>
        </w:rPr>
        <w:t>compound</w:t>
      </w:r>
      <w:r w:rsidR="000B3574" w:rsidRPr="00095C6F">
        <w:rPr>
          <w:rFonts w:ascii="Times New Roman" w:hAnsi="Times New Roman" w:cs="Times New Roman"/>
          <w:bCs/>
          <w:sz w:val="24"/>
          <w:szCs w:val="24"/>
        </w:rPr>
        <w:t xml:space="preserve"> </w:t>
      </w:r>
      <w:r w:rsidR="006B5FC2" w:rsidRPr="00095C6F">
        <w:rPr>
          <w:rFonts w:ascii="Times New Roman" w:hAnsi="Times New Roman" w:cs="Times New Roman"/>
          <w:b/>
          <w:bCs/>
          <w:sz w:val="24"/>
          <w:szCs w:val="24"/>
        </w:rPr>
        <w:t xml:space="preserve">1, </w:t>
      </w:r>
      <w:r w:rsidR="008961D6" w:rsidRPr="00095C6F">
        <w:rPr>
          <w:rFonts w:ascii="Times New Roman" w:eastAsia="Times New Roman" w:hAnsi="Times New Roman" w:cs="Times New Roman"/>
          <w:b/>
          <w:bCs/>
          <w:kern w:val="36"/>
          <w:sz w:val="24"/>
          <w:szCs w:val="24"/>
          <w:lang w:eastAsia="en-IN"/>
        </w:rPr>
        <w:t xml:space="preserve">3-methyl- </w:t>
      </w:r>
      <w:proofErr w:type="spellStart"/>
      <w:r w:rsidR="008961D6" w:rsidRPr="00095C6F">
        <w:rPr>
          <w:rFonts w:ascii="Times New Roman" w:eastAsia="Times New Roman" w:hAnsi="Times New Roman" w:cs="Times New Roman"/>
          <w:b/>
          <w:bCs/>
          <w:kern w:val="36"/>
          <w:sz w:val="24"/>
          <w:szCs w:val="24"/>
          <w:lang w:eastAsia="en-IN"/>
        </w:rPr>
        <w:t>Heneicosane</w:t>
      </w:r>
      <w:proofErr w:type="spellEnd"/>
    </w:p>
    <w:p w:rsidR="004E045C" w:rsidRPr="00095C6F" w:rsidRDefault="004532AD" w:rsidP="00C83A30">
      <w:pPr>
        <w:tabs>
          <w:tab w:val="left" w:pos="3024"/>
        </w:tabs>
        <w:jc w:val="both"/>
        <w:rPr>
          <w:rFonts w:ascii="Times New Roman" w:hAnsi="Times New Roman" w:cs="Times New Roman"/>
          <w:sz w:val="24"/>
          <w:szCs w:val="24"/>
        </w:rPr>
      </w:pPr>
      <w:r w:rsidRPr="00095C6F">
        <w:rPr>
          <w:rFonts w:ascii="Times New Roman" w:hAnsi="Times New Roman" w:cs="Times New Roman"/>
          <w:sz w:val="24"/>
          <w:szCs w:val="24"/>
        </w:rPr>
        <w:t xml:space="preserve">In the GC-MS spectra, it shows a base peat at relative abundance of 100% at </w:t>
      </w:r>
      <w:r w:rsidR="00323328" w:rsidRPr="00095C6F">
        <w:rPr>
          <w:rFonts w:ascii="Times New Roman" w:hAnsi="Times New Roman" w:cs="Times New Roman"/>
          <w:sz w:val="24"/>
          <w:szCs w:val="24"/>
        </w:rPr>
        <w:t xml:space="preserve">mass to charge ratio, </w:t>
      </w:r>
      <w:r w:rsidRPr="00095C6F">
        <w:rPr>
          <w:rFonts w:ascii="Times New Roman" w:hAnsi="Times New Roman" w:cs="Times New Roman"/>
          <w:sz w:val="24"/>
          <w:szCs w:val="24"/>
        </w:rPr>
        <w:t xml:space="preserve">m/z value of 57 which is corresponds to the most stable fragmentation ion butyl carbocation, </w:t>
      </w:r>
      <w:proofErr w:type="spellStart"/>
      <w:r w:rsidRPr="00095C6F">
        <w:rPr>
          <w:rFonts w:ascii="Times New Roman" w:hAnsi="Times New Roman" w:cs="Times New Roman"/>
          <w:sz w:val="24"/>
          <w:szCs w:val="24"/>
        </w:rPr>
        <w:t>e.i</w:t>
      </w:r>
      <w:proofErr w:type="spellEnd"/>
      <w:r w:rsidRPr="00095C6F">
        <w:rPr>
          <w:rFonts w:ascii="Times New Roman" w:hAnsi="Times New Roman" w:cs="Times New Roman"/>
          <w:sz w:val="24"/>
          <w:szCs w:val="24"/>
        </w:rPr>
        <w:t xml:space="preserve"> the secondary carbocation of the compound </w:t>
      </w:r>
      <w:r w:rsidRPr="00095C6F">
        <w:rPr>
          <w:rFonts w:ascii="Times New Roman" w:hAnsi="Times New Roman" w:cs="Times New Roman"/>
          <w:b/>
          <w:sz w:val="24"/>
          <w:szCs w:val="24"/>
        </w:rPr>
        <w:t>1</w:t>
      </w:r>
      <w:r w:rsidRPr="00095C6F">
        <w:rPr>
          <w:rFonts w:ascii="Times New Roman" w:hAnsi="Times New Roman" w:cs="Times New Roman"/>
          <w:sz w:val="24"/>
          <w:szCs w:val="24"/>
        </w:rPr>
        <w:t xml:space="preserve">, and this m/z value is also available in another fragmentation of compound </w:t>
      </w:r>
      <w:r w:rsidRPr="00095C6F">
        <w:rPr>
          <w:rFonts w:ascii="Times New Roman" w:hAnsi="Times New Roman" w:cs="Times New Roman"/>
          <w:b/>
          <w:sz w:val="24"/>
          <w:szCs w:val="24"/>
        </w:rPr>
        <w:t>1</w:t>
      </w:r>
      <w:r w:rsidRPr="00095C6F">
        <w:rPr>
          <w:rFonts w:ascii="Times New Roman" w:hAnsi="Times New Roman" w:cs="Times New Roman"/>
          <w:sz w:val="24"/>
          <w:szCs w:val="24"/>
        </w:rPr>
        <w:t xml:space="preserve">, 3-methyl-Heneicosane. So m/z value at 57 is the base peak. It also shows peak at relative abundance of m/z value at 43 which is the characteristic value for </w:t>
      </w:r>
      <w:proofErr w:type="spellStart"/>
      <w:r w:rsidRPr="00095C6F">
        <w:rPr>
          <w:rFonts w:ascii="Times New Roman" w:hAnsi="Times New Roman" w:cs="Times New Roman"/>
          <w:sz w:val="24"/>
          <w:szCs w:val="24"/>
        </w:rPr>
        <w:t>propyl</w:t>
      </w:r>
      <w:proofErr w:type="spellEnd"/>
      <w:r w:rsidRPr="00095C6F">
        <w:rPr>
          <w:rFonts w:ascii="Times New Roman" w:hAnsi="Times New Roman" w:cs="Times New Roman"/>
          <w:sz w:val="24"/>
          <w:szCs w:val="24"/>
        </w:rPr>
        <w:t xml:space="preserve"> carbocation. It also shows a peak at relative abundance at m/z value of 295 which indicate the loss of the branching methyl group from the molecular ion at carbon number 3. The m/z value at 71 indicates for the fragment ion of 2-methyl </w:t>
      </w:r>
      <w:proofErr w:type="spellStart"/>
      <w:r w:rsidRPr="00095C6F">
        <w:rPr>
          <w:rFonts w:ascii="Times New Roman" w:hAnsi="Times New Roman" w:cs="Times New Roman"/>
          <w:sz w:val="24"/>
          <w:szCs w:val="24"/>
        </w:rPr>
        <w:t>propyl</w:t>
      </w:r>
      <w:proofErr w:type="spellEnd"/>
      <w:r w:rsidRPr="00095C6F">
        <w:rPr>
          <w:rFonts w:ascii="Times New Roman" w:hAnsi="Times New Roman" w:cs="Times New Roman"/>
          <w:sz w:val="24"/>
          <w:szCs w:val="24"/>
        </w:rPr>
        <w:t xml:space="preserve"> carbocation. All of the relative abundance found in the GC-MS spectra is agreement with the fragmentation of the compound 1, 3-methyl-Heneicosane and it follows the fragmentation of hydrocarbon molecule. Some of the important fragment ions with their m/z values are shown in </w:t>
      </w:r>
      <w:r w:rsidRPr="00095C6F">
        <w:rPr>
          <w:rFonts w:ascii="Times New Roman" w:hAnsi="Times New Roman" w:cs="Times New Roman"/>
          <w:b/>
          <w:sz w:val="24"/>
          <w:szCs w:val="24"/>
        </w:rPr>
        <w:t>scheme 1</w:t>
      </w:r>
      <w:r w:rsidRPr="00095C6F">
        <w:rPr>
          <w:rFonts w:ascii="Times New Roman" w:hAnsi="Times New Roman" w:cs="Times New Roman"/>
          <w:sz w:val="24"/>
          <w:szCs w:val="24"/>
        </w:rPr>
        <w:t>.</w:t>
      </w:r>
    </w:p>
    <w:p w:rsidR="005876C8" w:rsidRPr="00095C6F" w:rsidRDefault="00770F08" w:rsidP="00095C6F">
      <w:pPr>
        <w:tabs>
          <w:tab w:val="left" w:pos="3024"/>
        </w:tabs>
        <w:jc w:val="center"/>
        <w:rPr>
          <w:rFonts w:ascii="Times New Roman" w:hAnsi="Times New Roman" w:cs="Times New Roman"/>
          <w:sz w:val="24"/>
          <w:szCs w:val="24"/>
        </w:rPr>
      </w:pPr>
      <w:r w:rsidRPr="00095C6F">
        <w:rPr>
          <w:rFonts w:ascii="Times New Roman" w:hAnsi="Times New Roman" w:cs="Times New Roman"/>
          <w:sz w:val="24"/>
          <w:szCs w:val="24"/>
        </w:rPr>
        <w:object w:dxaOrig="7494" w:dyaOrig="6196">
          <v:shape id="_x0000_i1040" type="#_x0000_t75" style="width:455.6pt;height:376.15pt" o:ole="">
            <v:imagedata r:id="rId59" o:title=""/>
          </v:shape>
          <o:OLEObject Type="Embed" ProgID="ChemDraw.Document.6.0" ShapeID="_x0000_i1040" DrawAspect="Content" ObjectID="_1753436037" r:id="rId60"/>
        </w:object>
      </w:r>
    </w:p>
    <w:p w:rsidR="00446922" w:rsidRPr="00095C6F" w:rsidRDefault="005B2D01" w:rsidP="007C7FB4">
      <w:pPr>
        <w:tabs>
          <w:tab w:val="left" w:pos="3024"/>
        </w:tabs>
        <w:rPr>
          <w:rFonts w:ascii="Times New Roman" w:hAnsi="Times New Roman" w:cs="Times New Roman"/>
          <w:bCs/>
          <w:sz w:val="24"/>
          <w:szCs w:val="24"/>
        </w:rPr>
      </w:pPr>
      <w:r w:rsidRPr="00095C6F">
        <w:rPr>
          <w:rFonts w:ascii="Times New Roman" w:hAnsi="Times New Roman" w:cs="Times New Roman"/>
          <w:b/>
          <w:bCs/>
          <w:sz w:val="24"/>
          <w:szCs w:val="24"/>
        </w:rPr>
        <w:t xml:space="preserve">Scheme 1: </w:t>
      </w:r>
      <w:r w:rsidR="00770F08" w:rsidRPr="00095C6F">
        <w:rPr>
          <w:rFonts w:ascii="Times New Roman" w:hAnsi="Times New Roman" w:cs="Times New Roman"/>
          <w:bCs/>
          <w:sz w:val="24"/>
          <w:szCs w:val="24"/>
        </w:rPr>
        <w:t xml:space="preserve">The possible fragmentation ions </w:t>
      </w:r>
      <w:r w:rsidRPr="00095C6F">
        <w:rPr>
          <w:rFonts w:ascii="Times New Roman" w:hAnsi="Times New Roman" w:cs="Times New Roman"/>
          <w:bCs/>
          <w:sz w:val="24"/>
          <w:szCs w:val="24"/>
        </w:rPr>
        <w:t>with their m/z of compound</w:t>
      </w:r>
      <w:r w:rsidR="00FD3292" w:rsidRPr="00095C6F">
        <w:rPr>
          <w:rFonts w:ascii="Times New Roman" w:hAnsi="Times New Roman" w:cs="Times New Roman"/>
          <w:bCs/>
          <w:sz w:val="24"/>
          <w:szCs w:val="24"/>
        </w:rPr>
        <w:t xml:space="preserve"> </w:t>
      </w:r>
      <w:r w:rsidR="00FD3292" w:rsidRPr="00095C6F">
        <w:rPr>
          <w:rFonts w:ascii="Times New Roman" w:hAnsi="Times New Roman" w:cs="Times New Roman"/>
          <w:b/>
          <w:bCs/>
          <w:sz w:val="24"/>
          <w:szCs w:val="24"/>
        </w:rPr>
        <w:t>1</w:t>
      </w:r>
      <w:r w:rsidRPr="00095C6F">
        <w:rPr>
          <w:rFonts w:ascii="Times New Roman" w:hAnsi="Times New Roman" w:cs="Times New Roman"/>
          <w:bCs/>
          <w:sz w:val="24"/>
          <w:szCs w:val="24"/>
        </w:rPr>
        <w:t>, 3-methyl-Heineicosane.</w:t>
      </w:r>
    </w:p>
    <w:p w:rsidR="00446922" w:rsidRPr="00095C6F" w:rsidRDefault="00446922" w:rsidP="007C7FB4">
      <w:pPr>
        <w:tabs>
          <w:tab w:val="left" w:pos="3024"/>
        </w:tabs>
        <w:rPr>
          <w:rFonts w:ascii="Times New Roman" w:hAnsi="Times New Roman" w:cs="Times New Roman"/>
          <w:b/>
          <w:bCs/>
          <w:sz w:val="24"/>
          <w:szCs w:val="24"/>
        </w:rPr>
      </w:pPr>
      <w:r w:rsidRPr="00095C6F">
        <w:rPr>
          <w:rFonts w:ascii="Times New Roman" w:hAnsi="Times New Roman" w:cs="Times New Roman"/>
          <w:b/>
          <w:bCs/>
          <w:sz w:val="24"/>
          <w:szCs w:val="24"/>
        </w:rPr>
        <w:t>2.7: Experimental and characterizations:-</w:t>
      </w:r>
    </w:p>
    <w:p w:rsidR="00446922" w:rsidRPr="00095C6F" w:rsidRDefault="00446922" w:rsidP="000B3574">
      <w:pPr>
        <w:tabs>
          <w:tab w:val="left" w:pos="3024"/>
        </w:tabs>
        <w:jc w:val="both"/>
        <w:rPr>
          <w:rFonts w:ascii="Times New Roman" w:hAnsi="Times New Roman" w:cs="Times New Roman"/>
          <w:bCs/>
          <w:sz w:val="24"/>
          <w:szCs w:val="24"/>
        </w:rPr>
      </w:pPr>
      <w:r w:rsidRPr="00095C6F">
        <w:rPr>
          <w:rFonts w:ascii="Times New Roman" w:hAnsi="Times New Roman" w:cs="Times New Roman"/>
          <w:b/>
          <w:bCs/>
          <w:sz w:val="24"/>
          <w:szCs w:val="24"/>
        </w:rPr>
        <w:t xml:space="preserve">Physical </w:t>
      </w:r>
      <w:r w:rsidR="0043258A" w:rsidRPr="00095C6F">
        <w:rPr>
          <w:rFonts w:ascii="Times New Roman" w:hAnsi="Times New Roman" w:cs="Times New Roman"/>
          <w:b/>
          <w:bCs/>
          <w:sz w:val="24"/>
          <w:szCs w:val="24"/>
        </w:rPr>
        <w:t>measurement: -</w:t>
      </w:r>
      <w:r w:rsidRPr="00095C6F">
        <w:rPr>
          <w:rFonts w:ascii="Times New Roman" w:hAnsi="Times New Roman" w:cs="Times New Roman"/>
          <w:b/>
          <w:bCs/>
          <w:sz w:val="24"/>
          <w:szCs w:val="24"/>
        </w:rPr>
        <w:t xml:space="preserve"> </w:t>
      </w:r>
      <w:r w:rsidRPr="00095C6F">
        <w:rPr>
          <w:rFonts w:ascii="Times New Roman" w:hAnsi="Times New Roman" w:cs="Times New Roman"/>
          <w:bCs/>
          <w:sz w:val="24"/>
          <w:szCs w:val="24"/>
        </w:rPr>
        <w:t>The characterization technique</w:t>
      </w:r>
      <w:r w:rsidR="00770F08" w:rsidRPr="00095C6F">
        <w:rPr>
          <w:rFonts w:ascii="Times New Roman" w:hAnsi="Times New Roman" w:cs="Times New Roman"/>
          <w:bCs/>
          <w:sz w:val="24"/>
          <w:szCs w:val="24"/>
        </w:rPr>
        <w:t>s of the compounds were done by</w:t>
      </w:r>
      <w:r w:rsidR="00580B3F">
        <w:rPr>
          <w:rFonts w:ascii="Times New Roman" w:hAnsi="Times New Roman" w:cs="Times New Roman"/>
          <w:bCs/>
          <w:sz w:val="24"/>
          <w:szCs w:val="24"/>
        </w:rPr>
        <w:t xml:space="preserve"> using</w:t>
      </w:r>
      <w:r w:rsidR="00770F08" w:rsidRPr="00095C6F">
        <w:rPr>
          <w:rFonts w:ascii="Times New Roman" w:hAnsi="Times New Roman" w:cs="Times New Roman"/>
          <w:bCs/>
          <w:sz w:val="24"/>
          <w:szCs w:val="24"/>
        </w:rPr>
        <w:t xml:space="preserve"> </w:t>
      </w:r>
      <w:r w:rsidR="00580B3F">
        <w:rPr>
          <w:rFonts w:ascii="Times New Roman" w:hAnsi="Times New Roman" w:cs="Times New Roman"/>
          <w:bCs/>
          <w:sz w:val="24"/>
          <w:szCs w:val="24"/>
        </w:rPr>
        <w:t xml:space="preserve">the spectroscopic technique such as </w:t>
      </w:r>
      <w:r w:rsidR="00770F08" w:rsidRPr="00095C6F">
        <w:rPr>
          <w:rFonts w:ascii="Times New Roman" w:hAnsi="Times New Roman" w:cs="Times New Roman"/>
          <w:bCs/>
          <w:sz w:val="24"/>
          <w:szCs w:val="24"/>
        </w:rPr>
        <w:t xml:space="preserve">UV-Visible </w:t>
      </w:r>
      <w:proofErr w:type="gramStart"/>
      <w:r w:rsidR="00580B3F" w:rsidRPr="00095C6F">
        <w:rPr>
          <w:rFonts w:ascii="Times New Roman" w:hAnsi="Times New Roman" w:cs="Times New Roman"/>
          <w:bCs/>
          <w:sz w:val="24"/>
          <w:szCs w:val="24"/>
        </w:rPr>
        <w:t>Spectroscopy</w:t>
      </w:r>
      <w:r w:rsidR="00580B3F">
        <w:rPr>
          <w:rFonts w:ascii="Times New Roman" w:hAnsi="Times New Roman" w:cs="Times New Roman"/>
          <w:bCs/>
          <w:sz w:val="24"/>
          <w:szCs w:val="24"/>
        </w:rPr>
        <w:t>,</w:t>
      </w:r>
      <w:proofErr w:type="gramEnd"/>
      <w:r w:rsidR="00513515" w:rsidRPr="00095C6F">
        <w:rPr>
          <w:rFonts w:ascii="Times New Roman" w:hAnsi="Times New Roman" w:cs="Times New Roman"/>
          <w:bCs/>
          <w:sz w:val="24"/>
          <w:szCs w:val="24"/>
        </w:rPr>
        <w:t xml:space="preserve"> </w:t>
      </w:r>
      <w:r w:rsidRPr="00095C6F">
        <w:rPr>
          <w:rFonts w:ascii="Times New Roman" w:hAnsi="Times New Roman" w:cs="Times New Roman"/>
          <w:bCs/>
          <w:sz w:val="24"/>
          <w:szCs w:val="24"/>
        </w:rPr>
        <w:t>Fourier transforms infra red (FT-IR) spectroscopy, Nuclear Magnetic Resonance</w:t>
      </w:r>
      <w:r w:rsidR="005A350D" w:rsidRPr="00095C6F">
        <w:rPr>
          <w:rFonts w:ascii="Times New Roman" w:hAnsi="Times New Roman" w:cs="Times New Roman"/>
          <w:bCs/>
          <w:sz w:val="24"/>
          <w:szCs w:val="24"/>
        </w:rPr>
        <w:t xml:space="preserve"> </w:t>
      </w:r>
      <w:r w:rsidRPr="00095C6F">
        <w:rPr>
          <w:rFonts w:ascii="Times New Roman" w:hAnsi="Times New Roman" w:cs="Times New Roman"/>
          <w:bCs/>
          <w:sz w:val="24"/>
          <w:szCs w:val="24"/>
        </w:rPr>
        <w:t>(NMR) and GC-Mass spectro</w:t>
      </w:r>
      <w:r w:rsidR="0043258A" w:rsidRPr="00095C6F">
        <w:rPr>
          <w:rFonts w:ascii="Times New Roman" w:hAnsi="Times New Roman" w:cs="Times New Roman"/>
          <w:bCs/>
          <w:sz w:val="24"/>
          <w:szCs w:val="24"/>
        </w:rPr>
        <w:t>scopy.</w:t>
      </w:r>
    </w:p>
    <w:p w:rsidR="00513515" w:rsidRPr="00095C6F" w:rsidRDefault="00513515" w:rsidP="000B3574">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2.7.1: UV-Visible Spectroscopy:</w:t>
      </w:r>
    </w:p>
    <w:p w:rsidR="000B3574" w:rsidRPr="00095C6F" w:rsidRDefault="00513515" w:rsidP="000B3574">
      <w:pPr>
        <w:tabs>
          <w:tab w:val="left" w:pos="3024"/>
        </w:tabs>
        <w:jc w:val="both"/>
        <w:rPr>
          <w:rFonts w:ascii="Times New Roman" w:hAnsi="Times New Roman" w:cs="Times New Roman"/>
          <w:bCs/>
          <w:sz w:val="24"/>
          <w:szCs w:val="24"/>
        </w:rPr>
      </w:pPr>
      <w:r w:rsidRPr="00095C6F">
        <w:rPr>
          <w:rFonts w:ascii="Times New Roman" w:hAnsi="Times New Roman" w:cs="Times New Roman"/>
          <w:bCs/>
          <w:sz w:val="24"/>
          <w:szCs w:val="24"/>
        </w:rPr>
        <w:t>UV-Visible Spectroscopy is an instrument used to measure the intensity of light passing through a sample, and compare</w:t>
      </w:r>
      <w:r w:rsidR="000B3574" w:rsidRPr="00095C6F">
        <w:rPr>
          <w:rFonts w:ascii="Times New Roman" w:hAnsi="Times New Roman" w:cs="Times New Roman"/>
          <w:bCs/>
          <w:sz w:val="24"/>
          <w:szCs w:val="24"/>
        </w:rPr>
        <w:t xml:space="preserve"> it to the intensity of light before it passes through the sample. The absorption spectra were recorded using </w:t>
      </w:r>
      <w:proofErr w:type="spellStart"/>
      <w:r w:rsidR="000B3574" w:rsidRPr="00095C6F">
        <w:rPr>
          <w:rFonts w:ascii="Times New Roman" w:hAnsi="Times New Roman" w:cs="Times New Roman"/>
          <w:bCs/>
          <w:sz w:val="24"/>
          <w:szCs w:val="24"/>
        </w:rPr>
        <w:t>Shimazu</w:t>
      </w:r>
      <w:proofErr w:type="spellEnd"/>
      <w:r w:rsidR="000B3574" w:rsidRPr="00095C6F">
        <w:rPr>
          <w:rFonts w:ascii="Times New Roman" w:hAnsi="Times New Roman" w:cs="Times New Roman"/>
          <w:bCs/>
          <w:sz w:val="24"/>
          <w:szCs w:val="24"/>
        </w:rPr>
        <w:t xml:space="preserve"> UV-3600 double </w:t>
      </w:r>
      <w:proofErr w:type="spellStart"/>
      <w:r w:rsidR="000B3574" w:rsidRPr="00095C6F">
        <w:rPr>
          <w:rFonts w:ascii="Times New Roman" w:hAnsi="Times New Roman" w:cs="Times New Roman"/>
          <w:bCs/>
          <w:sz w:val="24"/>
          <w:szCs w:val="24"/>
        </w:rPr>
        <w:t>monochromator</w:t>
      </w:r>
      <w:proofErr w:type="spellEnd"/>
      <w:r w:rsidR="000B3574" w:rsidRPr="00095C6F">
        <w:rPr>
          <w:rFonts w:ascii="Times New Roman" w:hAnsi="Times New Roman" w:cs="Times New Roman"/>
          <w:bCs/>
          <w:sz w:val="24"/>
          <w:szCs w:val="24"/>
        </w:rPr>
        <w:t xml:space="preserve"> spectrophotometer.</w:t>
      </w:r>
    </w:p>
    <w:p w:rsidR="0043258A" w:rsidRPr="00095C6F" w:rsidRDefault="0043258A" w:rsidP="000B3574">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2.7.</w:t>
      </w:r>
      <w:r w:rsidR="00513515" w:rsidRPr="00095C6F">
        <w:rPr>
          <w:rFonts w:ascii="Times New Roman" w:hAnsi="Times New Roman" w:cs="Times New Roman"/>
          <w:b/>
          <w:bCs/>
          <w:sz w:val="24"/>
          <w:szCs w:val="24"/>
        </w:rPr>
        <w:t>2</w:t>
      </w:r>
      <w:r w:rsidRPr="00095C6F">
        <w:rPr>
          <w:rFonts w:ascii="Times New Roman" w:hAnsi="Times New Roman" w:cs="Times New Roman"/>
          <w:b/>
          <w:bCs/>
          <w:sz w:val="24"/>
          <w:szCs w:val="24"/>
        </w:rPr>
        <w:t>: Fourier transforms infra red (FT-IR) spectroscopy:</w:t>
      </w:r>
    </w:p>
    <w:p w:rsidR="0043258A" w:rsidRPr="00095C6F" w:rsidRDefault="0043258A" w:rsidP="000B3574">
      <w:pPr>
        <w:tabs>
          <w:tab w:val="left" w:pos="3024"/>
        </w:tabs>
        <w:jc w:val="both"/>
        <w:rPr>
          <w:rFonts w:ascii="Times New Roman" w:hAnsi="Times New Roman" w:cs="Times New Roman"/>
          <w:bCs/>
          <w:sz w:val="24"/>
          <w:szCs w:val="24"/>
        </w:rPr>
      </w:pPr>
      <w:r w:rsidRPr="00095C6F">
        <w:rPr>
          <w:rFonts w:ascii="Times New Roman" w:hAnsi="Times New Roman" w:cs="Times New Roman"/>
          <w:bCs/>
          <w:sz w:val="24"/>
          <w:szCs w:val="24"/>
        </w:rPr>
        <w:t xml:space="preserve">Fourier transforms infra red (FT-IR) spectroscopy is a technique used to obtain the infrared spectrum of the absorption or emission of a solid, liquid, or gas. This spectroscopic technique is used to determine the functional groups and molecular structures and to identify unknown </w:t>
      </w:r>
      <w:r w:rsidRPr="00095C6F">
        <w:rPr>
          <w:rFonts w:ascii="Times New Roman" w:hAnsi="Times New Roman" w:cs="Times New Roman"/>
          <w:bCs/>
          <w:sz w:val="24"/>
          <w:szCs w:val="24"/>
        </w:rPr>
        <w:lastRenderedPageBreak/>
        <w:t>compounds.</w:t>
      </w:r>
      <w:r w:rsidR="000F786C" w:rsidRPr="00095C6F">
        <w:rPr>
          <w:rFonts w:ascii="Times New Roman" w:hAnsi="Times New Roman" w:cs="Times New Roman"/>
          <w:bCs/>
          <w:sz w:val="24"/>
          <w:szCs w:val="24"/>
        </w:rPr>
        <w:t xml:space="preserve"> </w:t>
      </w:r>
      <w:r w:rsidRPr="00095C6F">
        <w:rPr>
          <w:rFonts w:ascii="Times New Roman" w:hAnsi="Times New Roman" w:cs="Times New Roman"/>
          <w:bCs/>
          <w:sz w:val="24"/>
          <w:szCs w:val="24"/>
        </w:rPr>
        <w:t xml:space="preserve">The FT-IR spectra of the sample were obtained from Perkin Elmer Spectrum </w:t>
      </w:r>
      <w:r w:rsidR="005C1681">
        <w:rPr>
          <w:rFonts w:ascii="Times New Roman" w:hAnsi="Times New Roman" w:cs="Times New Roman"/>
          <w:bCs/>
          <w:sz w:val="24"/>
          <w:szCs w:val="24"/>
        </w:rPr>
        <w:t>t</w:t>
      </w:r>
      <w:r w:rsidRPr="00095C6F">
        <w:rPr>
          <w:rFonts w:ascii="Times New Roman" w:hAnsi="Times New Roman" w:cs="Times New Roman"/>
          <w:bCs/>
          <w:sz w:val="24"/>
          <w:szCs w:val="24"/>
        </w:rPr>
        <w:t>wo Spectrophotometer, having spectral resolution 0.5cm</w:t>
      </w:r>
      <w:r w:rsidRPr="00095C6F">
        <w:rPr>
          <w:rFonts w:ascii="Times New Roman" w:hAnsi="Times New Roman" w:cs="Times New Roman"/>
          <w:bCs/>
          <w:sz w:val="24"/>
          <w:szCs w:val="24"/>
          <w:vertAlign w:val="superscript"/>
        </w:rPr>
        <w:t>-1</w:t>
      </w:r>
      <w:r w:rsidRPr="00095C6F">
        <w:rPr>
          <w:rFonts w:ascii="Times New Roman" w:hAnsi="Times New Roman" w:cs="Times New Roman"/>
          <w:bCs/>
          <w:sz w:val="24"/>
          <w:szCs w:val="24"/>
        </w:rPr>
        <w:t xml:space="preserve"> with a range of wavelength 400-4000cm</w:t>
      </w:r>
      <w:r w:rsidRPr="00095C6F">
        <w:rPr>
          <w:rFonts w:ascii="Times New Roman" w:hAnsi="Times New Roman" w:cs="Times New Roman"/>
          <w:bCs/>
          <w:sz w:val="24"/>
          <w:szCs w:val="24"/>
          <w:vertAlign w:val="superscript"/>
        </w:rPr>
        <w:t>-1</w:t>
      </w:r>
      <w:r w:rsidRPr="00095C6F">
        <w:rPr>
          <w:rFonts w:ascii="Times New Roman" w:hAnsi="Times New Roman" w:cs="Times New Roman"/>
          <w:bCs/>
          <w:sz w:val="24"/>
          <w:szCs w:val="24"/>
        </w:rPr>
        <w:t xml:space="preserve"> at room temperature.</w:t>
      </w:r>
    </w:p>
    <w:p w:rsidR="0043258A" w:rsidRPr="00095C6F" w:rsidRDefault="00513515" w:rsidP="000B3574">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2.7.3</w:t>
      </w:r>
      <w:r w:rsidR="0043258A" w:rsidRPr="00095C6F">
        <w:rPr>
          <w:rFonts w:ascii="Times New Roman" w:hAnsi="Times New Roman" w:cs="Times New Roman"/>
          <w:b/>
          <w:bCs/>
          <w:sz w:val="24"/>
          <w:szCs w:val="24"/>
        </w:rPr>
        <w:t>:</w:t>
      </w:r>
      <w:r w:rsidR="0043258A" w:rsidRPr="00095C6F">
        <w:rPr>
          <w:rFonts w:ascii="Times New Roman" w:hAnsi="Times New Roman" w:cs="Times New Roman"/>
          <w:bCs/>
          <w:sz w:val="24"/>
          <w:szCs w:val="24"/>
        </w:rPr>
        <w:t xml:space="preserve"> </w:t>
      </w:r>
      <w:r w:rsidR="0043258A" w:rsidRPr="00095C6F">
        <w:rPr>
          <w:rFonts w:ascii="Times New Roman" w:hAnsi="Times New Roman" w:cs="Times New Roman"/>
          <w:b/>
          <w:bCs/>
          <w:sz w:val="24"/>
          <w:szCs w:val="24"/>
        </w:rPr>
        <w:t>Nuclear Magnetic Resonance</w:t>
      </w:r>
      <w:r w:rsidRPr="00095C6F">
        <w:rPr>
          <w:rFonts w:ascii="Times New Roman" w:hAnsi="Times New Roman" w:cs="Times New Roman"/>
          <w:b/>
          <w:bCs/>
          <w:sz w:val="24"/>
          <w:szCs w:val="24"/>
        </w:rPr>
        <w:t xml:space="preserve"> Spectroscopy:</w:t>
      </w:r>
    </w:p>
    <w:p w:rsidR="005C1681" w:rsidRDefault="00513515" w:rsidP="000B3574">
      <w:pPr>
        <w:tabs>
          <w:tab w:val="left" w:pos="3024"/>
        </w:tabs>
        <w:jc w:val="both"/>
        <w:rPr>
          <w:rFonts w:ascii="Times New Roman" w:hAnsi="Times New Roman" w:cs="Times New Roman"/>
          <w:bCs/>
          <w:sz w:val="24"/>
          <w:szCs w:val="24"/>
        </w:rPr>
      </w:pPr>
      <w:r w:rsidRPr="00095C6F">
        <w:rPr>
          <w:rFonts w:ascii="Times New Roman" w:hAnsi="Times New Roman" w:cs="Times New Roman"/>
          <w:bCs/>
          <w:sz w:val="24"/>
          <w:szCs w:val="24"/>
        </w:rPr>
        <w:t>Nuclear magnetic resonance is a technique used to determine the molecular structure at the atomic level.</w:t>
      </w:r>
      <w:r w:rsidR="000F786C" w:rsidRPr="00095C6F">
        <w:rPr>
          <w:rFonts w:ascii="Times New Roman" w:hAnsi="Times New Roman" w:cs="Times New Roman"/>
          <w:bCs/>
          <w:sz w:val="24"/>
          <w:szCs w:val="24"/>
        </w:rPr>
        <w:t xml:space="preserve"> </w:t>
      </w:r>
      <w:r w:rsidRPr="00095C6F">
        <w:rPr>
          <w:rFonts w:ascii="Times New Roman" w:hAnsi="Times New Roman" w:cs="Times New Roman"/>
          <w:bCs/>
          <w:sz w:val="24"/>
          <w:szCs w:val="24"/>
        </w:rPr>
        <w:t xml:space="preserve">The NMR spectra were </w:t>
      </w:r>
      <w:r w:rsidR="005C1681">
        <w:rPr>
          <w:rFonts w:ascii="Times New Roman" w:hAnsi="Times New Roman" w:cs="Times New Roman"/>
          <w:bCs/>
          <w:sz w:val="24"/>
          <w:szCs w:val="24"/>
        </w:rPr>
        <w:t>note down</w:t>
      </w:r>
      <w:r w:rsidRPr="00095C6F">
        <w:rPr>
          <w:rFonts w:ascii="Times New Roman" w:hAnsi="Times New Roman" w:cs="Times New Roman"/>
          <w:bCs/>
          <w:sz w:val="24"/>
          <w:szCs w:val="24"/>
        </w:rPr>
        <w:t xml:space="preserve"> in a </w:t>
      </w:r>
      <w:proofErr w:type="spellStart"/>
      <w:r w:rsidRPr="00095C6F">
        <w:rPr>
          <w:rFonts w:ascii="Times New Roman" w:hAnsi="Times New Roman" w:cs="Times New Roman"/>
          <w:bCs/>
          <w:sz w:val="24"/>
          <w:szCs w:val="24"/>
        </w:rPr>
        <w:t>Bruker</w:t>
      </w:r>
      <w:proofErr w:type="spellEnd"/>
      <w:r w:rsidRPr="00095C6F">
        <w:rPr>
          <w:rFonts w:ascii="Times New Roman" w:hAnsi="Times New Roman" w:cs="Times New Roman"/>
          <w:bCs/>
          <w:sz w:val="24"/>
          <w:szCs w:val="24"/>
        </w:rPr>
        <w:t xml:space="preserve"> 400MHz Spectrometer. The chemical shift in the NMR spectra is all given in </w:t>
      </w:r>
      <w:proofErr w:type="spellStart"/>
      <w:r w:rsidRPr="00095C6F">
        <w:rPr>
          <w:rFonts w:ascii="Times New Roman" w:hAnsi="Times New Roman" w:cs="Times New Roman"/>
          <w:bCs/>
          <w:sz w:val="24"/>
          <w:szCs w:val="24"/>
        </w:rPr>
        <w:t>ppm</w:t>
      </w:r>
      <w:proofErr w:type="spellEnd"/>
      <w:r w:rsidRPr="00095C6F">
        <w:rPr>
          <w:rFonts w:ascii="Times New Roman" w:hAnsi="Times New Roman" w:cs="Times New Roman"/>
          <w:bCs/>
          <w:sz w:val="24"/>
          <w:szCs w:val="24"/>
        </w:rPr>
        <w:t xml:space="preserve"> </w:t>
      </w:r>
      <w:r w:rsidR="005C1681">
        <w:rPr>
          <w:rFonts w:ascii="Times New Roman" w:hAnsi="Times New Roman" w:cs="Times New Roman"/>
          <w:bCs/>
          <w:sz w:val="24"/>
          <w:szCs w:val="24"/>
        </w:rPr>
        <w:t xml:space="preserve">and TMS </w:t>
      </w:r>
      <w:r w:rsidRPr="00095C6F">
        <w:rPr>
          <w:rFonts w:ascii="Times New Roman" w:hAnsi="Times New Roman" w:cs="Times New Roman"/>
          <w:bCs/>
          <w:sz w:val="24"/>
          <w:szCs w:val="24"/>
        </w:rPr>
        <w:t xml:space="preserve">as the internal standard. </w:t>
      </w:r>
    </w:p>
    <w:p w:rsidR="005876C8" w:rsidRPr="00095C6F" w:rsidRDefault="000B3574" w:rsidP="000B3574">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2.8: Spectroscopic data of compound 1</w:t>
      </w:r>
      <w:r w:rsidR="00C76027" w:rsidRPr="00095C6F">
        <w:rPr>
          <w:rFonts w:ascii="Times New Roman" w:hAnsi="Times New Roman" w:cs="Times New Roman"/>
          <w:b/>
          <w:bCs/>
          <w:sz w:val="24"/>
          <w:szCs w:val="24"/>
        </w:rPr>
        <w:t xml:space="preserve">, </w:t>
      </w:r>
      <w:r w:rsidR="00C76027" w:rsidRPr="00095C6F">
        <w:rPr>
          <w:rFonts w:ascii="Times New Roman" w:hAnsi="Times New Roman" w:cs="Times New Roman"/>
          <w:b/>
          <w:sz w:val="24"/>
          <w:szCs w:val="24"/>
        </w:rPr>
        <w:t>3methyl-Heneicosane</w:t>
      </w:r>
      <w:r w:rsidRPr="00095C6F">
        <w:rPr>
          <w:rFonts w:ascii="Times New Roman" w:hAnsi="Times New Roman" w:cs="Times New Roman"/>
          <w:b/>
          <w:bCs/>
          <w:sz w:val="24"/>
          <w:szCs w:val="24"/>
        </w:rPr>
        <w:t>:</w:t>
      </w:r>
    </w:p>
    <w:p w:rsidR="000B3574" w:rsidRPr="00095C6F" w:rsidRDefault="000B3574" w:rsidP="000B3574">
      <w:pPr>
        <w:pStyle w:val="NoSpacing"/>
        <w:spacing w:line="360" w:lineRule="auto"/>
        <w:rPr>
          <w:rFonts w:ascii="Times New Roman" w:hAnsi="Times New Roman" w:cs="Times New Roman"/>
          <w:sz w:val="24"/>
          <w:szCs w:val="24"/>
        </w:rPr>
      </w:pPr>
      <w:r w:rsidRPr="00095C6F">
        <w:rPr>
          <w:rFonts w:ascii="Times New Roman" w:hAnsi="Times New Roman" w:cs="Times New Roman"/>
          <w:sz w:val="24"/>
          <w:szCs w:val="24"/>
        </w:rPr>
        <w:t xml:space="preserve">IR </w:t>
      </w:r>
      <w:proofErr w:type="gramStart"/>
      <w:r w:rsidRPr="00095C6F">
        <w:rPr>
          <w:rFonts w:ascii="Times New Roman" w:hAnsi="Times New Roman" w:cs="Times New Roman"/>
          <w:sz w:val="24"/>
          <w:szCs w:val="24"/>
        </w:rPr>
        <w:t>Data(</w:t>
      </w:r>
      <w:proofErr w:type="gramEnd"/>
      <w:r w:rsidRPr="00095C6F">
        <w:rPr>
          <w:rFonts w:ascii="Times New Roman" w:hAnsi="Times New Roman" w:cs="Times New Roman"/>
          <w:sz w:val="24"/>
          <w:szCs w:val="24"/>
        </w:rPr>
        <w:t xml:space="preserve">cm </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  2918cm</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C-H</w:t>
      </w:r>
      <w:r w:rsidR="00C76027" w:rsidRPr="00095C6F">
        <w:rPr>
          <w:rFonts w:ascii="Times New Roman" w:hAnsi="Times New Roman" w:cs="Times New Roman"/>
          <w:sz w:val="24"/>
          <w:szCs w:val="24"/>
        </w:rPr>
        <w:t>, s</w:t>
      </w:r>
      <w:r w:rsidRPr="00095C6F">
        <w:rPr>
          <w:rFonts w:ascii="Times New Roman" w:hAnsi="Times New Roman" w:cs="Times New Roman"/>
          <w:sz w:val="24"/>
          <w:szCs w:val="24"/>
        </w:rPr>
        <w:t>), 2849cm</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CH</w:t>
      </w:r>
      <w:r w:rsidRPr="00095C6F">
        <w:rPr>
          <w:rFonts w:ascii="Times New Roman" w:hAnsi="Times New Roman" w:cs="Times New Roman"/>
          <w:sz w:val="24"/>
          <w:szCs w:val="24"/>
          <w:vertAlign w:val="subscript"/>
        </w:rPr>
        <w:t>2</w:t>
      </w:r>
      <w:r w:rsidR="00C76027" w:rsidRPr="00095C6F">
        <w:rPr>
          <w:rFonts w:ascii="Times New Roman" w:hAnsi="Times New Roman" w:cs="Times New Roman"/>
          <w:sz w:val="24"/>
          <w:szCs w:val="24"/>
          <w:vertAlign w:val="subscript"/>
        </w:rPr>
        <w:t xml:space="preserve">, </w:t>
      </w:r>
      <w:r w:rsidR="00C76027" w:rsidRPr="00095C6F">
        <w:rPr>
          <w:rFonts w:ascii="Times New Roman" w:hAnsi="Times New Roman" w:cs="Times New Roman"/>
          <w:sz w:val="24"/>
          <w:szCs w:val="24"/>
        </w:rPr>
        <w:t>s</w:t>
      </w:r>
      <w:r w:rsidRPr="00095C6F">
        <w:rPr>
          <w:rFonts w:ascii="Times New Roman" w:hAnsi="Times New Roman" w:cs="Times New Roman"/>
          <w:sz w:val="24"/>
          <w:szCs w:val="24"/>
        </w:rPr>
        <w:t>) , 1474cm</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C-N</w:t>
      </w:r>
      <w:r w:rsidR="00C76027" w:rsidRPr="00095C6F">
        <w:rPr>
          <w:rFonts w:ascii="Times New Roman" w:hAnsi="Times New Roman" w:cs="Times New Roman"/>
          <w:sz w:val="24"/>
          <w:szCs w:val="24"/>
        </w:rPr>
        <w:t>, s</w:t>
      </w:r>
      <w:r w:rsidRPr="00095C6F">
        <w:rPr>
          <w:rFonts w:ascii="Times New Roman" w:hAnsi="Times New Roman" w:cs="Times New Roman"/>
          <w:sz w:val="24"/>
          <w:szCs w:val="24"/>
        </w:rPr>
        <w:t>), 1462cm</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CH</w:t>
      </w:r>
      <w:r w:rsidRPr="00095C6F">
        <w:rPr>
          <w:rFonts w:ascii="Times New Roman" w:hAnsi="Times New Roman" w:cs="Times New Roman"/>
          <w:sz w:val="24"/>
          <w:szCs w:val="24"/>
          <w:vertAlign w:val="subscript"/>
        </w:rPr>
        <w:t>3</w:t>
      </w:r>
      <w:r w:rsidR="00C76027" w:rsidRPr="00095C6F">
        <w:rPr>
          <w:rFonts w:ascii="Times New Roman" w:hAnsi="Times New Roman" w:cs="Times New Roman"/>
          <w:sz w:val="24"/>
          <w:szCs w:val="24"/>
          <w:vertAlign w:val="subscript"/>
        </w:rPr>
        <w:t xml:space="preserve">, </w:t>
      </w:r>
      <w:r w:rsidR="00C76027" w:rsidRPr="00095C6F">
        <w:rPr>
          <w:rFonts w:ascii="Times New Roman" w:hAnsi="Times New Roman" w:cs="Times New Roman"/>
          <w:sz w:val="24"/>
          <w:szCs w:val="24"/>
        </w:rPr>
        <w:t>s</w:t>
      </w:r>
      <w:r w:rsidRPr="00095C6F">
        <w:rPr>
          <w:rFonts w:ascii="Times New Roman" w:hAnsi="Times New Roman" w:cs="Times New Roman"/>
          <w:sz w:val="24"/>
          <w:szCs w:val="24"/>
        </w:rPr>
        <w:t>), 720 cm</w:t>
      </w:r>
      <w:r w:rsidRPr="00095C6F">
        <w:rPr>
          <w:rFonts w:ascii="Times New Roman" w:hAnsi="Times New Roman" w:cs="Times New Roman"/>
          <w:sz w:val="24"/>
          <w:szCs w:val="24"/>
          <w:vertAlign w:val="superscript"/>
        </w:rPr>
        <w:t>-1</w:t>
      </w:r>
      <w:r w:rsidRPr="00095C6F">
        <w:rPr>
          <w:rFonts w:ascii="Times New Roman" w:hAnsi="Times New Roman" w:cs="Times New Roman"/>
          <w:sz w:val="24"/>
          <w:szCs w:val="24"/>
        </w:rPr>
        <w:t>(C-H</w:t>
      </w:r>
      <w:r w:rsidR="00C76027" w:rsidRPr="00095C6F">
        <w:rPr>
          <w:rFonts w:ascii="Times New Roman" w:hAnsi="Times New Roman" w:cs="Times New Roman"/>
          <w:sz w:val="24"/>
          <w:szCs w:val="24"/>
        </w:rPr>
        <w:t>, s</w:t>
      </w:r>
      <w:r w:rsidRPr="00095C6F">
        <w:rPr>
          <w:rFonts w:ascii="Times New Roman" w:hAnsi="Times New Roman" w:cs="Times New Roman"/>
          <w:sz w:val="24"/>
          <w:szCs w:val="24"/>
        </w:rPr>
        <w:t>).</w:t>
      </w:r>
    </w:p>
    <w:p w:rsidR="000B3574" w:rsidRPr="00095C6F" w:rsidRDefault="000B3574" w:rsidP="000B3574">
      <w:pPr>
        <w:tabs>
          <w:tab w:val="left" w:pos="3024"/>
        </w:tabs>
        <w:rPr>
          <w:rFonts w:ascii="Times New Roman" w:hAnsi="Times New Roman" w:cs="Times New Roman"/>
          <w:sz w:val="24"/>
          <w:szCs w:val="24"/>
        </w:rPr>
      </w:pPr>
      <w:r w:rsidRPr="00095C6F">
        <w:rPr>
          <w:rFonts w:ascii="Times New Roman" w:hAnsi="Times New Roman" w:cs="Times New Roman"/>
          <w:sz w:val="24"/>
          <w:szCs w:val="24"/>
        </w:rPr>
        <w:t>NMR Data</w:t>
      </w:r>
      <w:r w:rsidR="005A350D" w:rsidRPr="00095C6F">
        <w:rPr>
          <w:rFonts w:ascii="Times New Roman" w:hAnsi="Times New Roman" w:cs="Times New Roman"/>
          <w:sz w:val="24"/>
          <w:szCs w:val="24"/>
        </w:rPr>
        <w:t xml:space="preserve"> </w:t>
      </w:r>
      <w:proofErr w:type="gramStart"/>
      <w:r w:rsidRPr="00095C6F">
        <w:rPr>
          <w:rFonts w:ascii="Times New Roman" w:hAnsi="Times New Roman" w:cs="Times New Roman"/>
          <w:sz w:val="24"/>
          <w:szCs w:val="24"/>
        </w:rPr>
        <w:t>( 400MHz</w:t>
      </w:r>
      <w:proofErr w:type="gramEnd"/>
      <w:r w:rsidRPr="00095C6F">
        <w:rPr>
          <w:rFonts w:ascii="Times New Roman" w:hAnsi="Times New Roman" w:cs="Times New Roman"/>
          <w:sz w:val="24"/>
          <w:szCs w:val="24"/>
        </w:rPr>
        <w:t xml:space="preserve">, : δ 1.28  </w:t>
      </w:r>
      <w:proofErr w:type="spellStart"/>
      <w:r w:rsidRPr="00095C6F">
        <w:rPr>
          <w:rFonts w:ascii="Times New Roman" w:hAnsi="Times New Roman" w:cs="Times New Roman"/>
          <w:sz w:val="24"/>
          <w:szCs w:val="24"/>
        </w:rPr>
        <w:t>ppm</w:t>
      </w:r>
      <w:proofErr w:type="spellEnd"/>
      <w:r w:rsidRPr="00095C6F">
        <w:rPr>
          <w:rFonts w:ascii="Times New Roman" w:hAnsi="Times New Roman" w:cs="Times New Roman"/>
          <w:sz w:val="24"/>
          <w:szCs w:val="24"/>
        </w:rPr>
        <w:t xml:space="preserve"> (8.9 protons (1.8.9)), δ 0.87 </w:t>
      </w:r>
      <w:proofErr w:type="spellStart"/>
      <w:r w:rsidRPr="00095C6F">
        <w:rPr>
          <w:rFonts w:ascii="Times New Roman" w:hAnsi="Times New Roman" w:cs="Times New Roman"/>
          <w:sz w:val="24"/>
          <w:szCs w:val="24"/>
        </w:rPr>
        <w:t>ppm</w:t>
      </w:r>
      <w:proofErr w:type="spellEnd"/>
      <w:r w:rsidRPr="00095C6F">
        <w:rPr>
          <w:rFonts w:ascii="Times New Roman" w:hAnsi="Times New Roman" w:cs="Times New Roman"/>
          <w:sz w:val="24"/>
          <w:szCs w:val="24"/>
        </w:rPr>
        <w:t xml:space="preserve"> (1H)</w:t>
      </w:r>
      <w:r w:rsidR="00C76027" w:rsidRPr="00095C6F">
        <w:rPr>
          <w:rFonts w:ascii="Times New Roman" w:hAnsi="Times New Roman" w:cs="Times New Roman"/>
          <w:sz w:val="24"/>
          <w:szCs w:val="24"/>
        </w:rPr>
        <w:t xml:space="preserve">. </w:t>
      </w:r>
    </w:p>
    <w:p w:rsidR="005876C8" w:rsidRPr="00095C6F" w:rsidRDefault="00C76027" w:rsidP="000F786C">
      <w:pPr>
        <w:tabs>
          <w:tab w:val="left" w:pos="3024"/>
        </w:tabs>
        <w:jc w:val="both"/>
        <w:rPr>
          <w:rFonts w:ascii="Times New Roman" w:hAnsi="Times New Roman" w:cs="Times New Roman"/>
          <w:b/>
          <w:bCs/>
          <w:sz w:val="24"/>
          <w:szCs w:val="24"/>
        </w:rPr>
      </w:pPr>
      <w:r w:rsidRPr="00095C6F">
        <w:rPr>
          <w:rFonts w:ascii="Times New Roman" w:hAnsi="Times New Roman" w:cs="Times New Roman"/>
          <w:sz w:val="24"/>
          <w:szCs w:val="24"/>
        </w:rPr>
        <w:t xml:space="preserve">GC-mass Data: </w:t>
      </w:r>
      <w:r w:rsidR="002C76F2" w:rsidRPr="00095C6F">
        <w:rPr>
          <w:rFonts w:ascii="Times New Roman" w:hAnsi="Times New Roman" w:cs="Times New Roman"/>
          <w:sz w:val="24"/>
          <w:szCs w:val="24"/>
        </w:rPr>
        <w:t xml:space="preserve">m/z=310, m/z=295, </w:t>
      </w:r>
      <w:r w:rsidR="00323328" w:rsidRPr="00095C6F">
        <w:rPr>
          <w:rFonts w:ascii="Times New Roman" w:hAnsi="Times New Roman" w:cs="Times New Roman"/>
          <w:sz w:val="24"/>
          <w:szCs w:val="24"/>
        </w:rPr>
        <w:t xml:space="preserve">m/z=267, m/z=113, m/z=99, m/z=85, m/z=71, </w:t>
      </w:r>
      <w:r w:rsidR="002C76F2" w:rsidRPr="00095C6F">
        <w:rPr>
          <w:rFonts w:ascii="Times New Roman" w:hAnsi="Times New Roman" w:cs="Times New Roman"/>
          <w:sz w:val="24"/>
          <w:szCs w:val="24"/>
        </w:rPr>
        <w:t xml:space="preserve">m/z=57, m/z=43. </w:t>
      </w:r>
    </w:p>
    <w:p w:rsidR="00F543AA" w:rsidRPr="00095C6F" w:rsidRDefault="00F543AA" w:rsidP="009D0F5F">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CONCLUSION</w:t>
      </w:r>
      <w:r w:rsidR="0008443E" w:rsidRPr="00095C6F">
        <w:rPr>
          <w:rFonts w:ascii="Times New Roman" w:hAnsi="Times New Roman" w:cs="Times New Roman"/>
          <w:b/>
          <w:bCs/>
          <w:sz w:val="24"/>
          <w:szCs w:val="24"/>
        </w:rPr>
        <w:t>:</w:t>
      </w:r>
    </w:p>
    <w:p w:rsidR="00F543AA" w:rsidRPr="00095C6F" w:rsidRDefault="00C83A30" w:rsidP="00DC1BA5">
      <w:pPr>
        <w:pStyle w:val="NoSpacing"/>
        <w:spacing w:line="360" w:lineRule="auto"/>
        <w:jc w:val="both"/>
        <w:rPr>
          <w:rFonts w:ascii="Times New Roman" w:hAnsi="Times New Roman" w:cs="Times New Roman"/>
          <w:sz w:val="24"/>
          <w:szCs w:val="24"/>
        </w:rPr>
      </w:pPr>
      <w:r w:rsidRPr="00095C6F">
        <w:rPr>
          <w:rFonts w:ascii="Times New Roman" w:hAnsi="Times New Roman" w:cs="Times New Roman"/>
          <w:sz w:val="24"/>
          <w:szCs w:val="24"/>
        </w:rPr>
        <w:t xml:space="preserve">In conclusion, the extraction, isolation and purification of pure compound from the traditionally important plant </w:t>
      </w:r>
      <w:r w:rsidR="00F543AA" w:rsidRPr="00095C6F">
        <w:rPr>
          <w:rFonts w:ascii="Times New Roman" w:hAnsi="Times New Roman" w:cs="Times New Roman"/>
          <w:i/>
          <w:iCs/>
          <w:sz w:val="24"/>
          <w:szCs w:val="24"/>
          <w:u w:val="single"/>
        </w:rPr>
        <w:t xml:space="preserve">Mesosphaerum </w:t>
      </w:r>
      <w:proofErr w:type="spellStart"/>
      <w:proofErr w:type="gramStart"/>
      <w:r w:rsidR="00F543AA" w:rsidRPr="00095C6F">
        <w:rPr>
          <w:rFonts w:ascii="Times New Roman" w:hAnsi="Times New Roman" w:cs="Times New Roman"/>
          <w:i/>
          <w:iCs/>
          <w:sz w:val="24"/>
          <w:szCs w:val="24"/>
          <w:u w:val="single"/>
        </w:rPr>
        <w:t>Suaveolen</w:t>
      </w:r>
      <w:proofErr w:type="spellEnd"/>
      <w:r w:rsidRPr="00095C6F">
        <w:rPr>
          <w:rFonts w:ascii="Times New Roman" w:hAnsi="Times New Roman" w:cs="Times New Roman"/>
          <w:sz w:val="24"/>
          <w:szCs w:val="24"/>
        </w:rPr>
        <w:t xml:space="preserve">  was</w:t>
      </w:r>
      <w:proofErr w:type="gramEnd"/>
      <w:r w:rsidRPr="00095C6F">
        <w:rPr>
          <w:rFonts w:ascii="Times New Roman" w:hAnsi="Times New Roman" w:cs="Times New Roman"/>
          <w:sz w:val="24"/>
          <w:szCs w:val="24"/>
        </w:rPr>
        <w:t xml:space="preserve"> </w:t>
      </w:r>
      <w:r w:rsidR="00DC1BA5" w:rsidRPr="00095C6F">
        <w:rPr>
          <w:rFonts w:ascii="Times New Roman" w:hAnsi="Times New Roman" w:cs="Times New Roman"/>
          <w:sz w:val="24"/>
          <w:szCs w:val="24"/>
        </w:rPr>
        <w:t>performed</w:t>
      </w:r>
      <w:r w:rsidR="00F543AA" w:rsidRPr="00095C6F">
        <w:rPr>
          <w:rFonts w:ascii="Times New Roman" w:hAnsi="Times New Roman" w:cs="Times New Roman"/>
          <w:sz w:val="24"/>
          <w:szCs w:val="24"/>
        </w:rPr>
        <w:t>.</w:t>
      </w:r>
      <w:r w:rsidR="004213C5" w:rsidRPr="00095C6F">
        <w:rPr>
          <w:rFonts w:ascii="Times New Roman" w:hAnsi="Times New Roman" w:cs="Times New Roman"/>
          <w:sz w:val="24"/>
          <w:szCs w:val="24"/>
        </w:rPr>
        <w:t xml:space="preserve"> </w:t>
      </w:r>
      <w:r w:rsidR="00DC1BA5" w:rsidRPr="00095C6F">
        <w:rPr>
          <w:rFonts w:ascii="Times New Roman" w:hAnsi="Times New Roman" w:cs="Times New Roman"/>
          <w:sz w:val="24"/>
          <w:szCs w:val="24"/>
        </w:rPr>
        <w:t>We have isolated a pure compound and characterised it as 3-methyl-Heneicosane f</w:t>
      </w:r>
      <w:r w:rsidRPr="00095C6F">
        <w:rPr>
          <w:rFonts w:ascii="Times New Roman" w:hAnsi="Times New Roman" w:cs="Times New Roman"/>
          <w:sz w:val="24"/>
          <w:szCs w:val="24"/>
        </w:rPr>
        <w:t>rom the spectroscopic technique such as UV-visible, IR, NMR and GC-</w:t>
      </w:r>
      <w:r w:rsidR="00DC1BA5" w:rsidRPr="00095C6F">
        <w:rPr>
          <w:rFonts w:ascii="Times New Roman" w:hAnsi="Times New Roman" w:cs="Times New Roman"/>
          <w:sz w:val="24"/>
          <w:szCs w:val="24"/>
        </w:rPr>
        <w:t>MS spectroscopy.</w:t>
      </w:r>
    </w:p>
    <w:p w:rsidR="00DC1BA5" w:rsidRPr="00095C6F" w:rsidRDefault="00DC1BA5" w:rsidP="004213C5">
      <w:pPr>
        <w:pStyle w:val="NoSpacing"/>
        <w:spacing w:line="360" w:lineRule="auto"/>
        <w:rPr>
          <w:rFonts w:ascii="Times New Roman" w:hAnsi="Times New Roman" w:cs="Times New Roman"/>
          <w:sz w:val="24"/>
          <w:szCs w:val="24"/>
        </w:rPr>
      </w:pPr>
    </w:p>
    <w:p w:rsidR="00E304FA" w:rsidRPr="00095C6F" w:rsidRDefault="001B735D" w:rsidP="009D0F5F">
      <w:pPr>
        <w:tabs>
          <w:tab w:val="left" w:pos="3024"/>
        </w:tabs>
        <w:jc w:val="both"/>
        <w:rPr>
          <w:rFonts w:ascii="Times New Roman" w:hAnsi="Times New Roman" w:cs="Times New Roman"/>
          <w:b/>
          <w:bCs/>
          <w:sz w:val="24"/>
          <w:szCs w:val="24"/>
        </w:rPr>
      </w:pPr>
      <w:r w:rsidRPr="00095C6F">
        <w:rPr>
          <w:rFonts w:ascii="Times New Roman" w:hAnsi="Times New Roman" w:cs="Times New Roman"/>
          <w:b/>
          <w:bCs/>
          <w:sz w:val="24"/>
          <w:szCs w:val="24"/>
        </w:rPr>
        <w:t>REFERENCE:</w:t>
      </w:r>
    </w:p>
    <w:p w:rsidR="009C353E" w:rsidRPr="00095C6F" w:rsidRDefault="009C353E" w:rsidP="009C353E">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770F08" w:rsidRPr="00095C6F">
        <w:rPr>
          <w:rFonts w:ascii="Times New Roman" w:hAnsi="Times New Roman" w:cs="Times New Roman"/>
          <w:sz w:val="24"/>
          <w:szCs w:val="24"/>
        </w:rPr>
        <w:t>.</w:t>
      </w:r>
      <w:r w:rsidRPr="00095C6F">
        <w:rPr>
          <w:rFonts w:ascii="Times New Roman" w:hAnsi="Times New Roman" w:cs="Times New Roman"/>
          <w:sz w:val="24"/>
          <w:szCs w:val="24"/>
        </w:rPr>
        <w:t xml:space="preserve"> D. </w:t>
      </w:r>
      <w:proofErr w:type="spellStart"/>
      <w:r w:rsidRPr="00095C6F">
        <w:rPr>
          <w:rFonts w:ascii="Times New Roman" w:hAnsi="Times New Roman" w:cs="Times New Roman"/>
          <w:sz w:val="24"/>
          <w:szCs w:val="24"/>
        </w:rPr>
        <w:t>Chakraborty</w:t>
      </w:r>
      <w:proofErr w:type="spellEnd"/>
      <w:r w:rsidRPr="00095C6F">
        <w:rPr>
          <w:rFonts w:ascii="Times New Roman" w:hAnsi="Times New Roman" w:cs="Times New Roman"/>
          <w:sz w:val="24"/>
          <w:szCs w:val="24"/>
        </w:rPr>
        <w:t xml:space="preserve"> and S. M. </w:t>
      </w:r>
      <w:proofErr w:type="spellStart"/>
      <w:r w:rsidRPr="00095C6F">
        <w:rPr>
          <w:rFonts w:ascii="Times New Roman" w:hAnsi="Times New Roman" w:cs="Times New Roman"/>
          <w:sz w:val="24"/>
          <w:szCs w:val="24"/>
        </w:rPr>
        <w:t>Mandal</w:t>
      </w:r>
      <w:proofErr w:type="spellEnd"/>
      <w:r w:rsidRPr="00095C6F">
        <w:rPr>
          <w:rFonts w:ascii="Times New Roman" w:hAnsi="Times New Roman" w:cs="Times New Roman"/>
          <w:sz w:val="24"/>
          <w:szCs w:val="24"/>
        </w:rPr>
        <w:t xml:space="preserve">, “Glandular and </w:t>
      </w:r>
      <w:proofErr w:type="spellStart"/>
      <w:r w:rsidRPr="00095C6F">
        <w:rPr>
          <w:rFonts w:ascii="Times New Roman" w:hAnsi="Times New Roman" w:cs="Times New Roman"/>
          <w:sz w:val="24"/>
          <w:szCs w:val="24"/>
        </w:rPr>
        <w:t>nonglandulartrichomes</w:t>
      </w:r>
      <w:proofErr w:type="spellEnd"/>
      <w:r w:rsidRPr="00095C6F">
        <w:rPr>
          <w:rFonts w:ascii="Times New Roman" w:hAnsi="Times New Roman" w:cs="Times New Roman"/>
          <w:sz w:val="24"/>
          <w:szCs w:val="24"/>
        </w:rPr>
        <w:t xml:space="preserve"> on vegetative and reproductive parts of </w:t>
      </w:r>
      <w:proofErr w:type="spellStart"/>
      <w:r w:rsidRPr="00095C6F">
        <w:rPr>
          <w:rFonts w:ascii="Times New Roman" w:hAnsi="Times New Roman" w:cs="Times New Roman"/>
          <w:sz w:val="24"/>
          <w:szCs w:val="24"/>
        </w:rPr>
        <w:t>Hyptis</w:t>
      </w:r>
      <w:proofErr w:type="spellEnd"/>
      <w:r w:rsidRPr="00095C6F">
        <w:rPr>
          <w:rFonts w:ascii="Times New Roman" w:hAnsi="Times New Roman" w:cs="Times New Roman"/>
          <w:sz w:val="24"/>
          <w:szCs w:val="24"/>
        </w:rPr>
        <w:t xml:space="preserve"> suaveolens (L.) </w:t>
      </w:r>
      <w:proofErr w:type="spellStart"/>
      <w:r w:rsidRPr="00095C6F">
        <w:rPr>
          <w:rFonts w:ascii="Times New Roman" w:hAnsi="Times New Roman" w:cs="Times New Roman"/>
          <w:sz w:val="24"/>
          <w:szCs w:val="24"/>
        </w:rPr>
        <w:t>Poit</w:t>
      </w:r>
      <w:proofErr w:type="spellEnd"/>
      <w:r w:rsidRPr="00095C6F">
        <w:rPr>
          <w:rFonts w:ascii="Times New Roman" w:hAnsi="Times New Roman" w:cs="Times New Roman"/>
          <w:sz w:val="24"/>
          <w:szCs w:val="24"/>
        </w:rPr>
        <w:t xml:space="preserve">,” </w:t>
      </w:r>
      <w:proofErr w:type="spellStart"/>
      <w:r w:rsidRPr="00095C6F">
        <w:rPr>
          <w:rFonts w:ascii="Times New Roman" w:hAnsi="Times New Roman" w:cs="Times New Roman"/>
          <w:i/>
          <w:sz w:val="24"/>
          <w:szCs w:val="24"/>
        </w:rPr>
        <w:t>Phytomorphology</w:t>
      </w:r>
      <w:proofErr w:type="spellEnd"/>
      <w:r w:rsidRPr="00095C6F">
        <w:rPr>
          <w:rFonts w:ascii="Times New Roman" w:hAnsi="Times New Roman" w:cs="Times New Roman"/>
          <w:sz w:val="24"/>
          <w:szCs w:val="24"/>
        </w:rPr>
        <w:t xml:space="preserve">, </w:t>
      </w:r>
      <w:r w:rsidR="00770F08" w:rsidRPr="00095C6F">
        <w:rPr>
          <w:rFonts w:ascii="Times New Roman" w:hAnsi="Times New Roman" w:cs="Times New Roman"/>
          <w:sz w:val="24"/>
          <w:szCs w:val="24"/>
        </w:rPr>
        <w:t>2006, 56, 151</w:t>
      </w:r>
      <w:r w:rsidR="003318AC" w:rsidRPr="00095C6F">
        <w:rPr>
          <w:rFonts w:ascii="Times New Roman" w:hAnsi="Times New Roman" w:cs="Times New Roman"/>
          <w:sz w:val="24"/>
          <w:szCs w:val="24"/>
        </w:rPr>
        <w:t>-</w:t>
      </w:r>
      <w:r w:rsidR="00770F08" w:rsidRPr="00095C6F">
        <w:rPr>
          <w:rFonts w:ascii="Times New Roman" w:hAnsi="Times New Roman" w:cs="Times New Roman"/>
          <w:sz w:val="24"/>
          <w:szCs w:val="24"/>
        </w:rPr>
        <w:t>159</w:t>
      </w:r>
      <w:r w:rsidRPr="00095C6F">
        <w:rPr>
          <w:rFonts w:ascii="Times New Roman" w:hAnsi="Times New Roman" w:cs="Times New Roman"/>
          <w:sz w:val="24"/>
          <w:szCs w:val="24"/>
        </w:rPr>
        <w:t>.</w:t>
      </w:r>
    </w:p>
    <w:p w:rsidR="009C353E" w:rsidRPr="00095C6F" w:rsidRDefault="009C353E" w:rsidP="009C353E">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770F08" w:rsidRPr="00095C6F">
        <w:rPr>
          <w:rFonts w:ascii="Times New Roman" w:hAnsi="Times New Roman" w:cs="Times New Roman"/>
          <w:sz w:val="24"/>
          <w:szCs w:val="24"/>
        </w:rPr>
        <w:t>.</w:t>
      </w:r>
      <w:r w:rsidRPr="00095C6F">
        <w:rPr>
          <w:rFonts w:ascii="Times New Roman" w:hAnsi="Times New Roman" w:cs="Times New Roman"/>
          <w:sz w:val="24"/>
          <w:szCs w:val="24"/>
        </w:rPr>
        <w:t xml:space="preserve"> U. </w:t>
      </w:r>
      <w:proofErr w:type="spellStart"/>
      <w:r w:rsidRPr="00095C6F">
        <w:rPr>
          <w:rFonts w:ascii="Times New Roman" w:hAnsi="Times New Roman" w:cs="Times New Roman"/>
          <w:sz w:val="24"/>
          <w:szCs w:val="24"/>
        </w:rPr>
        <w:t>Quattrocchi</w:t>
      </w:r>
      <w:proofErr w:type="spellEnd"/>
      <w:r w:rsidRPr="00095C6F">
        <w:rPr>
          <w:rFonts w:ascii="Times New Roman" w:hAnsi="Times New Roman" w:cs="Times New Roman"/>
          <w:sz w:val="24"/>
          <w:szCs w:val="24"/>
        </w:rPr>
        <w:t xml:space="preserve">, </w:t>
      </w:r>
      <w:r w:rsidRPr="00095C6F">
        <w:rPr>
          <w:rFonts w:ascii="Times New Roman" w:hAnsi="Times New Roman" w:cs="Times New Roman"/>
          <w:i/>
          <w:sz w:val="24"/>
          <w:szCs w:val="24"/>
        </w:rPr>
        <w:t>CRC World Dictionary of Plant Names: Common Names, Scientific Names, Eponyms, Synonyms, and Etymology</w:t>
      </w:r>
      <w:r w:rsidRPr="00095C6F">
        <w:rPr>
          <w:rFonts w:ascii="Times New Roman" w:hAnsi="Times New Roman" w:cs="Times New Roman"/>
          <w:sz w:val="24"/>
          <w:szCs w:val="24"/>
        </w:rPr>
        <w:t xml:space="preserve">, </w:t>
      </w:r>
      <w:proofErr w:type="spellStart"/>
      <w:r w:rsidRPr="00095C6F">
        <w:rPr>
          <w:rFonts w:ascii="Times New Roman" w:hAnsi="Times New Roman" w:cs="Times New Roman"/>
          <w:sz w:val="24"/>
          <w:szCs w:val="24"/>
        </w:rPr>
        <w:t>Routledge</w:t>
      </w:r>
      <w:proofErr w:type="spellEnd"/>
      <w:r w:rsidRPr="00095C6F">
        <w:rPr>
          <w:rFonts w:ascii="Times New Roman" w:hAnsi="Times New Roman" w:cs="Times New Roman"/>
          <w:sz w:val="24"/>
          <w:szCs w:val="24"/>
        </w:rPr>
        <w:t>, England, UK, 1rd edition, 2017</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M.</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R.</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Henderson,</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i/>
          <w:sz w:val="24"/>
          <w:szCs w:val="24"/>
        </w:rPr>
        <w:t>Malayan Wild Flowers (</w:t>
      </w:r>
      <w:proofErr w:type="spellStart"/>
      <w:r w:rsidR="00E304FA" w:rsidRPr="00095C6F">
        <w:rPr>
          <w:rFonts w:ascii="Times New Roman" w:hAnsi="Times New Roman" w:cs="Times New Roman"/>
          <w:i/>
          <w:sz w:val="24"/>
          <w:szCs w:val="24"/>
        </w:rPr>
        <w:t>Dicotyledones</w:t>
      </w:r>
      <w:proofErr w:type="spellEnd"/>
      <w:r w:rsidR="00E304FA" w:rsidRPr="00095C6F">
        <w:rPr>
          <w:rFonts w:ascii="Times New Roman" w:hAnsi="Times New Roman" w:cs="Times New Roman"/>
          <w:i/>
          <w:sz w:val="24"/>
          <w:szCs w:val="24"/>
        </w:rPr>
        <w:t>)</w:t>
      </w:r>
      <w:r w:rsidR="00E304FA" w:rsidRPr="00095C6F">
        <w:rPr>
          <w:rFonts w:ascii="Times New Roman" w:hAnsi="Times New Roman" w:cs="Times New Roman"/>
          <w:sz w:val="24"/>
          <w:szCs w:val="24"/>
        </w:rPr>
        <w:t>,</w:t>
      </w:r>
      <w:r w:rsidR="00770F08"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sz w:val="24"/>
          <w:szCs w:val="24"/>
        </w:rPr>
        <w:t>TienWah</w:t>
      </w:r>
      <w:proofErr w:type="spellEnd"/>
      <w:r w:rsidR="00E304FA" w:rsidRPr="00095C6F">
        <w:rPr>
          <w:rFonts w:ascii="Times New Roman" w:hAnsi="Times New Roman" w:cs="Times New Roman"/>
          <w:sz w:val="24"/>
          <w:szCs w:val="24"/>
        </w:rPr>
        <w:t xml:space="preserve"> Press Ltd.,</w:t>
      </w:r>
      <w:r w:rsidR="00770F08"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sz w:val="24"/>
          <w:szCs w:val="24"/>
        </w:rPr>
        <w:t>Singapor</w:t>
      </w:r>
      <w:proofErr w:type="spellEnd"/>
      <w:r w:rsidR="00E304FA" w:rsidRPr="00095C6F">
        <w:rPr>
          <w:rFonts w:ascii="Times New Roman" w:hAnsi="Times New Roman" w:cs="Times New Roman"/>
          <w:sz w:val="24"/>
          <w:szCs w:val="24"/>
        </w:rPr>
        <w:t>,</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1959,</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476</w:t>
      </w:r>
      <w:r w:rsidR="00770F08"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4</w:t>
      </w:r>
      <w:r w:rsidR="00770F08" w:rsidRPr="00095C6F">
        <w:rPr>
          <w:rFonts w:ascii="Times New Roman" w:hAnsi="Times New Roman" w:cs="Times New Roman"/>
          <w:sz w:val="24"/>
          <w:szCs w:val="24"/>
        </w:rPr>
        <w:t>.</w:t>
      </w:r>
      <w:r w:rsidR="003A26D6"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C.</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A.</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Backer,</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R.</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C.</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B.</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Van de Brink, Jr.,</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i/>
          <w:sz w:val="24"/>
          <w:szCs w:val="24"/>
        </w:rPr>
        <w:t>Flora of Java</w:t>
      </w:r>
      <w:r w:rsidR="00E304FA" w:rsidRPr="00095C6F">
        <w:rPr>
          <w:rFonts w:ascii="Times New Roman" w:hAnsi="Times New Roman" w:cs="Times New Roman"/>
          <w:sz w:val="24"/>
          <w:szCs w:val="24"/>
        </w:rPr>
        <w:t>,</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N.</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V.</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 xml:space="preserve">P. </w:t>
      </w:r>
      <w:proofErr w:type="spellStart"/>
      <w:r w:rsidR="00E304FA" w:rsidRPr="00095C6F">
        <w:rPr>
          <w:rFonts w:ascii="Times New Roman" w:hAnsi="Times New Roman" w:cs="Times New Roman"/>
          <w:sz w:val="24"/>
          <w:szCs w:val="24"/>
        </w:rPr>
        <w:t>Noordhoff</w:t>
      </w:r>
      <w:proofErr w:type="spellEnd"/>
      <w:r w:rsidR="00E304FA"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sz w:val="24"/>
          <w:szCs w:val="24"/>
        </w:rPr>
        <w:t>Graningen</w:t>
      </w:r>
      <w:proofErr w:type="spellEnd"/>
      <w:r w:rsidR="00E304FA" w:rsidRPr="00095C6F">
        <w:rPr>
          <w:rFonts w:ascii="Times New Roman" w:hAnsi="Times New Roman" w:cs="Times New Roman"/>
          <w:sz w:val="24"/>
          <w:szCs w:val="24"/>
        </w:rPr>
        <w:t>,</w:t>
      </w:r>
      <w:r w:rsidR="00770F08"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1965,</w:t>
      </w:r>
      <w:r w:rsidR="003231AA"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630</w:t>
      </w:r>
      <w:r w:rsidR="003231A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5</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U. P. de Albuquerque, J. M. Monteiro, M. A. Ramos, and</w:t>
      </w:r>
      <w:r w:rsidR="006104C1" w:rsidRPr="00095C6F">
        <w:rPr>
          <w:rFonts w:ascii="Times New Roman" w:hAnsi="Times New Roman" w:cs="Times New Roman"/>
          <w:sz w:val="24"/>
          <w:szCs w:val="24"/>
        </w:rPr>
        <w:t xml:space="preserve"> E. L. C. de Amorim, </w:t>
      </w:r>
      <w:r w:rsidR="00E304FA" w:rsidRPr="00095C6F">
        <w:rPr>
          <w:rFonts w:ascii="Times New Roman" w:hAnsi="Times New Roman" w:cs="Times New Roman"/>
          <w:sz w:val="24"/>
          <w:szCs w:val="24"/>
        </w:rPr>
        <w:t xml:space="preserve">“Medicinal and magic plants from apublic market in northeastern Brazil,” </w:t>
      </w:r>
      <w:r w:rsidR="00E304FA" w:rsidRPr="00095C6F">
        <w:rPr>
          <w:rFonts w:ascii="Times New Roman" w:hAnsi="Times New Roman" w:cs="Times New Roman"/>
          <w:i/>
          <w:sz w:val="24"/>
          <w:szCs w:val="24"/>
        </w:rPr>
        <w:t xml:space="preserve">Journal of </w:t>
      </w:r>
      <w:proofErr w:type="spellStart"/>
      <w:r w:rsidR="00E304FA" w:rsidRPr="00095C6F">
        <w:rPr>
          <w:rFonts w:ascii="Times New Roman" w:hAnsi="Times New Roman" w:cs="Times New Roman"/>
          <w:i/>
          <w:sz w:val="24"/>
          <w:szCs w:val="24"/>
        </w:rPr>
        <w:t>Ethnopharmacology</w:t>
      </w:r>
      <w:proofErr w:type="spellEnd"/>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07, 110, 76</w:t>
      </w:r>
      <w:r w:rsidR="003318AC" w:rsidRPr="00095C6F">
        <w:rPr>
          <w:rFonts w:ascii="Times New Roman" w:hAnsi="Times New Roman" w:cs="Times New Roman"/>
          <w:sz w:val="24"/>
          <w:szCs w:val="24"/>
        </w:rPr>
        <w:t>-</w:t>
      </w:r>
      <w:r w:rsidR="003231AA" w:rsidRPr="00095C6F">
        <w:rPr>
          <w:rFonts w:ascii="Times New Roman" w:hAnsi="Times New Roman" w:cs="Times New Roman"/>
          <w:sz w:val="24"/>
          <w:szCs w:val="24"/>
        </w:rPr>
        <w:t>91</w:t>
      </w:r>
      <w:r w:rsidR="00E304F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6</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J. W. Almeida Bezerra, A. R. Costa, M. A. de Freitaset al., “Chemical composition, antimicrobial, modulator andantioxidant activity of essential oil of Dysphaniaambrosioides</w:t>
      </w:r>
      <w:bookmarkStart w:id="0" w:name="_GoBack"/>
      <w:bookmarkEnd w:id="0"/>
      <w:r w:rsidR="00E304FA" w:rsidRPr="00095C6F">
        <w:rPr>
          <w:rFonts w:ascii="Times New Roman" w:hAnsi="Times New Roman" w:cs="Times New Roman"/>
          <w:sz w:val="24"/>
          <w:szCs w:val="24"/>
        </w:rPr>
        <w:t xml:space="preserve">(L.) </w:t>
      </w:r>
      <w:proofErr w:type="spellStart"/>
      <w:r w:rsidR="00E304FA" w:rsidRPr="00095C6F">
        <w:rPr>
          <w:rFonts w:ascii="Times New Roman" w:hAnsi="Times New Roman" w:cs="Times New Roman"/>
          <w:sz w:val="24"/>
          <w:szCs w:val="24"/>
        </w:rPr>
        <w:t>Mosyakin&amp;Clemants</w:t>
      </w:r>
      <w:proofErr w:type="spellEnd"/>
      <w:r w:rsidR="00E304FA" w:rsidRPr="00095C6F">
        <w:rPr>
          <w:rFonts w:ascii="Times New Roman" w:hAnsi="Times New Roman" w:cs="Times New Roman"/>
          <w:sz w:val="24"/>
          <w:szCs w:val="24"/>
        </w:rPr>
        <w:t xml:space="preserve">,” </w:t>
      </w:r>
      <w:r w:rsidR="00E304FA" w:rsidRPr="00095C6F">
        <w:rPr>
          <w:rFonts w:ascii="Times New Roman" w:hAnsi="Times New Roman" w:cs="Times New Roman"/>
          <w:i/>
          <w:sz w:val="24"/>
          <w:szCs w:val="24"/>
        </w:rPr>
        <w:t>Comparative Immunology,</w:t>
      </w:r>
      <w:r w:rsidR="003231AA" w:rsidRPr="00095C6F">
        <w:rPr>
          <w:rFonts w:ascii="Times New Roman" w:hAnsi="Times New Roman" w:cs="Times New Roman"/>
          <w:i/>
          <w:sz w:val="24"/>
          <w:szCs w:val="24"/>
        </w:rPr>
        <w:t xml:space="preserve"> </w:t>
      </w:r>
      <w:r w:rsidR="00E304FA" w:rsidRPr="00095C6F">
        <w:rPr>
          <w:rFonts w:ascii="Times New Roman" w:hAnsi="Times New Roman" w:cs="Times New Roman"/>
          <w:i/>
          <w:sz w:val="24"/>
          <w:szCs w:val="24"/>
        </w:rPr>
        <w:t>Microbiology and Infectious Diseases</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19, 65, 58</w:t>
      </w:r>
      <w:r w:rsidR="003318AC" w:rsidRPr="00095C6F">
        <w:rPr>
          <w:rFonts w:ascii="Times New Roman" w:hAnsi="Times New Roman" w:cs="Times New Roman"/>
          <w:sz w:val="24"/>
          <w:szCs w:val="24"/>
        </w:rPr>
        <w:t>-</w:t>
      </w:r>
      <w:r w:rsidR="003231AA" w:rsidRPr="00095C6F">
        <w:rPr>
          <w:rFonts w:ascii="Times New Roman" w:hAnsi="Times New Roman" w:cs="Times New Roman"/>
          <w:sz w:val="24"/>
          <w:szCs w:val="24"/>
        </w:rPr>
        <w:t>64.</w:t>
      </w:r>
      <w:r w:rsidR="00E304FA" w:rsidRPr="00095C6F">
        <w:rPr>
          <w:rFonts w:ascii="Times New Roman" w:hAnsi="Times New Roman" w:cs="Times New Roman"/>
          <w:sz w:val="24"/>
          <w:szCs w:val="24"/>
        </w:rPr>
        <w:t xml:space="preserve"> </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lastRenderedPageBreak/>
        <w:t>7</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S. Sharafzadeh and M. Zare, “Effect of drought stress on qualitative and quantitative characteristics of some medicinal plants from Lamiaceae family: a review</w:t>
      </w:r>
      <w:r w:rsidR="00E304FA" w:rsidRPr="00095C6F">
        <w:rPr>
          <w:rFonts w:ascii="Times New Roman" w:hAnsi="Times New Roman" w:cs="Times New Roman"/>
          <w:i/>
          <w:sz w:val="24"/>
          <w:szCs w:val="24"/>
        </w:rPr>
        <w:t>,” Advances in Environmental Biology,</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11, 5, 2058</w:t>
      </w:r>
      <w:r w:rsidR="003318AC" w:rsidRPr="00095C6F">
        <w:rPr>
          <w:rFonts w:ascii="Times New Roman" w:hAnsi="Times New Roman" w:cs="Times New Roman"/>
          <w:sz w:val="24"/>
          <w:szCs w:val="24"/>
        </w:rPr>
        <w:t>-</w:t>
      </w:r>
      <w:r w:rsidR="003231AA" w:rsidRPr="00095C6F">
        <w:rPr>
          <w:rFonts w:ascii="Times New Roman" w:hAnsi="Times New Roman" w:cs="Times New Roman"/>
          <w:sz w:val="24"/>
          <w:szCs w:val="24"/>
        </w:rPr>
        <w:t>2062</w:t>
      </w:r>
      <w:r w:rsidR="00E304F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8</w:t>
      </w:r>
      <w:r w:rsidR="003231AA" w:rsidRPr="00095C6F">
        <w:rPr>
          <w:rFonts w:ascii="Times New Roman" w:hAnsi="Times New Roman" w:cs="Times New Roman"/>
          <w:sz w:val="24"/>
          <w:szCs w:val="24"/>
        </w:rPr>
        <w:t>.</w:t>
      </w:r>
      <w:r w:rsidR="006104C1" w:rsidRPr="00095C6F">
        <w:rPr>
          <w:rFonts w:ascii="Times New Roman" w:hAnsi="Times New Roman" w:cs="Times New Roman"/>
          <w:sz w:val="24"/>
          <w:szCs w:val="24"/>
        </w:rPr>
        <w:t xml:space="preserve"> C. M. Uritu, </w:t>
      </w:r>
      <w:r w:rsidR="00E304FA" w:rsidRPr="00095C6F">
        <w:rPr>
          <w:rFonts w:ascii="Times New Roman" w:hAnsi="Times New Roman" w:cs="Times New Roman"/>
          <w:sz w:val="24"/>
          <w:szCs w:val="24"/>
        </w:rPr>
        <w:t>C. T. Mihai, G.-D.</w:t>
      </w:r>
      <w:proofErr w:type="gramEnd"/>
      <w:r w:rsidR="00E304FA" w:rsidRPr="00095C6F">
        <w:rPr>
          <w:rFonts w:ascii="Times New Roman" w:hAnsi="Times New Roman" w:cs="Times New Roman"/>
          <w:sz w:val="24"/>
          <w:szCs w:val="24"/>
        </w:rPr>
        <w:t xml:space="preserve"> Stanciu et al., “Medicinal plants of the family Lamiaceae in pain therapy: a review,” </w:t>
      </w:r>
      <w:r w:rsidR="00E304FA" w:rsidRPr="00095C6F">
        <w:rPr>
          <w:rFonts w:ascii="Times New Roman" w:hAnsi="Times New Roman" w:cs="Times New Roman"/>
          <w:i/>
          <w:sz w:val="24"/>
          <w:szCs w:val="24"/>
        </w:rPr>
        <w:t>Pain Research and Management,</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 xml:space="preserve">2018, </w:t>
      </w:r>
      <w:r w:rsidR="00E304FA" w:rsidRPr="00095C6F">
        <w:rPr>
          <w:rFonts w:ascii="Times New Roman" w:hAnsi="Times New Roman" w:cs="Times New Roman"/>
          <w:sz w:val="24"/>
          <w:szCs w:val="24"/>
        </w:rPr>
        <w:t xml:space="preserve">2018, </w:t>
      </w:r>
      <w:r w:rsidR="003231AA" w:rsidRPr="00095C6F">
        <w:rPr>
          <w:rFonts w:ascii="Times New Roman" w:hAnsi="Times New Roman" w:cs="Times New Roman"/>
          <w:sz w:val="24"/>
          <w:szCs w:val="24"/>
        </w:rPr>
        <w:t>1-44</w:t>
      </w:r>
      <w:r w:rsidR="00E304F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9</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D. Picking, R. Delgoda, I. Boulogne, and S. Mitchell, “Hyptis verticillataJacq: a review of its traditional uses, phytochemistry, pharmacology and toxicology</w:t>
      </w:r>
      <w:r w:rsidR="00E304FA" w:rsidRPr="00095C6F">
        <w:rPr>
          <w:rFonts w:ascii="Times New Roman" w:hAnsi="Times New Roman" w:cs="Times New Roman"/>
          <w:i/>
          <w:sz w:val="24"/>
          <w:szCs w:val="24"/>
        </w:rPr>
        <w:t xml:space="preserve">,” Journal of </w:t>
      </w:r>
      <w:proofErr w:type="spellStart"/>
      <w:r w:rsidR="00E304FA" w:rsidRPr="00095C6F">
        <w:rPr>
          <w:rFonts w:ascii="Times New Roman" w:hAnsi="Times New Roman" w:cs="Times New Roman"/>
          <w:i/>
          <w:sz w:val="24"/>
          <w:szCs w:val="24"/>
        </w:rPr>
        <w:t>Ethnopharmacology</w:t>
      </w:r>
      <w:proofErr w:type="spellEnd"/>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13, 147, 16-41</w:t>
      </w:r>
      <w:r w:rsidR="00E304F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10</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A. R. Costa, J. W. A. Bezerra, R. P. Cruz, M. A. Freitas, V. B. Silva, and J. C. Neto, “In vitro antibiotic and modulatory activity of Mesosphaerum suaveolens (L.) Kuntze against Candida strains,” </w:t>
      </w:r>
      <w:r w:rsidR="00E304FA" w:rsidRPr="00095C6F">
        <w:rPr>
          <w:rFonts w:ascii="Times New Roman" w:hAnsi="Times New Roman" w:cs="Times New Roman"/>
          <w:i/>
          <w:sz w:val="24"/>
          <w:szCs w:val="24"/>
        </w:rPr>
        <w:t>Antibiotics</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20</w:t>
      </w:r>
      <w:proofErr w:type="gramStart"/>
      <w:r w:rsidR="003231AA" w:rsidRPr="00095C6F">
        <w:rPr>
          <w:rFonts w:ascii="Times New Roman" w:hAnsi="Times New Roman" w:cs="Times New Roman"/>
          <w:sz w:val="24"/>
          <w:szCs w:val="24"/>
        </w:rPr>
        <w:t>,  9</w:t>
      </w:r>
      <w:proofErr w:type="gramEnd"/>
      <w:r w:rsidR="003231AA" w:rsidRPr="00095C6F">
        <w:rPr>
          <w:rFonts w:ascii="Times New Roman" w:hAnsi="Times New Roman" w:cs="Times New Roman"/>
          <w:sz w:val="24"/>
          <w:szCs w:val="24"/>
        </w:rPr>
        <w:t xml:space="preserve">, </w:t>
      </w:r>
      <w:r w:rsidR="00E304FA" w:rsidRPr="00095C6F">
        <w:rPr>
          <w:rFonts w:ascii="Times New Roman" w:hAnsi="Times New Roman" w:cs="Times New Roman"/>
          <w:sz w:val="24"/>
          <w:szCs w:val="24"/>
        </w:rPr>
        <w:t>1</w:t>
      </w:r>
      <w:r w:rsidR="003231AA" w:rsidRPr="00095C6F">
        <w:rPr>
          <w:rFonts w:ascii="Times New Roman" w:hAnsi="Times New Roman" w:cs="Times New Roman"/>
          <w:sz w:val="24"/>
          <w:szCs w:val="24"/>
        </w:rPr>
        <w:t>-</w:t>
      </w:r>
      <w:r w:rsidR="003318AC" w:rsidRPr="00095C6F">
        <w:rPr>
          <w:rFonts w:ascii="Times New Roman" w:hAnsi="Times New Roman" w:cs="Times New Roman"/>
          <w:sz w:val="24"/>
          <w:szCs w:val="24"/>
        </w:rPr>
        <w:t>13</w:t>
      </w:r>
      <w:r w:rsidR="00E304FA" w:rsidRPr="00095C6F">
        <w:rPr>
          <w:rFonts w:ascii="Times New Roman" w:hAnsi="Times New Roman" w:cs="Times New Roman"/>
          <w:sz w:val="24"/>
          <w:szCs w:val="24"/>
        </w:rPr>
        <w:t>.</w:t>
      </w:r>
    </w:p>
    <w:p w:rsidR="00E304FA" w:rsidRPr="00095C6F" w:rsidRDefault="009C353E"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11</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R. M. Harley, J. F. B. Pastore, A. S. Soares, E. M. P. Fernando, and M. Mota, “Mesosphaerum caatingense (Lamiaceae), a new species from the semi-arid Caatinga region of Northeast Brazil,”</w:t>
      </w:r>
      <w:r w:rsidR="00E304FA" w:rsidRPr="00095C6F">
        <w:rPr>
          <w:rFonts w:ascii="Times New Roman" w:hAnsi="Times New Roman" w:cs="Times New Roman"/>
          <w:i/>
          <w:sz w:val="24"/>
          <w:szCs w:val="24"/>
        </w:rPr>
        <w:t xml:space="preserve"> Kew Bulletin,</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 xml:space="preserve">2019, 74, </w:t>
      </w:r>
      <w:r w:rsidR="00E304FA" w:rsidRPr="00095C6F">
        <w:rPr>
          <w:rFonts w:ascii="Times New Roman" w:hAnsi="Times New Roman" w:cs="Times New Roman"/>
          <w:sz w:val="24"/>
          <w:szCs w:val="24"/>
        </w:rPr>
        <w:t>1</w:t>
      </w:r>
      <w:r w:rsidR="003231AA" w:rsidRPr="00095C6F">
        <w:rPr>
          <w:rFonts w:ascii="Times New Roman" w:hAnsi="Times New Roman" w:cs="Times New Roman"/>
          <w:sz w:val="24"/>
          <w:szCs w:val="24"/>
        </w:rPr>
        <w:t>-7</w:t>
      </w:r>
      <w:r w:rsidR="00E304FA" w:rsidRPr="00095C6F">
        <w:rPr>
          <w:rFonts w:ascii="Times New Roman" w:hAnsi="Times New Roman" w:cs="Times New Roman"/>
          <w:sz w:val="24"/>
          <w:szCs w:val="24"/>
        </w:rPr>
        <w:t>.</w:t>
      </w:r>
    </w:p>
    <w:p w:rsidR="00E304FA" w:rsidRPr="00095C6F" w:rsidRDefault="00EB6B38" w:rsidP="009D0F5F">
      <w:pPr>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9C353E" w:rsidRPr="00095C6F">
        <w:rPr>
          <w:rFonts w:ascii="Times New Roman" w:hAnsi="Times New Roman" w:cs="Times New Roman"/>
          <w:sz w:val="24"/>
          <w:szCs w:val="24"/>
        </w:rPr>
        <w:t>2</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M. D. Sedano-Partida, K. P. Santos, W. R. Sala-Carvalho, C. L. Silva-Luz, and C. M. Furlan, “A review of the phytochemical profiling and biological activities of Hyptis Jacq.: a Brazilian native genus of </w:t>
      </w:r>
      <w:proofErr w:type="spellStart"/>
      <w:r w:rsidR="00E304FA" w:rsidRPr="00095C6F">
        <w:rPr>
          <w:rFonts w:ascii="Times New Roman" w:hAnsi="Times New Roman" w:cs="Times New Roman"/>
          <w:sz w:val="24"/>
          <w:szCs w:val="24"/>
        </w:rPr>
        <w:t>Lamiaceae</w:t>
      </w:r>
      <w:proofErr w:type="spellEnd"/>
      <w:r w:rsidR="00E304FA"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i/>
          <w:sz w:val="24"/>
          <w:szCs w:val="24"/>
        </w:rPr>
        <w:t>RevistaBrasileira</w:t>
      </w:r>
      <w:proofErr w:type="spellEnd"/>
      <w:r w:rsidR="00E304FA" w:rsidRPr="00095C6F">
        <w:rPr>
          <w:rFonts w:ascii="Times New Roman" w:hAnsi="Times New Roman" w:cs="Times New Roman"/>
          <w:i/>
          <w:sz w:val="24"/>
          <w:szCs w:val="24"/>
        </w:rPr>
        <w:t xml:space="preserve"> de </w:t>
      </w:r>
      <w:proofErr w:type="spellStart"/>
      <w:r w:rsidR="00E304FA" w:rsidRPr="00095C6F">
        <w:rPr>
          <w:rFonts w:ascii="Times New Roman" w:hAnsi="Times New Roman" w:cs="Times New Roman"/>
          <w:i/>
          <w:sz w:val="24"/>
          <w:szCs w:val="24"/>
        </w:rPr>
        <w:t>Botanica</w:t>
      </w:r>
      <w:proofErr w:type="spellEnd"/>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20, 43, 1-16</w:t>
      </w:r>
      <w:r w:rsidR="00E304FA" w:rsidRPr="00095C6F">
        <w:rPr>
          <w:rFonts w:ascii="Times New Roman" w:hAnsi="Times New Roman" w:cs="Times New Roman"/>
          <w:sz w:val="24"/>
          <w:szCs w:val="24"/>
        </w:rPr>
        <w:t>.</w:t>
      </w:r>
    </w:p>
    <w:p w:rsidR="00E304FA" w:rsidRPr="00095C6F" w:rsidRDefault="00EB6B38" w:rsidP="009D0F5F">
      <w:pPr>
        <w:autoSpaceDE w:val="0"/>
        <w:autoSpaceDN w:val="0"/>
        <w:adjustRightInd w:val="0"/>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9C353E" w:rsidRPr="00095C6F">
        <w:rPr>
          <w:rFonts w:ascii="Times New Roman" w:hAnsi="Times New Roman" w:cs="Times New Roman"/>
          <w:sz w:val="24"/>
          <w:szCs w:val="24"/>
        </w:rPr>
        <w:t>3</w:t>
      </w:r>
      <w:r w:rsidR="003231AA" w:rsidRPr="00095C6F">
        <w:rPr>
          <w:rFonts w:ascii="Times New Roman" w:hAnsi="Times New Roman" w:cs="Times New Roman"/>
          <w:sz w:val="24"/>
          <w:szCs w:val="24"/>
        </w:rPr>
        <w:t>.</w:t>
      </w:r>
      <w:r w:rsidR="00E304FA" w:rsidRPr="00095C6F">
        <w:rPr>
          <w:rFonts w:ascii="Times New Roman" w:hAnsi="Times New Roman" w:cs="Times New Roman"/>
          <w:sz w:val="24"/>
          <w:szCs w:val="24"/>
        </w:rPr>
        <w:t xml:space="preserve"> J. W. A. Bezerra, A. R. </w:t>
      </w:r>
      <w:r w:rsidR="003231AA" w:rsidRPr="00095C6F">
        <w:rPr>
          <w:rFonts w:ascii="Times New Roman" w:hAnsi="Times New Roman" w:cs="Times New Roman"/>
          <w:sz w:val="24"/>
          <w:szCs w:val="24"/>
        </w:rPr>
        <w:t xml:space="preserve">Costa, M. A. P. </w:t>
      </w:r>
      <w:proofErr w:type="spellStart"/>
      <w:r w:rsidR="003231AA" w:rsidRPr="00095C6F">
        <w:rPr>
          <w:rFonts w:ascii="Times New Roman" w:hAnsi="Times New Roman" w:cs="Times New Roman"/>
          <w:sz w:val="24"/>
          <w:szCs w:val="24"/>
        </w:rPr>
        <w:t>da</w:t>
      </w:r>
      <w:proofErr w:type="spellEnd"/>
      <w:r w:rsidR="003231AA" w:rsidRPr="00095C6F">
        <w:rPr>
          <w:rFonts w:ascii="Times New Roman" w:hAnsi="Times New Roman" w:cs="Times New Roman"/>
          <w:sz w:val="24"/>
          <w:szCs w:val="24"/>
        </w:rPr>
        <w:t xml:space="preserve"> Silva, </w:t>
      </w:r>
      <w:r w:rsidR="00E304FA" w:rsidRPr="00095C6F">
        <w:rPr>
          <w:rFonts w:ascii="Times New Roman" w:hAnsi="Times New Roman" w:cs="Times New Roman"/>
          <w:sz w:val="24"/>
          <w:szCs w:val="24"/>
        </w:rPr>
        <w:t>“Chemical composition and toxicological evaluation of</w:t>
      </w:r>
      <w:r w:rsidR="003231AA"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i/>
          <w:iCs/>
          <w:sz w:val="24"/>
          <w:szCs w:val="24"/>
        </w:rPr>
        <w:t>Hyptis</w:t>
      </w:r>
      <w:proofErr w:type="spellEnd"/>
      <w:r w:rsidR="00E304FA" w:rsidRPr="00095C6F">
        <w:rPr>
          <w:rFonts w:ascii="Times New Roman" w:hAnsi="Times New Roman" w:cs="Times New Roman"/>
          <w:i/>
          <w:iCs/>
          <w:sz w:val="24"/>
          <w:szCs w:val="24"/>
        </w:rPr>
        <w:t xml:space="preserve"> suaveolens </w:t>
      </w:r>
      <w:r w:rsidR="00E304FA" w:rsidRPr="00095C6F">
        <w:rPr>
          <w:rFonts w:ascii="Times New Roman" w:hAnsi="Times New Roman" w:cs="Times New Roman"/>
          <w:sz w:val="24"/>
          <w:szCs w:val="24"/>
        </w:rPr>
        <w:t>(L.)</w:t>
      </w:r>
      <w:r w:rsidR="003231AA" w:rsidRPr="00095C6F">
        <w:rPr>
          <w:rFonts w:ascii="Times New Roman" w:hAnsi="Times New Roman" w:cs="Times New Roman"/>
          <w:sz w:val="24"/>
          <w:szCs w:val="24"/>
        </w:rPr>
        <w:t xml:space="preserve"> </w:t>
      </w:r>
      <w:proofErr w:type="spellStart"/>
      <w:r w:rsidR="00E304FA" w:rsidRPr="00095C6F">
        <w:rPr>
          <w:rFonts w:ascii="Times New Roman" w:hAnsi="Times New Roman" w:cs="Times New Roman"/>
          <w:sz w:val="24"/>
          <w:szCs w:val="24"/>
        </w:rPr>
        <w:t>Poiteau</w:t>
      </w:r>
      <w:proofErr w:type="spellEnd"/>
      <w:r w:rsidR="00E304FA" w:rsidRPr="00095C6F">
        <w:rPr>
          <w:rFonts w:ascii="Times New Roman" w:hAnsi="Times New Roman" w:cs="Times New Roman"/>
          <w:sz w:val="24"/>
          <w:szCs w:val="24"/>
        </w:rPr>
        <w:t xml:space="preserve"> (LAMIACEAE) in </w:t>
      </w:r>
      <w:r w:rsidR="00E304FA" w:rsidRPr="00095C6F">
        <w:rPr>
          <w:rFonts w:ascii="Times New Roman" w:hAnsi="Times New Roman" w:cs="Times New Roman"/>
          <w:i/>
          <w:iCs/>
          <w:sz w:val="24"/>
          <w:szCs w:val="24"/>
        </w:rPr>
        <w:t>Drosophila</w:t>
      </w:r>
    </w:p>
    <w:p w:rsidR="009F22AD" w:rsidRPr="00095C6F" w:rsidRDefault="006104C1" w:rsidP="009D0F5F">
      <w:pPr>
        <w:autoSpaceDE w:val="0"/>
        <w:autoSpaceDN w:val="0"/>
        <w:adjustRightInd w:val="0"/>
        <w:spacing w:after="0"/>
        <w:jc w:val="both"/>
        <w:rPr>
          <w:rFonts w:ascii="Times New Roman" w:hAnsi="Times New Roman" w:cs="Times New Roman"/>
          <w:i/>
          <w:iCs/>
          <w:sz w:val="24"/>
          <w:szCs w:val="24"/>
        </w:rPr>
      </w:pPr>
      <w:r w:rsidRPr="00095C6F">
        <w:rPr>
          <w:rFonts w:ascii="Times New Roman" w:hAnsi="Times New Roman" w:cs="Times New Roman"/>
          <w:i/>
          <w:iCs/>
          <w:sz w:val="24"/>
          <w:szCs w:val="24"/>
        </w:rPr>
        <w:t>M</w:t>
      </w:r>
      <w:r w:rsidR="00E304FA" w:rsidRPr="00095C6F">
        <w:rPr>
          <w:rFonts w:ascii="Times New Roman" w:hAnsi="Times New Roman" w:cs="Times New Roman"/>
          <w:i/>
          <w:iCs/>
          <w:sz w:val="24"/>
          <w:szCs w:val="24"/>
        </w:rPr>
        <w:t>elanogaster</w:t>
      </w:r>
      <w:r w:rsidR="00E304FA" w:rsidRPr="00095C6F">
        <w:rPr>
          <w:rFonts w:ascii="Times New Roman" w:hAnsi="Times New Roman" w:cs="Times New Roman"/>
          <w:sz w:val="24"/>
          <w:szCs w:val="24"/>
        </w:rPr>
        <w:t xml:space="preserve">and </w:t>
      </w:r>
      <w:r w:rsidR="00E304FA" w:rsidRPr="00095C6F">
        <w:rPr>
          <w:rFonts w:ascii="Times New Roman" w:hAnsi="Times New Roman" w:cs="Times New Roman"/>
          <w:i/>
          <w:iCs/>
          <w:sz w:val="24"/>
          <w:szCs w:val="24"/>
        </w:rPr>
        <w:t>Artemiasalina</w:t>
      </w:r>
      <w:r w:rsidR="00E304FA" w:rsidRPr="00095C6F">
        <w:rPr>
          <w:rFonts w:ascii="Times New Roman" w:hAnsi="Times New Roman" w:cs="Times New Roman"/>
          <w:sz w:val="24"/>
          <w:szCs w:val="24"/>
        </w:rPr>
        <w:t xml:space="preserve">,” </w:t>
      </w:r>
      <w:r w:rsidR="00E304FA" w:rsidRPr="00095C6F">
        <w:rPr>
          <w:rFonts w:ascii="Times New Roman" w:hAnsi="Times New Roman" w:cs="Times New Roman"/>
          <w:i/>
          <w:iCs/>
          <w:sz w:val="24"/>
          <w:szCs w:val="24"/>
        </w:rPr>
        <w:t>South African Journal of</w:t>
      </w:r>
      <w:r w:rsidR="003231AA" w:rsidRPr="00095C6F">
        <w:rPr>
          <w:rFonts w:ascii="Times New Roman" w:hAnsi="Times New Roman" w:cs="Times New Roman"/>
          <w:i/>
          <w:iCs/>
          <w:sz w:val="24"/>
          <w:szCs w:val="24"/>
        </w:rPr>
        <w:t xml:space="preserve"> </w:t>
      </w:r>
      <w:r w:rsidR="00E304FA" w:rsidRPr="00095C6F">
        <w:rPr>
          <w:rFonts w:ascii="Times New Roman" w:hAnsi="Times New Roman" w:cs="Times New Roman"/>
          <w:i/>
          <w:iCs/>
          <w:sz w:val="24"/>
          <w:szCs w:val="24"/>
        </w:rPr>
        <w:t>Botany</w:t>
      </w:r>
      <w:r w:rsidR="00E304FA" w:rsidRPr="00095C6F">
        <w:rPr>
          <w:rFonts w:ascii="Times New Roman" w:hAnsi="Times New Roman" w:cs="Times New Roman"/>
          <w:sz w:val="24"/>
          <w:szCs w:val="24"/>
        </w:rPr>
        <w:t xml:space="preserve">, </w:t>
      </w:r>
      <w:r w:rsidR="003231AA" w:rsidRPr="00095C6F">
        <w:rPr>
          <w:rFonts w:ascii="Times New Roman" w:hAnsi="Times New Roman" w:cs="Times New Roman"/>
          <w:sz w:val="24"/>
          <w:szCs w:val="24"/>
        </w:rPr>
        <w:t>2017, 113, 437-442</w:t>
      </w:r>
      <w:r w:rsidR="00E304FA" w:rsidRPr="00095C6F">
        <w:rPr>
          <w:rFonts w:ascii="Times New Roman" w:hAnsi="Times New Roman" w:cs="Times New Roman"/>
          <w:sz w:val="24"/>
          <w:szCs w:val="24"/>
        </w:rPr>
        <w:t>.</w:t>
      </w:r>
    </w:p>
    <w:p w:rsidR="00F900FB"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9C353E" w:rsidRPr="00095C6F">
        <w:rPr>
          <w:rFonts w:ascii="Times New Roman" w:hAnsi="Times New Roman" w:cs="Times New Roman"/>
          <w:sz w:val="24"/>
          <w:szCs w:val="24"/>
        </w:rPr>
        <w:t>4</w:t>
      </w:r>
      <w:r w:rsidR="003231AA" w:rsidRPr="00095C6F">
        <w:rPr>
          <w:rFonts w:ascii="Times New Roman" w:hAnsi="Times New Roman" w:cs="Times New Roman"/>
          <w:sz w:val="24"/>
          <w:szCs w:val="24"/>
        </w:rPr>
        <w:t>.</w:t>
      </w:r>
      <w:r w:rsidR="003A26D6" w:rsidRPr="00095C6F">
        <w:rPr>
          <w:rFonts w:ascii="Times New Roman" w:hAnsi="Times New Roman" w:cs="Times New Roman"/>
          <w:sz w:val="24"/>
          <w:szCs w:val="24"/>
        </w:rPr>
        <w:t xml:space="preserve"> </w:t>
      </w:r>
      <w:r w:rsidR="0001676F" w:rsidRPr="00095C6F">
        <w:rPr>
          <w:rFonts w:ascii="Times New Roman" w:hAnsi="Times New Roman" w:cs="Times New Roman"/>
          <w:sz w:val="24"/>
          <w:szCs w:val="24"/>
        </w:rPr>
        <w:t>G. Benelli, G. Flamini, A. Canale, P. L. Cioni, and B. Conti, “Toxicity of some essential oil formulations against the Mediterranean fruit fly Ceratitiscapitata (Wiedemann) 22 Evidence-Based Complementary and Alternative Medicine (</w:t>
      </w:r>
      <w:proofErr w:type="spellStart"/>
      <w:r w:rsidR="0001676F" w:rsidRPr="00095C6F">
        <w:rPr>
          <w:rFonts w:ascii="Times New Roman" w:hAnsi="Times New Roman" w:cs="Times New Roman"/>
          <w:sz w:val="24"/>
          <w:szCs w:val="24"/>
        </w:rPr>
        <w:t>DipteraTephritidae</w:t>
      </w:r>
      <w:proofErr w:type="spellEnd"/>
      <w:r w:rsidR="0001676F" w:rsidRPr="00095C6F">
        <w:rPr>
          <w:rFonts w:ascii="Times New Roman" w:hAnsi="Times New Roman" w:cs="Times New Roman"/>
          <w:sz w:val="24"/>
          <w:szCs w:val="24"/>
        </w:rPr>
        <w:t xml:space="preserve">),” Crop </w:t>
      </w:r>
      <w:r w:rsidR="0001676F" w:rsidRPr="00095C6F">
        <w:rPr>
          <w:rFonts w:ascii="Times New Roman" w:hAnsi="Times New Roman" w:cs="Times New Roman"/>
          <w:i/>
          <w:sz w:val="24"/>
          <w:szCs w:val="24"/>
        </w:rPr>
        <w:t>Protection,</w:t>
      </w:r>
      <w:r w:rsidR="0001676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2012, 42, 223-229</w:t>
      </w:r>
      <w:r w:rsidR="0001676F" w:rsidRPr="00095C6F">
        <w:rPr>
          <w:rFonts w:ascii="Times New Roman" w:hAnsi="Times New Roman" w:cs="Times New Roman"/>
          <w:sz w:val="24"/>
          <w:szCs w:val="24"/>
        </w:rPr>
        <w:t>.</w:t>
      </w:r>
    </w:p>
    <w:p w:rsidR="00F900FB"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9C353E" w:rsidRPr="00095C6F">
        <w:rPr>
          <w:rFonts w:ascii="Times New Roman" w:hAnsi="Times New Roman" w:cs="Times New Roman"/>
          <w:sz w:val="24"/>
          <w:szCs w:val="24"/>
        </w:rPr>
        <w:t>5</w:t>
      </w:r>
      <w:r w:rsidR="003231AA" w:rsidRPr="00095C6F">
        <w:rPr>
          <w:rFonts w:ascii="Times New Roman" w:hAnsi="Times New Roman" w:cs="Times New Roman"/>
          <w:sz w:val="24"/>
          <w:szCs w:val="24"/>
        </w:rPr>
        <w:t>.</w:t>
      </w:r>
      <w:r w:rsidR="0001676F" w:rsidRPr="00095C6F">
        <w:rPr>
          <w:rFonts w:ascii="Times New Roman" w:hAnsi="Times New Roman" w:cs="Times New Roman"/>
          <w:sz w:val="24"/>
          <w:szCs w:val="24"/>
        </w:rPr>
        <w:t xml:space="preserve"> H. Lohani, H. C. Andola, and N. Chauhan, “Variations in essential oil composition and biological activity of Hyptis suaveolens Poit: a high value aromatic plant of the Himalaya,” </w:t>
      </w:r>
      <w:r w:rsidR="0001676F" w:rsidRPr="00095C6F">
        <w:rPr>
          <w:rFonts w:ascii="Times New Roman" w:hAnsi="Times New Roman" w:cs="Times New Roman"/>
          <w:i/>
          <w:sz w:val="24"/>
          <w:szCs w:val="24"/>
        </w:rPr>
        <w:t>Medicinal Plants-International Journal of Phytomedicines and Related Industries</w:t>
      </w:r>
      <w:r w:rsidR="0001676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2011, 3, 4, 311-314</w:t>
      </w:r>
      <w:r w:rsidR="0001676F" w:rsidRPr="00095C6F">
        <w:rPr>
          <w:rFonts w:ascii="Times New Roman" w:hAnsi="Times New Roman" w:cs="Times New Roman"/>
          <w:sz w:val="24"/>
          <w:szCs w:val="24"/>
        </w:rPr>
        <w:t>.</w:t>
      </w:r>
    </w:p>
    <w:p w:rsidR="00FE2A4E"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5F3902" w:rsidRPr="00095C6F">
        <w:rPr>
          <w:rFonts w:ascii="Times New Roman" w:hAnsi="Times New Roman" w:cs="Times New Roman"/>
          <w:sz w:val="24"/>
          <w:szCs w:val="24"/>
        </w:rPr>
        <w:t>6</w:t>
      </w:r>
      <w:r w:rsidR="003231AA" w:rsidRPr="00095C6F">
        <w:rPr>
          <w:rFonts w:ascii="Times New Roman" w:hAnsi="Times New Roman" w:cs="Times New Roman"/>
          <w:sz w:val="24"/>
          <w:szCs w:val="24"/>
        </w:rPr>
        <w:t>.</w:t>
      </w:r>
      <w:r w:rsidR="0001676F" w:rsidRPr="00095C6F">
        <w:rPr>
          <w:rFonts w:ascii="Times New Roman" w:hAnsi="Times New Roman" w:cs="Times New Roman"/>
          <w:sz w:val="24"/>
          <w:szCs w:val="24"/>
        </w:rPr>
        <w:t xml:space="preserve"> S. Ngom, R. C. Perez, M. A. Mbow et al., “Larvicidal activity of Neem oil and three plant essential oils from Senegal against Chrysodeixischalcites (Esper, 1789),” </w:t>
      </w:r>
      <w:r w:rsidR="0001676F" w:rsidRPr="00095C6F">
        <w:rPr>
          <w:rFonts w:ascii="Times New Roman" w:hAnsi="Times New Roman" w:cs="Times New Roman"/>
          <w:i/>
          <w:sz w:val="24"/>
          <w:szCs w:val="24"/>
        </w:rPr>
        <w:t>Asian Pacific Journal of Tropical Biomedicine</w:t>
      </w:r>
      <w:r w:rsidR="0001676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 xml:space="preserve">2018, 8, </w:t>
      </w:r>
      <w:r w:rsidR="0001676F" w:rsidRPr="00095C6F">
        <w:rPr>
          <w:rFonts w:ascii="Times New Roman" w:hAnsi="Times New Roman" w:cs="Times New Roman"/>
          <w:sz w:val="24"/>
          <w:szCs w:val="24"/>
        </w:rPr>
        <w:t>67</w:t>
      </w:r>
      <w:r w:rsidR="0012610C" w:rsidRPr="00095C6F">
        <w:rPr>
          <w:rFonts w:ascii="Times New Roman" w:hAnsi="Times New Roman" w:cs="Times New Roman"/>
          <w:sz w:val="24"/>
          <w:szCs w:val="24"/>
        </w:rPr>
        <w:t>-</w:t>
      </w:r>
      <w:r w:rsidR="0001676F" w:rsidRPr="00095C6F">
        <w:rPr>
          <w:rFonts w:ascii="Times New Roman" w:hAnsi="Times New Roman" w:cs="Times New Roman"/>
          <w:sz w:val="24"/>
          <w:szCs w:val="24"/>
        </w:rPr>
        <w:t>72.</w:t>
      </w:r>
    </w:p>
    <w:p w:rsidR="00F900FB"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5F3902" w:rsidRPr="00095C6F">
        <w:rPr>
          <w:rFonts w:ascii="Times New Roman" w:hAnsi="Times New Roman" w:cs="Times New Roman"/>
          <w:sz w:val="24"/>
          <w:szCs w:val="24"/>
        </w:rPr>
        <w:t>7</w:t>
      </w:r>
      <w:r w:rsidR="003231AA" w:rsidRPr="00095C6F">
        <w:rPr>
          <w:rFonts w:ascii="Times New Roman" w:hAnsi="Times New Roman" w:cs="Times New Roman"/>
          <w:sz w:val="24"/>
          <w:szCs w:val="24"/>
        </w:rPr>
        <w:t>.</w:t>
      </w:r>
      <w:r w:rsidR="0001676F" w:rsidRPr="00095C6F">
        <w:rPr>
          <w:rFonts w:ascii="Times New Roman" w:hAnsi="Times New Roman" w:cs="Times New Roman"/>
          <w:sz w:val="24"/>
          <w:szCs w:val="24"/>
        </w:rPr>
        <w:t xml:space="preserve"> A. K. Tripathi and S. Upadhyay, “Repellent and insecticidal activities of Hyptis suaveolens (Lamiaceae) leaf essential oil against four stored-grain coleopteran pests,” </w:t>
      </w:r>
      <w:r w:rsidR="0001676F" w:rsidRPr="00095C6F">
        <w:rPr>
          <w:rFonts w:ascii="Times New Roman" w:hAnsi="Times New Roman" w:cs="Times New Roman"/>
          <w:i/>
          <w:sz w:val="24"/>
          <w:szCs w:val="24"/>
        </w:rPr>
        <w:t>International Journal of Tropical Insect Science</w:t>
      </w:r>
      <w:r w:rsidR="0001676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2009, 29, 04, 219-228</w:t>
      </w:r>
      <w:r w:rsidR="0001676F" w:rsidRPr="00095C6F">
        <w:rPr>
          <w:rFonts w:ascii="Times New Roman" w:hAnsi="Times New Roman" w:cs="Times New Roman"/>
          <w:sz w:val="24"/>
          <w:szCs w:val="24"/>
        </w:rPr>
        <w:t>.</w:t>
      </w:r>
    </w:p>
    <w:p w:rsidR="00CE57CE"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1</w:t>
      </w:r>
      <w:r w:rsidR="005F3902" w:rsidRPr="00095C6F">
        <w:rPr>
          <w:rFonts w:ascii="Times New Roman" w:hAnsi="Times New Roman" w:cs="Times New Roman"/>
          <w:sz w:val="24"/>
          <w:szCs w:val="24"/>
        </w:rPr>
        <w:t>8</w:t>
      </w:r>
      <w:r w:rsidR="0012610C" w:rsidRPr="00095C6F">
        <w:rPr>
          <w:rFonts w:ascii="Times New Roman" w:hAnsi="Times New Roman" w:cs="Times New Roman"/>
          <w:sz w:val="24"/>
          <w:szCs w:val="24"/>
        </w:rPr>
        <w:t>.</w:t>
      </w:r>
      <w:r w:rsidR="0001676F" w:rsidRPr="00095C6F">
        <w:rPr>
          <w:rFonts w:ascii="Times New Roman" w:hAnsi="Times New Roman" w:cs="Times New Roman"/>
          <w:sz w:val="24"/>
          <w:szCs w:val="24"/>
        </w:rPr>
        <w:t xml:space="preserve"> D. W. Wangr</w:t>
      </w:r>
      <w:r w:rsidR="0012610C" w:rsidRPr="00095C6F">
        <w:rPr>
          <w:rFonts w:ascii="Times New Roman" w:hAnsi="Times New Roman" w:cs="Times New Roman"/>
          <w:sz w:val="24"/>
          <w:szCs w:val="24"/>
        </w:rPr>
        <w:t xml:space="preserve">awa, A. Badolo, Z. </w:t>
      </w:r>
      <w:proofErr w:type="spellStart"/>
      <w:r w:rsidR="0012610C" w:rsidRPr="00095C6F">
        <w:rPr>
          <w:rFonts w:ascii="Times New Roman" w:hAnsi="Times New Roman" w:cs="Times New Roman"/>
          <w:sz w:val="24"/>
          <w:szCs w:val="24"/>
        </w:rPr>
        <w:t>Ilboudo</w:t>
      </w:r>
      <w:proofErr w:type="spellEnd"/>
      <w:r w:rsidR="0001676F" w:rsidRPr="00095C6F">
        <w:rPr>
          <w:rFonts w:ascii="Times New Roman" w:hAnsi="Times New Roman" w:cs="Times New Roman"/>
          <w:sz w:val="24"/>
          <w:szCs w:val="24"/>
        </w:rPr>
        <w:t xml:space="preserve">, “Insecticidal activity of local plants essential oils against laboratory and field strains of anopheles gambiae s. l. (Diptera: Culicidae) from Burkina Faso,” </w:t>
      </w:r>
      <w:r w:rsidR="0001676F" w:rsidRPr="00095C6F">
        <w:rPr>
          <w:rFonts w:ascii="Times New Roman" w:hAnsi="Times New Roman" w:cs="Times New Roman"/>
          <w:i/>
          <w:sz w:val="24"/>
          <w:szCs w:val="24"/>
        </w:rPr>
        <w:t>Journal of Economic Entomology</w:t>
      </w:r>
      <w:r w:rsidR="0001676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2018, 111, 2844-2853</w:t>
      </w:r>
      <w:r w:rsidR="0001676F" w:rsidRPr="00095C6F">
        <w:rPr>
          <w:rFonts w:ascii="Times New Roman" w:hAnsi="Times New Roman" w:cs="Times New Roman"/>
          <w:sz w:val="24"/>
          <w:szCs w:val="24"/>
        </w:rPr>
        <w:t>.</w:t>
      </w:r>
    </w:p>
    <w:p w:rsidR="00CE57CE" w:rsidRPr="00095C6F" w:rsidRDefault="00AE3C51"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1</w:t>
      </w:r>
      <w:r w:rsidR="005F3902" w:rsidRPr="00095C6F">
        <w:rPr>
          <w:rFonts w:ascii="Times New Roman" w:hAnsi="Times New Roman" w:cs="Times New Roman"/>
          <w:sz w:val="24"/>
          <w:szCs w:val="24"/>
        </w:rPr>
        <w:t>9</w:t>
      </w:r>
      <w:r w:rsidR="0012610C" w:rsidRPr="00095C6F">
        <w:rPr>
          <w:rFonts w:ascii="Times New Roman" w:hAnsi="Times New Roman" w:cs="Times New Roman"/>
          <w:sz w:val="24"/>
          <w:szCs w:val="24"/>
        </w:rPr>
        <w:t>.</w:t>
      </w:r>
      <w:r w:rsidR="00CE57CE" w:rsidRPr="00095C6F">
        <w:rPr>
          <w:rFonts w:ascii="Times New Roman" w:hAnsi="Times New Roman" w:cs="Times New Roman"/>
          <w:sz w:val="24"/>
          <w:szCs w:val="24"/>
        </w:rPr>
        <w:t xml:space="preserve"> P. S. Manchand, J. D. White, J. Fayos, and J. Clardy, “Chemical constituents of tropical plants.</w:t>
      </w:r>
      <w:proofErr w:type="gramEnd"/>
      <w:r w:rsidR="00CE57CE" w:rsidRPr="00095C6F">
        <w:rPr>
          <w:rFonts w:ascii="Times New Roman" w:hAnsi="Times New Roman" w:cs="Times New Roman"/>
          <w:sz w:val="24"/>
          <w:szCs w:val="24"/>
        </w:rPr>
        <w:t xml:space="preserve"> </w:t>
      </w:r>
      <w:proofErr w:type="gramStart"/>
      <w:r w:rsidR="00CE57CE" w:rsidRPr="00095C6F">
        <w:rPr>
          <w:rFonts w:ascii="Times New Roman" w:hAnsi="Times New Roman" w:cs="Times New Roman"/>
          <w:sz w:val="24"/>
          <w:szCs w:val="24"/>
        </w:rPr>
        <w:t xml:space="preserve">V. structures of suaveolic acid and suaveolol,” </w:t>
      </w:r>
      <w:r w:rsidR="00CE57CE" w:rsidRPr="00095C6F">
        <w:rPr>
          <w:rFonts w:ascii="Times New Roman" w:hAnsi="Times New Roman" w:cs="Times New Roman"/>
          <w:i/>
          <w:sz w:val="24"/>
          <w:szCs w:val="24"/>
        </w:rPr>
        <w:t>Journal of Organic Chemistry</w:t>
      </w:r>
      <w:r w:rsidR="00CE57CE"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1974</w:t>
      </w:r>
      <w:r w:rsidR="003318AC" w:rsidRPr="00095C6F">
        <w:rPr>
          <w:rFonts w:ascii="Times New Roman" w:hAnsi="Times New Roman" w:cs="Times New Roman"/>
          <w:sz w:val="24"/>
          <w:szCs w:val="24"/>
        </w:rPr>
        <w:t xml:space="preserve">, 39, 15, </w:t>
      </w:r>
      <w:r w:rsidR="0012610C" w:rsidRPr="00095C6F">
        <w:rPr>
          <w:rFonts w:ascii="Times New Roman" w:hAnsi="Times New Roman" w:cs="Times New Roman"/>
          <w:sz w:val="24"/>
          <w:szCs w:val="24"/>
        </w:rPr>
        <w:t>2306-</w:t>
      </w:r>
      <w:r w:rsidR="00CE57CE" w:rsidRPr="00095C6F">
        <w:rPr>
          <w:rFonts w:ascii="Times New Roman" w:hAnsi="Times New Roman" w:cs="Times New Roman"/>
          <w:sz w:val="24"/>
          <w:szCs w:val="24"/>
        </w:rPr>
        <w:t>2308.</w:t>
      </w:r>
      <w:proofErr w:type="gramEnd"/>
    </w:p>
    <w:p w:rsidR="00CE57CE" w:rsidRPr="00095C6F" w:rsidRDefault="005F3902"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0</w:t>
      </w:r>
      <w:r w:rsidR="0012610C" w:rsidRPr="00095C6F">
        <w:rPr>
          <w:rFonts w:ascii="Times New Roman" w:hAnsi="Times New Roman" w:cs="Times New Roman"/>
          <w:sz w:val="24"/>
          <w:szCs w:val="24"/>
        </w:rPr>
        <w:t>.</w:t>
      </w:r>
      <w:r w:rsidR="00CE57CE" w:rsidRPr="00095C6F">
        <w:rPr>
          <w:rFonts w:ascii="Times New Roman" w:hAnsi="Times New Roman" w:cs="Times New Roman"/>
          <w:sz w:val="24"/>
          <w:szCs w:val="24"/>
        </w:rPr>
        <w:t xml:space="preserve"> P. Grassi, T. S. U. Reyes, S. Sosa, A. Tubaro, O. Hofer, and K. Zitterl-Eglseer, “Anti-inflammatory activity of two diterpenes of Hyptis suaveolens from El Salvador,” </w:t>
      </w:r>
      <w:proofErr w:type="spellStart"/>
      <w:r w:rsidR="00CE57CE" w:rsidRPr="00095C6F">
        <w:rPr>
          <w:rFonts w:ascii="Times New Roman" w:hAnsi="Times New Roman" w:cs="Times New Roman"/>
          <w:i/>
          <w:sz w:val="24"/>
          <w:szCs w:val="24"/>
        </w:rPr>
        <w:t>Ze</w:t>
      </w:r>
      <w:r w:rsidR="0012610C" w:rsidRPr="00095C6F">
        <w:rPr>
          <w:rFonts w:ascii="Times New Roman" w:hAnsi="Times New Roman" w:cs="Times New Roman"/>
          <w:i/>
          <w:sz w:val="24"/>
          <w:szCs w:val="24"/>
        </w:rPr>
        <w:t>itschrift</w:t>
      </w:r>
      <w:proofErr w:type="spellEnd"/>
      <w:r w:rsidR="0012610C" w:rsidRPr="00095C6F">
        <w:rPr>
          <w:rFonts w:ascii="Times New Roman" w:hAnsi="Times New Roman" w:cs="Times New Roman"/>
          <w:i/>
          <w:sz w:val="24"/>
          <w:szCs w:val="24"/>
        </w:rPr>
        <w:t xml:space="preserve"> fur </w:t>
      </w:r>
      <w:proofErr w:type="spellStart"/>
      <w:r w:rsidR="0012610C" w:rsidRPr="00095C6F">
        <w:rPr>
          <w:rFonts w:ascii="Times New Roman" w:hAnsi="Times New Roman" w:cs="Times New Roman"/>
          <w:i/>
          <w:sz w:val="24"/>
          <w:szCs w:val="24"/>
        </w:rPr>
        <w:t>Naturforschung</w:t>
      </w:r>
      <w:proofErr w:type="spellEnd"/>
      <w:r w:rsidR="0012610C" w:rsidRPr="00095C6F">
        <w:rPr>
          <w:rFonts w:ascii="Times New Roman" w:hAnsi="Times New Roman" w:cs="Times New Roman"/>
          <w:i/>
          <w:sz w:val="24"/>
          <w:szCs w:val="24"/>
        </w:rPr>
        <w:t xml:space="preserve"> C</w:t>
      </w:r>
      <w:r w:rsidR="00CE57CE"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 xml:space="preserve">2006, 61, </w:t>
      </w:r>
      <w:r w:rsidR="00CE57CE" w:rsidRPr="00095C6F">
        <w:rPr>
          <w:rFonts w:ascii="Times New Roman" w:hAnsi="Times New Roman" w:cs="Times New Roman"/>
          <w:sz w:val="24"/>
          <w:szCs w:val="24"/>
        </w:rPr>
        <w:t>3</w:t>
      </w:r>
      <w:r w:rsidR="0012610C" w:rsidRPr="00095C6F">
        <w:rPr>
          <w:rFonts w:ascii="Times New Roman" w:hAnsi="Times New Roman" w:cs="Times New Roman"/>
          <w:sz w:val="24"/>
          <w:szCs w:val="24"/>
        </w:rPr>
        <w:t xml:space="preserve">-4, </w:t>
      </w:r>
      <w:r w:rsidR="00CE57CE" w:rsidRPr="00095C6F">
        <w:rPr>
          <w:rFonts w:ascii="Times New Roman" w:hAnsi="Times New Roman" w:cs="Times New Roman"/>
          <w:sz w:val="24"/>
          <w:szCs w:val="24"/>
        </w:rPr>
        <w:t>165</w:t>
      </w:r>
      <w:r w:rsidR="0012610C" w:rsidRPr="00095C6F">
        <w:rPr>
          <w:rFonts w:ascii="Times New Roman" w:hAnsi="Times New Roman" w:cs="Times New Roman"/>
          <w:sz w:val="24"/>
          <w:szCs w:val="24"/>
        </w:rPr>
        <w:t>-170</w:t>
      </w:r>
      <w:r w:rsidR="00CE57CE" w:rsidRPr="00095C6F">
        <w:rPr>
          <w:rFonts w:ascii="Times New Roman" w:hAnsi="Times New Roman" w:cs="Times New Roman"/>
          <w:sz w:val="24"/>
          <w:szCs w:val="24"/>
        </w:rPr>
        <w:t xml:space="preserve">. </w:t>
      </w:r>
    </w:p>
    <w:p w:rsidR="007D34E6" w:rsidRPr="00095C6F" w:rsidRDefault="005F3902"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lastRenderedPageBreak/>
        <w:t>21</w:t>
      </w:r>
      <w:r w:rsidR="0012610C" w:rsidRPr="00095C6F">
        <w:rPr>
          <w:rFonts w:ascii="Times New Roman" w:hAnsi="Times New Roman" w:cs="Times New Roman"/>
          <w:sz w:val="24"/>
          <w:szCs w:val="24"/>
        </w:rPr>
        <w:t>.</w:t>
      </w:r>
      <w:r w:rsidR="00CE57CE" w:rsidRPr="00095C6F">
        <w:rPr>
          <w:rFonts w:ascii="Times New Roman" w:hAnsi="Times New Roman" w:cs="Times New Roman"/>
          <w:sz w:val="24"/>
          <w:szCs w:val="24"/>
        </w:rPr>
        <w:t xml:space="preserve"> C. Vera-Arzave, L. C. Antonio, J. Arrieta et al., “Gastroprotection of suaveolol, isolated from Hyptis suaveolens, against ethanol-induced gastric lesions in Wistar rats: role of prostaglandins, nitric oxide and </w:t>
      </w:r>
      <w:proofErr w:type="spellStart"/>
      <w:r w:rsidR="00CE57CE" w:rsidRPr="00095C6F">
        <w:rPr>
          <w:rFonts w:ascii="Times New Roman" w:hAnsi="Times New Roman" w:cs="Times New Roman"/>
          <w:sz w:val="24"/>
          <w:szCs w:val="24"/>
        </w:rPr>
        <w:t>sulfhydryls</w:t>
      </w:r>
      <w:proofErr w:type="spellEnd"/>
      <w:r w:rsidR="00CE57CE" w:rsidRPr="00095C6F">
        <w:rPr>
          <w:rFonts w:ascii="Times New Roman" w:hAnsi="Times New Roman" w:cs="Times New Roman"/>
          <w:sz w:val="24"/>
          <w:szCs w:val="24"/>
        </w:rPr>
        <w:t xml:space="preserve">,” </w:t>
      </w:r>
      <w:r w:rsidR="00CE57CE" w:rsidRPr="00095C6F">
        <w:rPr>
          <w:rFonts w:ascii="Times New Roman" w:hAnsi="Times New Roman" w:cs="Times New Roman"/>
          <w:i/>
          <w:sz w:val="24"/>
          <w:szCs w:val="24"/>
        </w:rPr>
        <w:t>Molecules</w:t>
      </w:r>
      <w:r w:rsidR="00CE57CE"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2012, 17, 8, 8917-8927.</w:t>
      </w:r>
    </w:p>
    <w:p w:rsidR="00085ECF"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2</w:t>
      </w:r>
      <w:r w:rsidR="0012610C" w:rsidRPr="00095C6F">
        <w:rPr>
          <w:rFonts w:ascii="Times New Roman" w:hAnsi="Times New Roman" w:cs="Times New Roman"/>
          <w:sz w:val="24"/>
          <w:szCs w:val="24"/>
        </w:rPr>
        <w:t>.</w:t>
      </w:r>
      <w:r w:rsidR="003A26D6" w:rsidRPr="00095C6F">
        <w:rPr>
          <w:rFonts w:ascii="Times New Roman" w:hAnsi="Times New Roman" w:cs="Times New Roman"/>
          <w:sz w:val="24"/>
          <w:szCs w:val="24"/>
        </w:rPr>
        <w:t xml:space="preserve"> </w:t>
      </w:r>
      <w:r w:rsidR="00F33255" w:rsidRPr="00095C6F">
        <w:rPr>
          <w:rFonts w:ascii="Times New Roman" w:hAnsi="Times New Roman" w:cs="Times New Roman"/>
          <w:sz w:val="24"/>
          <w:szCs w:val="24"/>
        </w:rPr>
        <w:t xml:space="preserve">T. N. Misra, R. S. Singh, T. N. Oiha, and J. Upadhyay, “Chemical constituents of Hyptis suaveolens. </w:t>
      </w:r>
      <w:proofErr w:type="gramStart"/>
      <w:r w:rsidR="00F33255" w:rsidRPr="00095C6F">
        <w:rPr>
          <w:rFonts w:ascii="Times New Roman" w:hAnsi="Times New Roman" w:cs="Times New Roman"/>
          <w:sz w:val="24"/>
          <w:szCs w:val="24"/>
        </w:rPr>
        <w:t>part</w:t>
      </w:r>
      <w:proofErr w:type="gramEnd"/>
      <w:r w:rsidR="00F33255" w:rsidRPr="00095C6F">
        <w:rPr>
          <w:rFonts w:ascii="Times New Roman" w:hAnsi="Times New Roman" w:cs="Times New Roman"/>
          <w:sz w:val="24"/>
          <w:szCs w:val="24"/>
        </w:rPr>
        <w:t xml:space="preserve"> I. spectral and biological studies on a triterpene acid,” </w:t>
      </w:r>
      <w:r w:rsidR="00F33255" w:rsidRPr="00095C6F">
        <w:rPr>
          <w:rFonts w:ascii="Times New Roman" w:hAnsi="Times New Roman" w:cs="Times New Roman"/>
          <w:i/>
          <w:sz w:val="24"/>
          <w:szCs w:val="24"/>
        </w:rPr>
        <w:t>Journal of Natural Products,</w:t>
      </w:r>
      <w:r w:rsidR="00F33255"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1981, 44, 6, 735-</w:t>
      </w:r>
      <w:r w:rsidR="00F33255" w:rsidRPr="00095C6F">
        <w:rPr>
          <w:rFonts w:ascii="Times New Roman" w:hAnsi="Times New Roman" w:cs="Times New Roman"/>
          <w:sz w:val="24"/>
          <w:szCs w:val="24"/>
        </w:rPr>
        <w:t>738</w:t>
      </w:r>
      <w:r w:rsidR="003318AC" w:rsidRPr="00095C6F">
        <w:rPr>
          <w:rFonts w:ascii="Times New Roman" w:hAnsi="Times New Roman" w:cs="Times New Roman"/>
          <w:sz w:val="24"/>
          <w:szCs w:val="24"/>
        </w:rPr>
        <w:t>.</w:t>
      </w:r>
      <w:r w:rsidR="00F33255" w:rsidRPr="00095C6F">
        <w:rPr>
          <w:rFonts w:ascii="Times New Roman" w:hAnsi="Times New Roman" w:cs="Times New Roman"/>
          <w:sz w:val="24"/>
          <w:szCs w:val="24"/>
        </w:rPr>
        <w:t xml:space="preserve"> </w:t>
      </w:r>
    </w:p>
    <w:p w:rsidR="00CE57CE" w:rsidRPr="00095C6F" w:rsidRDefault="00AE3C5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3</w:t>
      </w:r>
      <w:r w:rsidR="0012610C" w:rsidRPr="00095C6F">
        <w:rPr>
          <w:rFonts w:ascii="Times New Roman" w:hAnsi="Times New Roman" w:cs="Times New Roman"/>
          <w:sz w:val="24"/>
          <w:szCs w:val="24"/>
        </w:rPr>
        <w:t>.</w:t>
      </w:r>
      <w:r w:rsidR="00085ECF" w:rsidRPr="00095C6F">
        <w:rPr>
          <w:rFonts w:ascii="Times New Roman" w:hAnsi="Times New Roman" w:cs="Times New Roman"/>
          <w:sz w:val="24"/>
          <w:szCs w:val="24"/>
        </w:rPr>
        <w:t xml:space="preserve"> T. N. Misra, R. S. Singh, and J. </w:t>
      </w:r>
      <w:proofErr w:type="spellStart"/>
      <w:r w:rsidR="00085ECF" w:rsidRPr="00095C6F">
        <w:rPr>
          <w:rFonts w:ascii="Times New Roman" w:hAnsi="Times New Roman" w:cs="Times New Roman"/>
          <w:sz w:val="24"/>
          <w:szCs w:val="24"/>
        </w:rPr>
        <w:t>Upadhyay</w:t>
      </w:r>
      <w:proofErr w:type="spellEnd"/>
      <w:r w:rsidR="00085ECF" w:rsidRPr="00095C6F">
        <w:rPr>
          <w:rFonts w:ascii="Times New Roman" w:hAnsi="Times New Roman" w:cs="Times New Roman"/>
          <w:sz w:val="24"/>
          <w:szCs w:val="24"/>
        </w:rPr>
        <w:t xml:space="preserve">, “A natural </w:t>
      </w:r>
      <w:proofErr w:type="spellStart"/>
      <w:r w:rsidR="00085ECF" w:rsidRPr="00095C6F">
        <w:rPr>
          <w:rFonts w:ascii="Times New Roman" w:hAnsi="Times New Roman" w:cs="Times New Roman"/>
          <w:sz w:val="24"/>
          <w:szCs w:val="24"/>
        </w:rPr>
        <w:t>triterpene</w:t>
      </w:r>
      <w:proofErr w:type="spellEnd"/>
      <w:r w:rsidR="00085ECF" w:rsidRPr="00095C6F">
        <w:rPr>
          <w:rFonts w:ascii="Times New Roman" w:hAnsi="Times New Roman" w:cs="Times New Roman"/>
          <w:sz w:val="24"/>
          <w:szCs w:val="24"/>
        </w:rPr>
        <w:t xml:space="preserve"> acid from </w:t>
      </w:r>
      <w:proofErr w:type="spellStart"/>
      <w:r w:rsidR="00085ECF" w:rsidRPr="00095C6F">
        <w:rPr>
          <w:rFonts w:ascii="Times New Roman" w:hAnsi="Times New Roman" w:cs="Times New Roman"/>
          <w:sz w:val="24"/>
          <w:szCs w:val="24"/>
        </w:rPr>
        <w:t>Hyptis</w:t>
      </w:r>
      <w:proofErr w:type="spellEnd"/>
      <w:r w:rsidR="00085ECF" w:rsidRPr="00095C6F">
        <w:rPr>
          <w:rFonts w:ascii="Times New Roman" w:hAnsi="Times New Roman" w:cs="Times New Roman"/>
          <w:sz w:val="24"/>
          <w:szCs w:val="24"/>
        </w:rPr>
        <w:t xml:space="preserve"> suaveolens,” </w:t>
      </w:r>
      <w:proofErr w:type="spellStart"/>
      <w:r w:rsidR="00085ECF" w:rsidRPr="00095C6F">
        <w:rPr>
          <w:rFonts w:ascii="Times New Roman" w:hAnsi="Times New Roman" w:cs="Times New Roman"/>
          <w:i/>
          <w:sz w:val="24"/>
          <w:szCs w:val="24"/>
        </w:rPr>
        <w:t>Phytochemistry</w:t>
      </w:r>
      <w:proofErr w:type="spellEnd"/>
      <w:r w:rsidR="00085ECF" w:rsidRPr="00095C6F">
        <w:rPr>
          <w:rFonts w:ascii="Times New Roman" w:hAnsi="Times New Roman" w:cs="Times New Roman"/>
          <w:sz w:val="24"/>
          <w:szCs w:val="24"/>
        </w:rPr>
        <w:t xml:space="preserve">, </w:t>
      </w:r>
      <w:r w:rsidR="0012610C" w:rsidRPr="00095C6F">
        <w:rPr>
          <w:rFonts w:ascii="Times New Roman" w:hAnsi="Times New Roman" w:cs="Times New Roman"/>
          <w:sz w:val="24"/>
          <w:szCs w:val="24"/>
        </w:rPr>
        <w:t>1983, 22, 11, 2557-2558</w:t>
      </w:r>
      <w:r w:rsidR="00085ECF" w:rsidRPr="00095C6F">
        <w:rPr>
          <w:rFonts w:ascii="Times New Roman" w:hAnsi="Times New Roman" w:cs="Times New Roman"/>
          <w:sz w:val="24"/>
          <w:szCs w:val="24"/>
        </w:rPr>
        <w:t>.</w:t>
      </w:r>
    </w:p>
    <w:p w:rsidR="00085ECF"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4</w:t>
      </w:r>
      <w:r w:rsidR="0012610C" w:rsidRPr="00095C6F">
        <w:rPr>
          <w:rFonts w:ascii="Times New Roman" w:hAnsi="Times New Roman" w:cs="Times New Roman"/>
          <w:sz w:val="24"/>
          <w:szCs w:val="24"/>
        </w:rPr>
        <w:t xml:space="preserve">. K. </w:t>
      </w:r>
      <w:r w:rsidR="00085ECF" w:rsidRPr="00095C6F">
        <w:rPr>
          <w:rFonts w:ascii="Times New Roman" w:hAnsi="Times New Roman" w:cs="Times New Roman"/>
          <w:sz w:val="24"/>
          <w:szCs w:val="24"/>
        </w:rPr>
        <w:t xml:space="preserve">V. Rao, Chemical Constituents of </w:t>
      </w:r>
      <w:proofErr w:type="spellStart"/>
      <w:r w:rsidR="00085ECF" w:rsidRPr="00095C6F">
        <w:rPr>
          <w:rFonts w:ascii="Times New Roman" w:hAnsi="Times New Roman" w:cs="Times New Roman"/>
          <w:sz w:val="24"/>
          <w:szCs w:val="24"/>
        </w:rPr>
        <w:t>Hyptis</w:t>
      </w:r>
      <w:proofErr w:type="spellEnd"/>
      <w:r w:rsidR="00085ECF" w:rsidRPr="00095C6F">
        <w:rPr>
          <w:rFonts w:ascii="Times New Roman" w:hAnsi="Times New Roman" w:cs="Times New Roman"/>
          <w:sz w:val="24"/>
          <w:szCs w:val="24"/>
        </w:rPr>
        <w:t xml:space="preserve"> suaveolens </w:t>
      </w:r>
      <w:proofErr w:type="spellStart"/>
      <w:r w:rsidR="00085ECF" w:rsidRPr="00095C6F">
        <w:rPr>
          <w:rFonts w:ascii="Times New Roman" w:hAnsi="Times New Roman" w:cs="Times New Roman"/>
          <w:sz w:val="24"/>
          <w:szCs w:val="24"/>
        </w:rPr>
        <w:t>Poit</w:t>
      </w:r>
      <w:proofErr w:type="spellEnd"/>
      <w:r w:rsidR="00085ECF" w:rsidRPr="00095C6F">
        <w:rPr>
          <w:rFonts w:ascii="Times New Roman" w:hAnsi="Times New Roman" w:cs="Times New Roman"/>
          <w:sz w:val="24"/>
          <w:szCs w:val="24"/>
        </w:rPr>
        <w:t xml:space="preserve"> and </w:t>
      </w:r>
      <w:proofErr w:type="spellStart"/>
      <w:r w:rsidR="00085ECF" w:rsidRPr="00095C6F">
        <w:rPr>
          <w:rFonts w:ascii="Times New Roman" w:hAnsi="Times New Roman" w:cs="Times New Roman"/>
          <w:sz w:val="24"/>
          <w:szCs w:val="24"/>
        </w:rPr>
        <w:t>Solanumpubescens</w:t>
      </w:r>
      <w:proofErr w:type="spellEnd"/>
      <w:r w:rsidR="0012610C" w:rsidRPr="00095C6F">
        <w:rPr>
          <w:rFonts w:ascii="Times New Roman" w:hAnsi="Times New Roman" w:cs="Times New Roman"/>
          <w:sz w:val="24"/>
          <w:szCs w:val="24"/>
        </w:rPr>
        <w:t xml:space="preserve"> </w:t>
      </w:r>
      <w:proofErr w:type="spellStart"/>
      <w:r w:rsidR="0012610C" w:rsidRPr="00095C6F">
        <w:rPr>
          <w:rFonts w:ascii="Times New Roman" w:hAnsi="Times New Roman" w:cs="Times New Roman"/>
          <w:sz w:val="24"/>
          <w:szCs w:val="24"/>
        </w:rPr>
        <w:t>Willd</w:t>
      </w:r>
      <w:proofErr w:type="spellEnd"/>
      <w:r w:rsidR="0012610C" w:rsidRPr="00095C6F">
        <w:rPr>
          <w:rFonts w:ascii="Times New Roman" w:hAnsi="Times New Roman" w:cs="Times New Roman"/>
          <w:sz w:val="24"/>
          <w:szCs w:val="24"/>
        </w:rPr>
        <w:t>, Doctoral th</w:t>
      </w:r>
      <w:r w:rsidR="00085ECF" w:rsidRPr="00095C6F">
        <w:rPr>
          <w:rFonts w:ascii="Times New Roman" w:hAnsi="Times New Roman" w:cs="Times New Roman"/>
          <w:sz w:val="24"/>
          <w:szCs w:val="24"/>
        </w:rPr>
        <w:t xml:space="preserve">esis, </w:t>
      </w:r>
      <w:proofErr w:type="spellStart"/>
      <w:r w:rsidR="00085ECF" w:rsidRPr="00095C6F">
        <w:rPr>
          <w:rFonts w:ascii="Times New Roman" w:hAnsi="Times New Roman" w:cs="Times New Roman"/>
          <w:sz w:val="24"/>
          <w:szCs w:val="24"/>
        </w:rPr>
        <w:t>Acharya</w:t>
      </w:r>
      <w:proofErr w:type="spellEnd"/>
      <w:r w:rsidR="0012610C" w:rsidRPr="00095C6F">
        <w:rPr>
          <w:rFonts w:ascii="Times New Roman" w:hAnsi="Times New Roman" w:cs="Times New Roman"/>
          <w:sz w:val="24"/>
          <w:szCs w:val="24"/>
        </w:rPr>
        <w:t xml:space="preserve"> </w:t>
      </w:r>
      <w:proofErr w:type="spellStart"/>
      <w:r w:rsidR="00085ECF" w:rsidRPr="00095C6F">
        <w:rPr>
          <w:rFonts w:ascii="Times New Roman" w:hAnsi="Times New Roman" w:cs="Times New Roman"/>
          <w:sz w:val="24"/>
          <w:szCs w:val="24"/>
        </w:rPr>
        <w:t>Nagarjuna</w:t>
      </w:r>
      <w:proofErr w:type="spellEnd"/>
      <w:r w:rsidR="00085ECF" w:rsidRPr="00095C6F">
        <w:rPr>
          <w:rFonts w:ascii="Times New Roman" w:hAnsi="Times New Roman" w:cs="Times New Roman"/>
          <w:sz w:val="24"/>
          <w:szCs w:val="24"/>
        </w:rPr>
        <w:t xml:space="preserve"> University, Guntur, AP, India, 1989.</w:t>
      </w:r>
    </w:p>
    <w:p w:rsidR="00085ECF"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5</w:t>
      </w:r>
      <w:r w:rsidR="0012610C" w:rsidRPr="00095C6F">
        <w:rPr>
          <w:rFonts w:ascii="Times New Roman" w:hAnsi="Times New Roman" w:cs="Times New Roman"/>
          <w:sz w:val="24"/>
          <w:szCs w:val="24"/>
        </w:rPr>
        <w:t>.</w:t>
      </w:r>
      <w:r w:rsidR="00085ECF" w:rsidRPr="00095C6F">
        <w:rPr>
          <w:rFonts w:ascii="Times New Roman" w:hAnsi="Times New Roman" w:cs="Times New Roman"/>
          <w:sz w:val="24"/>
          <w:szCs w:val="24"/>
        </w:rPr>
        <w:t xml:space="preserve"> J. W. A. Bezerra, A. R. Costa, M. A. P. da Silva et al., “Chemical composition and toxicological evaluation of Hyptis suaveolens (L.) </w:t>
      </w:r>
      <w:proofErr w:type="gramStart"/>
      <w:r w:rsidR="00085ECF" w:rsidRPr="00095C6F">
        <w:rPr>
          <w:rFonts w:ascii="Times New Roman" w:hAnsi="Times New Roman" w:cs="Times New Roman"/>
          <w:sz w:val="24"/>
          <w:szCs w:val="24"/>
        </w:rPr>
        <w:t xml:space="preserve">Poiteau (LAMIACEAE) in Drosophila melanogaster and Artemiasalina,” </w:t>
      </w:r>
      <w:r w:rsidR="00085ECF" w:rsidRPr="00095C6F">
        <w:rPr>
          <w:rFonts w:ascii="Times New Roman" w:hAnsi="Times New Roman" w:cs="Times New Roman"/>
          <w:i/>
          <w:sz w:val="24"/>
          <w:szCs w:val="24"/>
        </w:rPr>
        <w:t>South African Journal of Botany</w:t>
      </w:r>
      <w:r w:rsidR="00085ECF"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7, 113, </w:t>
      </w:r>
      <w:r w:rsidR="00085ECF" w:rsidRPr="00095C6F">
        <w:rPr>
          <w:rFonts w:ascii="Times New Roman" w:hAnsi="Times New Roman" w:cs="Times New Roman"/>
          <w:sz w:val="24"/>
          <w:szCs w:val="24"/>
        </w:rPr>
        <w:t>437</w:t>
      </w:r>
      <w:r w:rsidR="00B02C22" w:rsidRPr="00095C6F">
        <w:rPr>
          <w:rFonts w:ascii="Times New Roman" w:hAnsi="Times New Roman" w:cs="Times New Roman"/>
          <w:sz w:val="24"/>
          <w:szCs w:val="24"/>
        </w:rPr>
        <w:t>-442</w:t>
      </w:r>
      <w:r w:rsidR="00085ECF" w:rsidRPr="00095C6F">
        <w:rPr>
          <w:rFonts w:ascii="Times New Roman" w:hAnsi="Times New Roman" w:cs="Times New Roman"/>
          <w:sz w:val="24"/>
          <w:szCs w:val="24"/>
        </w:rPr>
        <w:t>.</w:t>
      </w:r>
      <w:proofErr w:type="gramEnd"/>
    </w:p>
    <w:p w:rsidR="005A2ABC"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6</w:t>
      </w:r>
      <w:r w:rsidR="0012610C" w:rsidRPr="00095C6F">
        <w:rPr>
          <w:rFonts w:ascii="Times New Roman" w:hAnsi="Times New Roman" w:cs="Times New Roman"/>
          <w:sz w:val="24"/>
          <w:szCs w:val="24"/>
        </w:rPr>
        <w:t>.</w:t>
      </w:r>
      <w:r w:rsidR="00085ECF" w:rsidRPr="00095C6F">
        <w:rPr>
          <w:rFonts w:ascii="Times New Roman" w:hAnsi="Times New Roman" w:cs="Times New Roman"/>
          <w:sz w:val="24"/>
          <w:szCs w:val="24"/>
        </w:rPr>
        <w:t xml:space="preserve"> D. Asha, L. Mathew, and K. S. Rishad, “Evaluation of HPTLC fingerprints of flavonoids and antioxidant activity of selected medicinal plants of Lamiaceae family,” </w:t>
      </w:r>
      <w:r w:rsidR="00085ECF" w:rsidRPr="00095C6F">
        <w:rPr>
          <w:rFonts w:ascii="Times New Roman" w:hAnsi="Times New Roman" w:cs="Times New Roman"/>
          <w:i/>
          <w:sz w:val="24"/>
          <w:szCs w:val="24"/>
        </w:rPr>
        <w:t xml:space="preserve">International Journal of </w:t>
      </w:r>
      <w:proofErr w:type="spellStart"/>
      <w:r w:rsidR="00085ECF" w:rsidRPr="00095C6F">
        <w:rPr>
          <w:rFonts w:ascii="Times New Roman" w:hAnsi="Times New Roman" w:cs="Times New Roman"/>
          <w:i/>
          <w:sz w:val="24"/>
          <w:szCs w:val="24"/>
        </w:rPr>
        <w:t>Pharmacognosy</w:t>
      </w:r>
      <w:proofErr w:type="spellEnd"/>
      <w:r w:rsidR="00085ECF" w:rsidRPr="00095C6F">
        <w:rPr>
          <w:rFonts w:ascii="Times New Roman" w:hAnsi="Times New Roman" w:cs="Times New Roman"/>
          <w:i/>
          <w:sz w:val="24"/>
          <w:szCs w:val="24"/>
        </w:rPr>
        <w:t xml:space="preserve"> and </w:t>
      </w:r>
      <w:proofErr w:type="spellStart"/>
      <w:r w:rsidR="00085ECF" w:rsidRPr="00095C6F">
        <w:rPr>
          <w:rFonts w:ascii="Times New Roman" w:hAnsi="Times New Roman" w:cs="Times New Roman"/>
          <w:i/>
          <w:sz w:val="24"/>
          <w:szCs w:val="24"/>
        </w:rPr>
        <w:t>Phytochemical</w:t>
      </w:r>
      <w:proofErr w:type="spellEnd"/>
      <w:r w:rsidR="00085ECF" w:rsidRPr="00095C6F">
        <w:rPr>
          <w:rFonts w:ascii="Times New Roman" w:hAnsi="Times New Roman" w:cs="Times New Roman"/>
          <w:i/>
          <w:sz w:val="24"/>
          <w:szCs w:val="24"/>
        </w:rPr>
        <w:t xml:space="preserve"> Research</w:t>
      </w:r>
      <w:r w:rsidR="00085ECF"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5, 7, </w:t>
      </w:r>
      <w:r w:rsidR="00085ECF" w:rsidRPr="00095C6F">
        <w:rPr>
          <w:rFonts w:ascii="Times New Roman" w:hAnsi="Times New Roman" w:cs="Times New Roman"/>
          <w:sz w:val="24"/>
          <w:szCs w:val="24"/>
        </w:rPr>
        <w:t>240</w:t>
      </w:r>
      <w:r w:rsidR="00B02C22" w:rsidRPr="00095C6F">
        <w:rPr>
          <w:rFonts w:ascii="Times New Roman" w:hAnsi="Times New Roman" w:cs="Times New Roman"/>
          <w:sz w:val="24"/>
          <w:szCs w:val="24"/>
        </w:rPr>
        <w:t>-</w:t>
      </w:r>
      <w:r w:rsidR="00085ECF" w:rsidRPr="00095C6F">
        <w:rPr>
          <w:rFonts w:ascii="Times New Roman" w:hAnsi="Times New Roman" w:cs="Times New Roman"/>
          <w:sz w:val="24"/>
          <w:szCs w:val="24"/>
        </w:rPr>
        <w:t>245</w:t>
      </w:r>
      <w:r w:rsidR="00FE2A4E" w:rsidRPr="00095C6F">
        <w:rPr>
          <w:rFonts w:ascii="Times New Roman" w:hAnsi="Times New Roman" w:cs="Times New Roman"/>
          <w:sz w:val="24"/>
          <w:szCs w:val="24"/>
        </w:rPr>
        <w:t>.</w:t>
      </w:r>
    </w:p>
    <w:p w:rsidR="005A2ABC"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7</w:t>
      </w:r>
      <w:r w:rsidR="0012610C"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D. W. Wangrawa, A. Badolo, Z. Ilboudo et al., “Insecticidal activity of local plants essential oils against laboratory and field strains of anopheles gambiae s. l. (Diptera: Culicidae) from Burkina Faso,” </w:t>
      </w:r>
      <w:r w:rsidR="005A2ABC" w:rsidRPr="00095C6F">
        <w:rPr>
          <w:rFonts w:ascii="Times New Roman" w:hAnsi="Times New Roman" w:cs="Times New Roman"/>
          <w:i/>
          <w:sz w:val="24"/>
          <w:szCs w:val="24"/>
        </w:rPr>
        <w:t>Journal of Economic Entomology</w:t>
      </w:r>
      <w:r w:rsidR="005A2ABC"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2018, 111,</w:t>
      </w:r>
      <w:r w:rsidR="005A2ABC" w:rsidRPr="00095C6F">
        <w:rPr>
          <w:rFonts w:ascii="Times New Roman" w:hAnsi="Times New Roman" w:cs="Times New Roman"/>
          <w:sz w:val="24"/>
          <w:szCs w:val="24"/>
        </w:rPr>
        <w:t xml:space="preserve"> 2844</w:t>
      </w:r>
      <w:r w:rsidR="00B02C22" w:rsidRPr="00095C6F">
        <w:rPr>
          <w:rFonts w:ascii="Times New Roman" w:hAnsi="Times New Roman" w:cs="Times New Roman"/>
          <w:sz w:val="24"/>
          <w:szCs w:val="24"/>
        </w:rPr>
        <w:t>-2853</w:t>
      </w:r>
      <w:r w:rsidR="005A2ABC" w:rsidRPr="00095C6F">
        <w:rPr>
          <w:rFonts w:ascii="Times New Roman" w:hAnsi="Times New Roman" w:cs="Times New Roman"/>
          <w:sz w:val="24"/>
          <w:szCs w:val="24"/>
        </w:rPr>
        <w:t>.</w:t>
      </w:r>
    </w:p>
    <w:p w:rsidR="005A2ABC"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8</w:t>
      </w:r>
      <w:r w:rsidR="0012610C"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A. C. P. Moreira, E. D. O. Lima, P. A. Wanderley, E. S. Carmo, and E. L. D. Souza, “Chemical composition and antifungal activity of Hyptis suaveolens (L.) </w:t>
      </w:r>
      <w:proofErr w:type="gramStart"/>
      <w:r w:rsidR="005A2ABC" w:rsidRPr="00095C6F">
        <w:rPr>
          <w:rFonts w:ascii="Times New Roman" w:hAnsi="Times New Roman" w:cs="Times New Roman"/>
          <w:sz w:val="24"/>
          <w:szCs w:val="24"/>
        </w:rPr>
        <w:t>poit</w:t>
      </w:r>
      <w:proofErr w:type="gramEnd"/>
      <w:r w:rsidR="005A2ABC" w:rsidRPr="00095C6F">
        <w:rPr>
          <w:rFonts w:ascii="Times New Roman" w:hAnsi="Times New Roman" w:cs="Times New Roman"/>
          <w:sz w:val="24"/>
          <w:szCs w:val="24"/>
        </w:rPr>
        <w:t xml:space="preserve"> leaves essential oil against Aspergillus species,” </w:t>
      </w:r>
      <w:r w:rsidR="005A2ABC" w:rsidRPr="00095C6F">
        <w:rPr>
          <w:rFonts w:ascii="Times New Roman" w:hAnsi="Times New Roman" w:cs="Times New Roman"/>
          <w:i/>
          <w:sz w:val="24"/>
          <w:szCs w:val="24"/>
        </w:rPr>
        <w:t>Brazilian Journal of Microbiology</w:t>
      </w:r>
      <w:r w:rsidR="005A2ABC"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0,  41, 1, </w:t>
      </w:r>
      <w:r w:rsidR="005A2ABC" w:rsidRPr="00095C6F">
        <w:rPr>
          <w:rFonts w:ascii="Times New Roman" w:hAnsi="Times New Roman" w:cs="Times New Roman"/>
          <w:sz w:val="24"/>
          <w:szCs w:val="24"/>
        </w:rPr>
        <w:t>28</w:t>
      </w:r>
      <w:r w:rsidR="00B02C22" w:rsidRPr="00095C6F">
        <w:rPr>
          <w:rFonts w:ascii="Times New Roman" w:hAnsi="Times New Roman" w:cs="Times New Roman"/>
          <w:sz w:val="24"/>
          <w:szCs w:val="24"/>
        </w:rPr>
        <w:t>-33</w:t>
      </w:r>
      <w:r w:rsidR="005A2ABC" w:rsidRPr="00095C6F">
        <w:rPr>
          <w:rFonts w:ascii="Times New Roman" w:hAnsi="Times New Roman" w:cs="Times New Roman"/>
          <w:sz w:val="24"/>
          <w:szCs w:val="24"/>
        </w:rPr>
        <w:t>.</w:t>
      </w:r>
    </w:p>
    <w:p w:rsidR="005A2ABC"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2</w:t>
      </w:r>
      <w:r w:rsidR="005F3902" w:rsidRPr="00095C6F">
        <w:rPr>
          <w:rFonts w:ascii="Times New Roman" w:hAnsi="Times New Roman" w:cs="Times New Roman"/>
          <w:sz w:val="24"/>
          <w:szCs w:val="24"/>
        </w:rPr>
        <w:t>9</w:t>
      </w:r>
      <w:r w:rsidR="00B02C22"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T. R. S. A. Luz, J. A. C. Leite, L. S. S. Mesquita, S. A. Bezerra, D. P. B. Silveira, and J. W. C. Mesquita, “Seasonal variation in the chemical composition and biological activity of the essential oil of Mesosphaerum suaveolens (L.) Kuntze,” </w:t>
      </w:r>
      <w:r w:rsidR="005A2ABC" w:rsidRPr="00095C6F">
        <w:rPr>
          <w:rFonts w:ascii="Times New Roman" w:hAnsi="Times New Roman" w:cs="Times New Roman"/>
          <w:i/>
          <w:sz w:val="24"/>
          <w:szCs w:val="24"/>
        </w:rPr>
        <w:t>Industrial Crops and Products</w:t>
      </w:r>
      <w:r w:rsidR="005A2ABC"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20, 153, </w:t>
      </w:r>
      <w:r w:rsidR="005A2ABC" w:rsidRPr="00095C6F">
        <w:rPr>
          <w:rFonts w:ascii="Times New Roman" w:hAnsi="Times New Roman" w:cs="Times New Roman"/>
          <w:sz w:val="24"/>
          <w:szCs w:val="24"/>
        </w:rPr>
        <w:t>1</w:t>
      </w:r>
      <w:r w:rsidR="00B02C22" w:rsidRPr="00095C6F">
        <w:rPr>
          <w:rFonts w:ascii="Times New Roman" w:hAnsi="Times New Roman" w:cs="Times New Roman"/>
          <w:sz w:val="24"/>
          <w:szCs w:val="24"/>
        </w:rPr>
        <w:t>-</w:t>
      </w:r>
      <w:r w:rsidR="005A2ABC" w:rsidRPr="00095C6F">
        <w:rPr>
          <w:rFonts w:ascii="Times New Roman" w:hAnsi="Times New Roman" w:cs="Times New Roman"/>
          <w:sz w:val="24"/>
          <w:szCs w:val="24"/>
        </w:rPr>
        <w:t>8.</w:t>
      </w:r>
    </w:p>
    <w:p w:rsidR="005A2ABC" w:rsidRPr="00095C6F" w:rsidRDefault="005F3902"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30</w:t>
      </w:r>
      <w:r w:rsidR="00B02C22"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P. S. Manchand, J. D. White, J. Fayos, and J. Clardy, “Chemical constituents of tropical plants.</w:t>
      </w:r>
      <w:proofErr w:type="gramEnd"/>
      <w:r w:rsidR="005A2ABC" w:rsidRPr="00095C6F">
        <w:rPr>
          <w:rFonts w:ascii="Times New Roman" w:hAnsi="Times New Roman" w:cs="Times New Roman"/>
          <w:sz w:val="24"/>
          <w:szCs w:val="24"/>
        </w:rPr>
        <w:t xml:space="preserve"> </w:t>
      </w:r>
      <w:proofErr w:type="gramStart"/>
      <w:r w:rsidR="005A2ABC" w:rsidRPr="00095C6F">
        <w:rPr>
          <w:rFonts w:ascii="Times New Roman" w:hAnsi="Times New Roman" w:cs="Times New Roman"/>
          <w:sz w:val="24"/>
          <w:szCs w:val="24"/>
        </w:rPr>
        <w:t xml:space="preserve">V. structures of suaveolic acid and suaveolol,” </w:t>
      </w:r>
      <w:r w:rsidR="005A2ABC" w:rsidRPr="00095C6F">
        <w:rPr>
          <w:rFonts w:ascii="Times New Roman" w:hAnsi="Times New Roman" w:cs="Times New Roman"/>
          <w:i/>
          <w:sz w:val="24"/>
          <w:szCs w:val="24"/>
        </w:rPr>
        <w:t>Journal of Organic Chemistry</w:t>
      </w:r>
      <w:r w:rsidR="00B02C22" w:rsidRPr="00095C6F">
        <w:rPr>
          <w:rFonts w:ascii="Times New Roman" w:hAnsi="Times New Roman" w:cs="Times New Roman"/>
          <w:sz w:val="24"/>
          <w:szCs w:val="24"/>
        </w:rPr>
        <w:t xml:space="preserve">, 1974, 39, 15, </w:t>
      </w:r>
      <w:r w:rsidR="005A2ABC" w:rsidRPr="00095C6F">
        <w:rPr>
          <w:rFonts w:ascii="Times New Roman" w:hAnsi="Times New Roman" w:cs="Times New Roman"/>
          <w:sz w:val="24"/>
          <w:szCs w:val="24"/>
        </w:rPr>
        <w:t>2306</w:t>
      </w:r>
      <w:r w:rsidR="00B02C22" w:rsidRPr="00095C6F">
        <w:rPr>
          <w:rFonts w:ascii="Times New Roman" w:hAnsi="Times New Roman" w:cs="Times New Roman"/>
          <w:sz w:val="24"/>
          <w:szCs w:val="24"/>
        </w:rPr>
        <w:t>-2308</w:t>
      </w:r>
      <w:r w:rsidR="005A2ABC" w:rsidRPr="00095C6F">
        <w:rPr>
          <w:rFonts w:ascii="Times New Roman" w:hAnsi="Times New Roman" w:cs="Times New Roman"/>
          <w:sz w:val="24"/>
          <w:szCs w:val="24"/>
        </w:rPr>
        <w:t>.</w:t>
      </w:r>
      <w:proofErr w:type="gramEnd"/>
      <w:r w:rsidR="005A2ABC" w:rsidRPr="00095C6F">
        <w:rPr>
          <w:rFonts w:ascii="Times New Roman" w:hAnsi="Times New Roman" w:cs="Times New Roman"/>
          <w:sz w:val="24"/>
          <w:szCs w:val="24"/>
        </w:rPr>
        <w:t xml:space="preserve"> </w:t>
      </w:r>
    </w:p>
    <w:p w:rsidR="005A2ABC" w:rsidRPr="00095C6F" w:rsidRDefault="005F3902"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1</w:t>
      </w:r>
      <w:r w:rsidR="00B02C22"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P. Grassi, T. S. U. Reyes, S. Sosa, A. Tubaro, O. Hofer, and K. Zitterl-Eglseer, “Anti-inflammatory activity of two diterpenes of Hyptis suaveolens from El Salvador,” </w:t>
      </w:r>
      <w:proofErr w:type="spellStart"/>
      <w:r w:rsidR="005A2ABC" w:rsidRPr="00095C6F">
        <w:rPr>
          <w:rFonts w:ascii="Times New Roman" w:hAnsi="Times New Roman" w:cs="Times New Roman"/>
          <w:i/>
          <w:sz w:val="24"/>
          <w:szCs w:val="24"/>
        </w:rPr>
        <w:t>Zei</w:t>
      </w:r>
      <w:r w:rsidR="00B02C22" w:rsidRPr="00095C6F">
        <w:rPr>
          <w:rFonts w:ascii="Times New Roman" w:hAnsi="Times New Roman" w:cs="Times New Roman"/>
          <w:i/>
          <w:sz w:val="24"/>
          <w:szCs w:val="24"/>
        </w:rPr>
        <w:t>tschrift</w:t>
      </w:r>
      <w:proofErr w:type="spellEnd"/>
      <w:r w:rsidR="00B02C22" w:rsidRPr="00095C6F">
        <w:rPr>
          <w:rFonts w:ascii="Times New Roman" w:hAnsi="Times New Roman" w:cs="Times New Roman"/>
          <w:i/>
          <w:sz w:val="24"/>
          <w:szCs w:val="24"/>
        </w:rPr>
        <w:t xml:space="preserve"> fur </w:t>
      </w:r>
      <w:proofErr w:type="spellStart"/>
      <w:r w:rsidR="00B02C22" w:rsidRPr="00095C6F">
        <w:rPr>
          <w:rFonts w:ascii="Times New Roman" w:hAnsi="Times New Roman" w:cs="Times New Roman"/>
          <w:i/>
          <w:sz w:val="24"/>
          <w:szCs w:val="24"/>
        </w:rPr>
        <w:t>Naturforschung</w:t>
      </w:r>
      <w:proofErr w:type="spellEnd"/>
      <w:r w:rsidR="00B02C22" w:rsidRPr="00095C6F">
        <w:rPr>
          <w:rFonts w:ascii="Times New Roman" w:hAnsi="Times New Roman" w:cs="Times New Roman"/>
          <w:i/>
          <w:sz w:val="24"/>
          <w:szCs w:val="24"/>
        </w:rPr>
        <w:t xml:space="preserve"> C</w:t>
      </w:r>
      <w:r w:rsidR="005A2ABC" w:rsidRPr="00095C6F">
        <w:rPr>
          <w:rFonts w:ascii="Times New Roman" w:hAnsi="Times New Roman" w:cs="Times New Roman"/>
          <w:i/>
          <w:sz w:val="24"/>
          <w:szCs w:val="24"/>
        </w:rPr>
        <w:t>,</w:t>
      </w:r>
      <w:r w:rsidR="005A2ABC"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2006, 61, 3-4, 165–170</w:t>
      </w:r>
      <w:r w:rsidR="005A2ABC" w:rsidRPr="00095C6F">
        <w:rPr>
          <w:rFonts w:ascii="Times New Roman" w:hAnsi="Times New Roman" w:cs="Times New Roman"/>
          <w:sz w:val="24"/>
          <w:szCs w:val="24"/>
        </w:rPr>
        <w:t>.</w:t>
      </w:r>
    </w:p>
    <w:p w:rsidR="0001676F"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5F3902" w:rsidRPr="00095C6F">
        <w:rPr>
          <w:rFonts w:ascii="Times New Roman" w:hAnsi="Times New Roman" w:cs="Times New Roman"/>
          <w:sz w:val="24"/>
          <w:szCs w:val="24"/>
        </w:rPr>
        <w:t>2</w:t>
      </w:r>
      <w:r w:rsidR="00B02C22" w:rsidRPr="00095C6F">
        <w:rPr>
          <w:rFonts w:ascii="Times New Roman" w:hAnsi="Times New Roman" w:cs="Times New Roman"/>
          <w:sz w:val="24"/>
          <w:szCs w:val="24"/>
        </w:rPr>
        <w:t>.</w:t>
      </w:r>
      <w:r w:rsidR="005A2ABC" w:rsidRPr="00095C6F">
        <w:rPr>
          <w:rFonts w:ascii="Times New Roman" w:hAnsi="Times New Roman" w:cs="Times New Roman"/>
          <w:sz w:val="24"/>
          <w:szCs w:val="24"/>
        </w:rPr>
        <w:t xml:space="preserve"> C. Vera-Arzave, L. C. Antonio, J. Arrieta et al., “Gastroprotection of suaveolol, isolated from Hyptis suaveolens, against ethanol-induced gastric lesions in Wistar rats: role of prostaglandins, nitric oxide and </w:t>
      </w:r>
      <w:proofErr w:type="spellStart"/>
      <w:r w:rsidR="005A2ABC" w:rsidRPr="00095C6F">
        <w:rPr>
          <w:rFonts w:ascii="Times New Roman" w:hAnsi="Times New Roman" w:cs="Times New Roman"/>
          <w:sz w:val="24"/>
          <w:szCs w:val="24"/>
        </w:rPr>
        <w:t>sulfhydryls</w:t>
      </w:r>
      <w:proofErr w:type="spellEnd"/>
      <w:r w:rsidR="005A2ABC" w:rsidRPr="00095C6F">
        <w:rPr>
          <w:rFonts w:ascii="Times New Roman" w:hAnsi="Times New Roman" w:cs="Times New Roman"/>
          <w:sz w:val="24"/>
          <w:szCs w:val="24"/>
        </w:rPr>
        <w:t xml:space="preserve">,” </w:t>
      </w:r>
      <w:r w:rsidR="005A2ABC" w:rsidRPr="00095C6F">
        <w:rPr>
          <w:rFonts w:ascii="Times New Roman" w:hAnsi="Times New Roman" w:cs="Times New Roman"/>
          <w:i/>
          <w:sz w:val="24"/>
          <w:szCs w:val="24"/>
        </w:rPr>
        <w:t>Molecules</w:t>
      </w:r>
      <w:r w:rsidR="005A2ABC"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2, 17, 8, </w:t>
      </w:r>
      <w:r w:rsidR="005A2ABC" w:rsidRPr="00095C6F">
        <w:rPr>
          <w:rFonts w:ascii="Times New Roman" w:hAnsi="Times New Roman" w:cs="Times New Roman"/>
          <w:sz w:val="24"/>
          <w:szCs w:val="24"/>
        </w:rPr>
        <w:t>8917</w:t>
      </w:r>
      <w:r w:rsidR="00B02C22" w:rsidRPr="00095C6F">
        <w:rPr>
          <w:rFonts w:ascii="Times New Roman" w:hAnsi="Times New Roman" w:cs="Times New Roman"/>
          <w:sz w:val="24"/>
          <w:szCs w:val="24"/>
        </w:rPr>
        <w:t>-8927</w:t>
      </w:r>
      <w:r w:rsidR="005A2ABC" w:rsidRPr="00095C6F">
        <w:rPr>
          <w:rFonts w:ascii="Times New Roman" w:hAnsi="Times New Roman" w:cs="Times New Roman"/>
          <w:sz w:val="24"/>
          <w:szCs w:val="24"/>
        </w:rPr>
        <w:t>.</w:t>
      </w:r>
    </w:p>
    <w:p w:rsidR="004E045C"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5F3902" w:rsidRPr="00095C6F">
        <w:rPr>
          <w:rFonts w:ascii="Times New Roman" w:hAnsi="Times New Roman" w:cs="Times New Roman"/>
          <w:sz w:val="24"/>
          <w:szCs w:val="24"/>
        </w:rPr>
        <w:t>3</w:t>
      </w:r>
      <w:r w:rsidR="00B02C22" w:rsidRPr="00095C6F">
        <w:rPr>
          <w:rFonts w:ascii="Times New Roman" w:hAnsi="Times New Roman" w:cs="Times New Roman"/>
          <w:sz w:val="24"/>
          <w:szCs w:val="24"/>
        </w:rPr>
        <w:t>.</w:t>
      </w:r>
      <w:r w:rsidR="00313B8D" w:rsidRPr="00095C6F">
        <w:rPr>
          <w:rFonts w:ascii="Times New Roman" w:hAnsi="Times New Roman" w:cs="Times New Roman"/>
          <w:sz w:val="24"/>
          <w:szCs w:val="24"/>
        </w:rPr>
        <w:t xml:space="preserve"> Z. F. Tonzibo, A. B. Florence, G. Bedi, and J. C. Chalchat, ´ “Chemical composition of essential oil of Hyptis suaveolens </w:t>
      </w:r>
      <w:r w:rsidR="00B02C22" w:rsidRPr="00095C6F">
        <w:rPr>
          <w:rFonts w:ascii="Times New Roman" w:hAnsi="Times New Roman" w:cs="Times New Roman"/>
          <w:sz w:val="24"/>
          <w:szCs w:val="24"/>
        </w:rPr>
        <w:t xml:space="preserve">(L) Poit. </w:t>
      </w:r>
      <w:proofErr w:type="gramStart"/>
      <w:r w:rsidR="00B02C22" w:rsidRPr="00095C6F">
        <w:rPr>
          <w:rFonts w:ascii="Times New Roman" w:hAnsi="Times New Roman" w:cs="Times New Roman"/>
          <w:sz w:val="24"/>
          <w:szCs w:val="24"/>
        </w:rPr>
        <w:t>from</w:t>
      </w:r>
      <w:proofErr w:type="gramEnd"/>
      <w:r w:rsidR="00B02C22" w:rsidRPr="00095C6F">
        <w:rPr>
          <w:rFonts w:ascii="Times New Roman" w:hAnsi="Times New Roman" w:cs="Times New Roman"/>
          <w:sz w:val="24"/>
          <w:szCs w:val="24"/>
        </w:rPr>
        <w:t xml:space="preserve"> Cote d’Ivoire,” </w:t>
      </w:r>
      <w:r w:rsidR="00313B8D" w:rsidRPr="00095C6F">
        <w:rPr>
          <w:rFonts w:ascii="Times New Roman" w:hAnsi="Times New Roman" w:cs="Times New Roman"/>
          <w:sz w:val="24"/>
          <w:szCs w:val="24"/>
        </w:rPr>
        <w:t xml:space="preserve"> </w:t>
      </w:r>
      <w:r w:rsidR="00313B8D" w:rsidRPr="00095C6F">
        <w:rPr>
          <w:rFonts w:ascii="Times New Roman" w:hAnsi="Times New Roman" w:cs="Times New Roman"/>
          <w:i/>
          <w:sz w:val="24"/>
          <w:szCs w:val="24"/>
        </w:rPr>
        <w:t>European Journal of Scientific Research,</w:t>
      </w:r>
      <w:r w:rsidR="00313B8D"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2009, 38,</w:t>
      </w:r>
      <w:r w:rsidR="00313B8D" w:rsidRPr="00095C6F">
        <w:rPr>
          <w:rFonts w:ascii="Times New Roman" w:hAnsi="Times New Roman" w:cs="Times New Roman"/>
          <w:sz w:val="24"/>
          <w:szCs w:val="24"/>
        </w:rPr>
        <w:t xml:space="preserve"> 565</w:t>
      </w:r>
      <w:r w:rsidR="00B02C22" w:rsidRPr="00095C6F">
        <w:rPr>
          <w:rFonts w:ascii="Times New Roman" w:hAnsi="Times New Roman" w:cs="Times New Roman"/>
          <w:sz w:val="24"/>
          <w:szCs w:val="24"/>
        </w:rPr>
        <w:t>-571</w:t>
      </w:r>
      <w:r w:rsidR="00313B8D" w:rsidRPr="00095C6F">
        <w:rPr>
          <w:rFonts w:ascii="Times New Roman" w:hAnsi="Times New Roman" w:cs="Times New Roman"/>
          <w:sz w:val="24"/>
          <w:szCs w:val="24"/>
        </w:rPr>
        <w:t>.</w:t>
      </w:r>
    </w:p>
    <w:p w:rsidR="00313B8D" w:rsidRPr="00095C6F" w:rsidRDefault="00066301"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3</w:t>
      </w:r>
      <w:r w:rsidR="005F3902" w:rsidRPr="00095C6F">
        <w:rPr>
          <w:rFonts w:ascii="Times New Roman" w:hAnsi="Times New Roman" w:cs="Times New Roman"/>
          <w:sz w:val="24"/>
          <w:szCs w:val="24"/>
        </w:rPr>
        <w:t>4</w:t>
      </w:r>
      <w:r w:rsidR="00B02C22" w:rsidRPr="00095C6F">
        <w:rPr>
          <w:rFonts w:ascii="Times New Roman" w:hAnsi="Times New Roman" w:cs="Times New Roman"/>
          <w:sz w:val="24"/>
          <w:szCs w:val="24"/>
        </w:rPr>
        <w:t>.</w:t>
      </w:r>
      <w:r w:rsidR="00313B8D" w:rsidRPr="00095C6F">
        <w:rPr>
          <w:rFonts w:ascii="Times New Roman" w:hAnsi="Times New Roman" w:cs="Times New Roman"/>
          <w:sz w:val="24"/>
          <w:szCs w:val="24"/>
        </w:rPr>
        <w:t xml:space="preserve"> M. T. Gueye, A. Diallo, S. Gueye et al., “Analysis of the composition of plant essential oil used in cereals and legumes storage in Senegal,” </w:t>
      </w:r>
      <w:r w:rsidR="00313B8D" w:rsidRPr="00095C6F">
        <w:rPr>
          <w:rFonts w:ascii="Times New Roman" w:hAnsi="Times New Roman" w:cs="Times New Roman"/>
          <w:i/>
          <w:sz w:val="24"/>
          <w:szCs w:val="24"/>
        </w:rPr>
        <w:t>Journal of Essential Oil Bearing Plants</w:t>
      </w:r>
      <w:r w:rsidR="00313B8D"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6, 19, 2, </w:t>
      </w:r>
      <w:r w:rsidR="00313B8D" w:rsidRPr="00095C6F">
        <w:rPr>
          <w:rFonts w:ascii="Times New Roman" w:hAnsi="Times New Roman" w:cs="Times New Roman"/>
          <w:sz w:val="24"/>
          <w:szCs w:val="24"/>
        </w:rPr>
        <w:t>403</w:t>
      </w:r>
      <w:r w:rsidR="00B02C22" w:rsidRPr="00095C6F">
        <w:rPr>
          <w:rFonts w:ascii="Times New Roman" w:hAnsi="Times New Roman" w:cs="Times New Roman"/>
          <w:sz w:val="24"/>
          <w:szCs w:val="24"/>
        </w:rPr>
        <w:t>-409</w:t>
      </w:r>
      <w:r w:rsidR="00313B8D" w:rsidRPr="00095C6F">
        <w:rPr>
          <w:rFonts w:ascii="Times New Roman" w:hAnsi="Times New Roman" w:cs="Times New Roman"/>
          <w:sz w:val="24"/>
          <w:szCs w:val="24"/>
        </w:rPr>
        <w:t>.</w:t>
      </w:r>
      <w:proofErr w:type="gramEnd"/>
      <w:r w:rsidR="00313B8D" w:rsidRPr="00095C6F">
        <w:rPr>
          <w:rFonts w:ascii="Times New Roman" w:hAnsi="Times New Roman" w:cs="Times New Roman"/>
          <w:sz w:val="24"/>
          <w:szCs w:val="24"/>
        </w:rPr>
        <w:t xml:space="preserve"> </w:t>
      </w:r>
    </w:p>
    <w:p w:rsidR="00313B8D" w:rsidRPr="00095C6F" w:rsidRDefault="00066301"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3</w:t>
      </w:r>
      <w:r w:rsidR="005F3902" w:rsidRPr="00095C6F">
        <w:rPr>
          <w:rFonts w:ascii="Times New Roman" w:hAnsi="Times New Roman" w:cs="Times New Roman"/>
          <w:sz w:val="24"/>
          <w:szCs w:val="24"/>
        </w:rPr>
        <w:t>5</w:t>
      </w:r>
      <w:r w:rsidR="00B02C22" w:rsidRPr="00095C6F">
        <w:rPr>
          <w:rFonts w:ascii="Times New Roman" w:hAnsi="Times New Roman" w:cs="Times New Roman"/>
          <w:sz w:val="24"/>
          <w:szCs w:val="24"/>
        </w:rPr>
        <w:t>.</w:t>
      </w:r>
      <w:r w:rsidR="00313B8D" w:rsidRPr="00095C6F">
        <w:rPr>
          <w:rFonts w:ascii="Times New Roman" w:hAnsi="Times New Roman" w:cs="Times New Roman"/>
          <w:sz w:val="24"/>
          <w:szCs w:val="24"/>
        </w:rPr>
        <w:t xml:space="preserve"> C. Kossouoh, M. Moudachirou, V. Adjakidje, J.-C.</w:t>
      </w:r>
      <w:proofErr w:type="gramEnd"/>
      <w:r w:rsidR="00313B8D" w:rsidRPr="00095C6F">
        <w:rPr>
          <w:rFonts w:ascii="Times New Roman" w:hAnsi="Times New Roman" w:cs="Times New Roman"/>
          <w:sz w:val="24"/>
          <w:szCs w:val="24"/>
        </w:rPr>
        <w:t xml:space="preserve"> </w:t>
      </w:r>
      <w:proofErr w:type="gramStart"/>
      <w:r w:rsidR="00313B8D" w:rsidRPr="00095C6F">
        <w:rPr>
          <w:rFonts w:ascii="Times New Roman" w:hAnsi="Times New Roman" w:cs="Times New Roman"/>
          <w:sz w:val="24"/>
          <w:szCs w:val="24"/>
        </w:rPr>
        <w:t>Chalchat, and G. Figuer´ edo, “A compa</w:t>
      </w:r>
      <w:r w:rsidR="00A2256C" w:rsidRPr="00095C6F">
        <w:rPr>
          <w:rFonts w:ascii="Times New Roman" w:hAnsi="Times New Roman" w:cs="Times New Roman"/>
          <w:sz w:val="24"/>
          <w:szCs w:val="24"/>
        </w:rPr>
        <w:t>rative study of the chemical ´</w:t>
      </w:r>
      <w:r w:rsidR="00313B8D" w:rsidRPr="00095C6F">
        <w:rPr>
          <w:rFonts w:ascii="Times New Roman" w:hAnsi="Times New Roman" w:cs="Times New Roman"/>
          <w:sz w:val="24"/>
          <w:szCs w:val="24"/>
        </w:rPr>
        <w:t xml:space="preserve">composition of the leaves and fruits deriving the essential </w:t>
      </w:r>
      <w:r w:rsidR="00313B8D" w:rsidRPr="00095C6F">
        <w:rPr>
          <w:rFonts w:ascii="Times New Roman" w:hAnsi="Times New Roman" w:cs="Times New Roman"/>
          <w:sz w:val="24"/>
          <w:szCs w:val="24"/>
        </w:rPr>
        <w:lastRenderedPageBreak/>
        <w:t>oil of Hyptis suaveolens (L.)</w:t>
      </w:r>
      <w:proofErr w:type="gramEnd"/>
      <w:r w:rsidR="00313B8D" w:rsidRPr="00095C6F">
        <w:rPr>
          <w:rFonts w:ascii="Times New Roman" w:hAnsi="Times New Roman" w:cs="Times New Roman"/>
          <w:sz w:val="24"/>
          <w:szCs w:val="24"/>
        </w:rPr>
        <w:t xml:space="preserve"> </w:t>
      </w:r>
      <w:proofErr w:type="gramStart"/>
      <w:r w:rsidR="00313B8D" w:rsidRPr="00095C6F">
        <w:rPr>
          <w:rFonts w:ascii="Times New Roman" w:hAnsi="Times New Roman" w:cs="Times New Roman"/>
          <w:sz w:val="24"/>
          <w:szCs w:val="24"/>
        </w:rPr>
        <w:t>Poit.</w:t>
      </w:r>
      <w:proofErr w:type="gramEnd"/>
      <w:r w:rsidR="00313B8D" w:rsidRPr="00095C6F">
        <w:rPr>
          <w:rFonts w:ascii="Times New Roman" w:hAnsi="Times New Roman" w:cs="Times New Roman"/>
          <w:sz w:val="24"/>
          <w:szCs w:val="24"/>
        </w:rPr>
        <w:t xml:space="preserve"> </w:t>
      </w:r>
      <w:proofErr w:type="gramStart"/>
      <w:r w:rsidR="00313B8D" w:rsidRPr="00095C6F">
        <w:rPr>
          <w:rFonts w:ascii="Times New Roman" w:hAnsi="Times New Roman" w:cs="Times New Roman"/>
          <w:sz w:val="24"/>
          <w:szCs w:val="24"/>
        </w:rPr>
        <w:t>from</w:t>
      </w:r>
      <w:proofErr w:type="gramEnd"/>
      <w:r w:rsidR="00313B8D" w:rsidRPr="00095C6F">
        <w:rPr>
          <w:rFonts w:ascii="Times New Roman" w:hAnsi="Times New Roman" w:cs="Times New Roman"/>
          <w:sz w:val="24"/>
          <w:szCs w:val="24"/>
        </w:rPr>
        <w:t xml:space="preserve"> Benin,” </w:t>
      </w:r>
      <w:r w:rsidR="00313B8D" w:rsidRPr="00095C6F">
        <w:rPr>
          <w:rFonts w:ascii="Times New Roman" w:hAnsi="Times New Roman" w:cs="Times New Roman"/>
          <w:i/>
          <w:sz w:val="24"/>
          <w:szCs w:val="24"/>
        </w:rPr>
        <w:t>Journal of Essential Oil Research</w:t>
      </w:r>
      <w:r w:rsidR="00313B8D" w:rsidRPr="00095C6F">
        <w:rPr>
          <w:rFonts w:ascii="Times New Roman" w:hAnsi="Times New Roman" w:cs="Times New Roman"/>
          <w:sz w:val="24"/>
          <w:szCs w:val="24"/>
        </w:rPr>
        <w:t xml:space="preserve">, </w:t>
      </w:r>
      <w:r w:rsidR="00B02C22" w:rsidRPr="00095C6F">
        <w:rPr>
          <w:rFonts w:ascii="Times New Roman" w:hAnsi="Times New Roman" w:cs="Times New Roman"/>
          <w:sz w:val="24"/>
          <w:szCs w:val="24"/>
        </w:rPr>
        <w:t xml:space="preserve">2010,  22, 6, </w:t>
      </w:r>
      <w:r w:rsidR="00313B8D" w:rsidRPr="00095C6F">
        <w:rPr>
          <w:rFonts w:ascii="Times New Roman" w:hAnsi="Times New Roman" w:cs="Times New Roman"/>
          <w:sz w:val="24"/>
          <w:szCs w:val="24"/>
        </w:rPr>
        <w:t>507</w:t>
      </w:r>
      <w:r w:rsidR="00B02C22" w:rsidRPr="00095C6F">
        <w:rPr>
          <w:rFonts w:ascii="Times New Roman" w:hAnsi="Times New Roman" w:cs="Times New Roman"/>
          <w:sz w:val="24"/>
          <w:szCs w:val="24"/>
        </w:rPr>
        <w:t>-509</w:t>
      </w:r>
      <w:r w:rsidR="00313B8D" w:rsidRPr="00095C6F">
        <w:rPr>
          <w:rFonts w:ascii="Times New Roman" w:hAnsi="Times New Roman" w:cs="Times New Roman"/>
          <w:sz w:val="24"/>
          <w:szCs w:val="24"/>
        </w:rPr>
        <w:t>.</w:t>
      </w:r>
    </w:p>
    <w:p w:rsidR="00AE3C51" w:rsidRPr="00095C6F" w:rsidRDefault="00066301"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5F3902" w:rsidRPr="00095C6F">
        <w:rPr>
          <w:rFonts w:ascii="Times New Roman" w:hAnsi="Times New Roman" w:cs="Times New Roman"/>
          <w:sz w:val="24"/>
          <w:szCs w:val="24"/>
        </w:rPr>
        <w:t>6</w:t>
      </w:r>
      <w:r w:rsidR="00B02C22" w:rsidRPr="00095C6F">
        <w:rPr>
          <w:rFonts w:ascii="Times New Roman" w:hAnsi="Times New Roman" w:cs="Times New Roman"/>
          <w:sz w:val="24"/>
          <w:szCs w:val="24"/>
        </w:rPr>
        <w:t>.</w:t>
      </w:r>
      <w:r w:rsidR="00AE3C51" w:rsidRPr="00095C6F">
        <w:rPr>
          <w:rFonts w:ascii="Times New Roman" w:hAnsi="Times New Roman" w:cs="Times New Roman"/>
          <w:sz w:val="24"/>
          <w:szCs w:val="24"/>
        </w:rPr>
        <w:t xml:space="preserve"> H. B. Andrade, A. F. Braga, S. K. V. Bertolucci, B. S. Hsie, S. T. Silva, and J. E. B. P. Pinto, “Effect of plant growth regulators, light intensity and LED on growth and volatile compound of Hyptis suaveolens (L.) </w:t>
      </w:r>
      <w:proofErr w:type="gramStart"/>
      <w:r w:rsidR="00AE3C51" w:rsidRPr="00095C6F">
        <w:rPr>
          <w:rFonts w:ascii="Times New Roman" w:hAnsi="Times New Roman" w:cs="Times New Roman"/>
          <w:sz w:val="24"/>
          <w:szCs w:val="24"/>
        </w:rPr>
        <w:t xml:space="preserve">Poit in vitro plantlets,” </w:t>
      </w:r>
      <w:proofErr w:type="spellStart"/>
      <w:r w:rsidR="00AE3C51" w:rsidRPr="00095C6F">
        <w:rPr>
          <w:rFonts w:ascii="Times New Roman" w:hAnsi="Times New Roman" w:cs="Times New Roman"/>
          <w:i/>
          <w:sz w:val="24"/>
          <w:szCs w:val="24"/>
        </w:rPr>
        <w:t>Acta</w:t>
      </w:r>
      <w:proofErr w:type="spellEnd"/>
      <w:r w:rsidR="006E6B35" w:rsidRPr="00095C6F">
        <w:rPr>
          <w:rFonts w:ascii="Times New Roman" w:hAnsi="Times New Roman" w:cs="Times New Roman"/>
          <w:i/>
          <w:sz w:val="24"/>
          <w:szCs w:val="24"/>
        </w:rPr>
        <w:t xml:space="preserve"> </w:t>
      </w:r>
      <w:proofErr w:type="spellStart"/>
      <w:r w:rsidR="00AE3C51" w:rsidRPr="00095C6F">
        <w:rPr>
          <w:rFonts w:ascii="Times New Roman" w:hAnsi="Times New Roman" w:cs="Times New Roman"/>
          <w:i/>
          <w:sz w:val="24"/>
          <w:szCs w:val="24"/>
        </w:rPr>
        <w:t>Horticulturae</w:t>
      </w:r>
      <w:proofErr w:type="spellEnd"/>
      <w:r w:rsidR="00AE3C51" w:rsidRPr="00095C6F">
        <w:rPr>
          <w:rFonts w:ascii="Times New Roman" w:hAnsi="Times New Roman" w:cs="Times New Roman"/>
          <w:sz w:val="24"/>
          <w:szCs w:val="24"/>
        </w:rPr>
        <w:t xml:space="preserve">, </w:t>
      </w:r>
      <w:r w:rsidR="006E6B35" w:rsidRPr="00095C6F">
        <w:rPr>
          <w:rFonts w:ascii="Times New Roman" w:hAnsi="Times New Roman" w:cs="Times New Roman"/>
          <w:sz w:val="24"/>
          <w:szCs w:val="24"/>
        </w:rPr>
        <w:t>2015, 1155, 277-284</w:t>
      </w:r>
      <w:r w:rsidR="00AE3C51" w:rsidRPr="00095C6F">
        <w:rPr>
          <w:rFonts w:ascii="Times New Roman" w:hAnsi="Times New Roman" w:cs="Times New Roman"/>
          <w:sz w:val="24"/>
          <w:szCs w:val="24"/>
        </w:rPr>
        <w:t>.</w:t>
      </w:r>
      <w:proofErr w:type="gramEnd"/>
    </w:p>
    <w:p w:rsidR="003B4D6B" w:rsidRPr="00095C6F" w:rsidRDefault="003B4D6B"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5F3902" w:rsidRPr="00095C6F">
        <w:rPr>
          <w:rFonts w:ascii="Times New Roman" w:hAnsi="Times New Roman" w:cs="Times New Roman"/>
          <w:sz w:val="24"/>
          <w:szCs w:val="24"/>
        </w:rPr>
        <w:t>7</w:t>
      </w:r>
      <w:r w:rsidR="00A72D47" w:rsidRPr="00095C6F">
        <w:rPr>
          <w:rFonts w:ascii="Times New Roman" w:hAnsi="Times New Roman" w:cs="Times New Roman"/>
          <w:sz w:val="24"/>
          <w:szCs w:val="24"/>
        </w:rPr>
        <w:t>.</w:t>
      </w:r>
      <w:r w:rsidRPr="00095C6F">
        <w:rPr>
          <w:rFonts w:ascii="Times New Roman" w:hAnsi="Times New Roman" w:cs="Times New Roman"/>
          <w:sz w:val="24"/>
          <w:szCs w:val="24"/>
        </w:rPr>
        <w:t xml:space="preserve"> N. Ekow</w:t>
      </w:r>
      <w:r w:rsidR="00F3420B" w:rsidRPr="00095C6F">
        <w:rPr>
          <w:rFonts w:ascii="Times New Roman" w:hAnsi="Times New Roman" w:cs="Times New Roman"/>
          <w:sz w:val="24"/>
          <w:szCs w:val="24"/>
        </w:rPr>
        <w:t>T</w:t>
      </w:r>
      <w:r w:rsidRPr="00095C6F">
        <w:rPr>
          <w:rFonts w:ascii="Times New Roman" w:hAnsi="Times New Roman" w:cs="Times New Roman"/>
          <w:sz w:val="24"/>
          <w:szCs w:val="24"/>
        </w:rPr>
        <w:t xml:space="preserve">omford, K. Dzobo, F. Adu, S. Chirikure, A. Wonkam, and C. Dandara, “Bush mint (Hyptis suaveolens) and spreading hogweed (Boerhaviadiffusa) medicinal plant extracts differentially affect activities of CYP1A2, CYP2D6 and CYP3A4 enzymes,” </w:t>
      </w:r>
      <w:r w:rsidRPr="00095C6F">
        <w:rPr>
          <w:rFonts w:ascii="Times New Roman" w:hAnsi="Times New Roman" w:cs="Times New Roman"/>
          <w:i/>
          <w:sz w:val="24"/>
          <w:szCs w:val="24"/>
        </w:rPr>
        <w:t xml:space="preserve">Journal of </w:t>
      </w:r>
      <w:proofErr w:type="spellStart"/>
      <w:r w:rsidRPr="00095C6F">
        <w:rPr>
          <w:rFonts w:ascii="Times New Roman" w:hAnsi="Times New Roman" w:cs="Times New Roman"/>
          <w:i/>
          <w:sz w:val="24"/>
          <w:szCs w:val="24"/>
        </w:rPr>
        <w:t>Ethnopharmacology</w:t>
      </w:r>
      <w:proofErr w:type="spellEnd"/>
      <w:r w:rsidR="006E6B35" w:rsidRPr="00095C6F">
        <w:rPr>
          <w:rFonts w:ascii="Times New Roman" w:hAnsi="Times New Roman" w:cs="Times New Roman"/>
          <w:sz w:val="24"/>
          <w:szCs w:val="24"/>
        </w:rPr>
        <w:t xml:space="preserve">, 2018,  211, </w:t>
      </w:r>
      <w:r w:rsidRPr="00095C6F">
        <w:rPr>
          <w:rFonts w:ascii="Times New Roman" w:hAnsi="Times New Roman" w:cs="Times New Roman"/>
          <w:sz w:val="24"/>
          <w:szCs w:val="24"/>
        </w:rPr>
        <w:t>58</w:t>
      </w:r>
      <w:r w:rsidR="006E6B35" w:rsidRPr="00095C6F">
        <w:rPr>
          <w:rFonts w:ascii="Times New Roman" w:hAnsi="Times New Roman" w:cs="Times New Roman"/>
          <w:sz w:val="24"/>
          <w:szCs w:val="24"/>
        </w:rPr>
        <w:t>-69</w:t>
      </w:r>
      <w:r w:rsidRPr="00095C6F">
        <w:rPr>
          <w:rFonts w:ascii="Times New Roman" w:hAnsi="Times New Roman" w:cs="Times New Roman"/>
          <w:sz w:val="24"/>
          <w:szCs w:val="24"/>
        </w:rPr>
        <w:t>.</w:t>
      </w:r>
    </w:p>
    <w:p w:rsidR="003B4D6B" w:rsidRPr="00095C6F" w:rsidRDefault="00226553"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3</w:t>
      </w:r>
      <w:r w:rsidR="005F3902" w:rsidRPr="00095C6F">
        <w:rPr>
          <w:rFonts w:ascii="Times New Roman" w:hAnsi="Times New Roman" w:cs="Times New Roman"/>
          <w:sz w:val="24"/>
          <w:szCs w:val="24"/>
        </w:rPr>
        <w:t>8</w:t>
      </w:r>
      <w:r w:rsidR="00B02C22" w:rsidRPr="00095C6F">
        <w:rPr>
          <w:rFonts w:ascii="Times New Roman" w:hAnsi="Times New Roman" w:cs="Times New Roman"/>
          <w:sz w:val="24"/>
          <w:szCs w:val="24"/>
        </w:rPr>
        <w:t>.</w:t>
      </w:r>
      <w:r w:rsidR="003B4D6B" w:rsidRPr="00095C6F">
        <w:rPr>
          <w:rFonts w:ascii="Times New Roman" w:hAnsi="Times New Roman" w:cs="Times New Roman"/>
          <w:sz w:val="24"/>
          <w:szCs w:val="24"/>
        </w:rPr>
        <w:t xml:space="preserve"> B. G. V. N. Rao and S. S. Nigam, “Chemical examination of the fixed oil from the seeds of Hyptis suaveolens,” </w:t>
      </w:r>
      <w:r w:rsidR="003B4D6B" w:rsidRPr="00095C6F">
        <w:rPr>
          <w:rFonts w:ascii="Times New Roman" w:hAnsi="Times New Roman" w:cs="Times New Roman"/>
          <w:i/>
          <w:sz w:val="24"/>
          <w:szCs w:val="24"/>
        </w:rPr>
        <w:t>Indian oil &amp; Soap Journal</w:t>
      </w:r>
      <w:r w:rsidR="003B4D6B" w:rsidRPr="00095C6F">
        <w:rPr>
          <w:rFonts w:ascii="Times New Roman" w:hAnsi="Times New Roman" w:cs="Times New Roman"/>
          <w:sz w:val="24"/>
          <w:szCs w:val="24"/>
        </w:rPr>
        <w:t xml:space="preserve">, </w:t>
      </w:r>
      <w:r w:rsidR="006E6B35" w:rsidRPr="00095C6F">
        <w:rPr>
          <w:rFonts w:ascii="Times New Roman" w:hAnsi="Times New Roman" w:cs="Times New Roman"/>
          <w:sz w:val="24"/>
          <w:szCs w:val="24"/>
        </w:rPr>
        <w:t xml:space="preserve">1972, 37, </w:t>
      </w:r>
      <w:r w:rsidR="003B4D6B" w:rsidRPr="00095C6F">
        <w:rPr>
          <w:rFonts w:ascii="Times New Roman" w:hAnsi="Times New Roman" w:cs="Times New Roman"/>
          <w:sz w:val="24"/>
          <w:szCs w:val="24"/>
        </w:rPr>
        <w:t>295</w:t>
      </w:r>
      <w:r w:rsidR="006E6B35" w:rsidRPr="00095C6F">
        <w:rPr>
          <w:rFonts w:ascii="Times New Roman" w:hAnsi="Times New Roman" w:cs="Times New Roman"/>
          <w:sz w:val="24"/>
          <w:szCs w:val="24"/>
        </w:rPr>
        <w:t>-300</w:t>
      </w:r>
      <w:r w:rsidR="003B4D6B" w:rsidRPr="00095C6F">
        <w:rPr>
          <w:rFonts w:ascii="Times New Roman" w:hAnsi="Times New Roman" w:cs="Times New Roman"/>
          <w:sz w:val="24"/>
          <w:szCs w:val="24"/>
        </w:rPr>
        <w:t>.</w:t>
      </w:r>
    </w:p>
    <w:p w:rsidR="003B4D6B" w:rsidRPr="00095C6F" w:rsidRDefault="00226553"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3</w:t>
      </w:r>
      <w:r w:rsidR="005F3902" w:rsidRPr="00095C6F">
        <w:rPr>
          <w:rFonts w:ascii="Times New Roman" w:hAnsi="Times New Roman" w:cs="Times New Roman"/>
          <w:sz w:val="24"/>
          <w:szCs w:val="24"/>
        </w:rPr>
        <w:t>9</w:t>
      </w:r>
      <w:r w:rsidR="006E6B35" w:rsidRPr="00095C6F">
        <w:rPr>
          <w:rFonts w:ascii="Times New Roman" w:hAnsi="Times New Roman" w:cs="Times New Roman"/>
          <w:sz w:val="24"/>
          <w:szCs w:val="24"/>
        </w:rPr>
        <w:t>.</w:t>
      </w:r>
      <w:r w:rsidRPr="00095C6F">
        <w:rPr>
          <w:rFonts w:ascii="Times New Roman" w:hAnsi="Times New Roman" w:cs="Times New Roman"/>
          <w:sz w:val="24"/>
          <w:szCs w:val="24"/>
        </w:rPr>
        <w:t xml:space="preserve"> R. Salini, M. Sindhulakshmi, T. Poongothai, and S. K. Pandian, “Inhibition of quorum sensing mediated biofilm development and virulence in uropathogens by Hyptis suaveolens,” </w:t>
      </w:r>
      <w:r w:rsidRPr="00095C6F">
        <w:rPr>
          <w:rFonts w:ascii="Times New Roman" w:hAnsi="Times New Roman" w:cs="Times New Roman"/>
          <w:i/>
          <w:sz w:val="24"/>
          <w:szCs w:val="24"/>
        </w:rPr>
        <w:t>Antonie Van Leeuwenhoek</w:t>
      </w:r>
      <w:r w:rsidRPr="00095C6F">
        <w:rPr>
          <w:rFonts w:ascii="Times New Roman" w:hAnsi="Times New Roman" w:cs="Times New Roman"/>
          <w:sz w:val="24"/>
          <w:szCs w:val="24"/>
        </w:rPr>
        <w:t xml:space="preserve">, vol. </w:t>
      </w:r>
      <w:r w:rsidR="006E6B35" w:rsidRPr="00095C6F">
        <w:rPr>
          <w:rFonts w:ascii="Times New Roman" w:hAnsi="Times New Roman" w:cs="Times New Roman"/>
          <w:sz w:val="24"/>
          <w:szCs w:val="24"/>
        </w:rPr>
        <w:t xml:space="preserve">2015, </w:t>
      </w:r>
      <w:r w:rsidRPr="00095C6F">
        <w:rPr>
          <w:rFonts w:ascii="Times New Roman" w:hAnsi="Times New Roman" w:cs="Times New Roman"/>
          <w:sz w:val="24"/>
          <w:szCs w:val="24"/>
        </w:rPr>
        <w:t>107, 1095</w:t>
      </w:r>
      <w:r w:rsidR="006E6B35" w:rsidRPr="00095C6F">
        <w:rPr>
          <w:rFonts w:ascii="Times New Roman" w:hAnsi="Times New Roman" w:cs="Times New Roman"/>
          <w:sz w:val="24"/>
          <w:szCs w:val="24"/>
        </w:rPr>
        <w:t>-</w:t>
      </w:r>
      <w:r w:rsidRPr="00095C6F">
        <w:rPr>
          <w:rFonts w:ascii="Times New Roman" w:hAnsi="Times New Roman" w:cs="Times New Roman"/>
          <w:sz w:val="24"/>
          <w:szCs w:val="24"/>
        </w:rPr>
        <w:t>1106</w:t>
      </w:r>
      <w:r w:rsidR="006E6B35" w:rsidRPr="00095C6F">
        <w:rPr>
          <w:rFonts w:ascii="Times New Roman" w:hAnsi="Times New Roman" w:cs="Times New Roman"/>
          <w:sz w:val="24"/>
          <w:szCs w:val="24"/>
        </w:rPr>
        <w:t>.</w:t>
      </w:r>
      <w:proofErr w:type="gramEnd"/>
      <w:r w:rsidRPr="00095C6F">
        <w:rPr>
          <w:rFonts w:ascii="Times New Roman" w:hAnsi="Times New Roman" w:cs="Times New Roman"/>
          <w:sz w:val="24"/>
          <w:szCs w:val="24"/>
        </w:rPr>
        <w:t xml:space="preserve"> </w:t>
      </w:r>
    </w:p>
    <w:p w:rsidR="00550389" w:rsidRPr="00095C6F" w:rsidRDefault="006E6B35"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40.</w:t>
      </w:r>
      <w:r w:rsidR="00550389" w:rsidRPr="00095C6F">
        <w:rPr>
          <w:rFonts w:ascii="Times New Roman" w:hAnsi="Times New Roman" w:cs="Times New Roman"/>
          <w:sz w:val="24"/>
          <w:szCs w:val="24"/>
        </w:rPr>
        <w:t xml:space="preserve"> M. Chatri, A. Baktiar, M. Mansyurdin, and P. Periadnadi, “Leaf trichomes morphology of Hyptis suaveolens (L.)</w:t>
      </w:r>
      <w:proofErr w:type="gramEnd"/>
      <w:r w:rsidR="00550389" w:rsidRPr="00095C6F">
        <w:rPr>
          <w:rFonts w:ascii="Times New Roman" w:hAnsi="Times New Roman" w:cs="Times New Roman"/>
          <w:sz w:val="24"/>
          <w:szCs w:val="24"/>
        </w:rPr>
        <w:t xml:space="preserve"> </w:t>
      </w:r>
      <w:proofErr w:type="gramStart"/>
      <w:r w:rsidR="00550389" w:rsidRPr="00095C6F">
        <w:rPr>
          <w:rFonts w:ascii="Times New Roman" w:hAnsi="Times New Roman" w:cs="Times New Roman"/>
          <w:sz w:val="24"/>
          <w:szCs w:val="24"/>
        </w:rPr>
        <w:t>poit</w:t>
      </w:r>
      <w:proofErr w:type="gramEnd"/>
      <w:r w:rsidR="00550389" w:rsidRPr="00095C6F">
        <w:rPr>
          <w:rFonts w:ascii="Times New Roman" w:hAnsi="Times New Roman" w:cs="Times New Roman"/>
          <w:sz w:val="24"/>
          <w:szCs w:val="24"/>
        </w:rPr>
        <w:t xml:space="preserve">. (Lamiaceae),” </w:t>
      </w:r>
      <w:r w:rsidR="00550389" w:rsidRPr="00095C6F">
        <w:rPr>
          <w:rFonts w:ascii="Times New Roman" w:hAnsi="Times New Roman" w:cs="Times New Roman"/>
          <w:i/>
          <w:sz w:val="24"/>
          <w:szCs w:val="24"/>
        </w:rPr>
        <w:t>IOP Conference Series: Materials Science and Engineering</w:t>
      </w:r>
      <w:r w:rsidR="00550389" w:rsidRPr="00095C6F">
        <w:rPr>
          <w:rFonts w:ascii="Times New Roman" w:hAnsi="Times New Roman" w:cs="Times New Roman"/>
          <w:sz w:val="24"/>
          <w:szCs w:val="24"/>
        </w:rPr>
        <w:t xml:space="preserve">, </w:t>
      </w:r>
      <w:r w:rsidRPr="00095C6F">
        <w:rPr>
          <w:rFonts w:ascii="Times New Roman" w:hAnsi="Times New Roman" w:cs="Times New Roman"/>
          <w:sz w:val="24"/>
          <w:szCs w:val="24"/>
        </w:rPr>
        <w:t>2018, 335,</w:t>
      </w:r>
      <w:r w:rsidR="00550389" w:rsidRPr="00095C6F">
        <w:rPr>
          <w:rFonts w:ascii="Times New Roman" w:hAnsi="Times New Roman" w:cs="Times New Roman"/>
          <w:sz w:val="24"/>
          <w:szCs w:val="24"/>
        </w:rPr>
        <w:t xml:space="preserve"> 1</w:t>
      </w:r>
      <w:r w:rsidRPr="00095C6F">
        <w:rPr>
          <w:rFonts w:ascii="Times New Roman" w:hAnsi="Times New Roman" w:cs="Times New Roman"/>
          <w:sz w:val="24"/>
          <w:szCs w:val="24"/>
        </w:rPr>
        <w:t>-6</w:t>
      </w:r>
      <w:r w:rsidR="00550389" w:rsidRPr="00095C6F">
        <w:rPr>
          <w:rFonts w:ascii="Times New Roman" w:hAnsi="Times New Roman" w:cs="Times New Roman"/>
          <w:sz w:val="24"/>
          <w:szCs w:val="24"/>
        </w:rPr>
        <w:t>.</w:t>
      </w:r>
    </w:p>
    <w:p w:rsidR="00550389" w:rsidRPr="00095C6F" w:rsidRDefault="00550389"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1</w:t>
      </w:r>
      <w:r w:rsidR="006E6B35" w:rsidRPr="00095C6F">
        <w:rPr>
          <w:rFonts w:ascii="Times New Roman" w:hAnsi="Times New Roman" w:cs="Times New Roman"/>
          <w:sz w:val="24"/>
          <w:szCs w:val="24"/>
        </w:rPr>
        <w:t>.</w:t>
      </w:r>
      <w:r w:rsidRPr="00095C6F">
        <w:rPr>
          <w:rFonts w:ascii="Times New Roman" w:hAnsi="Times New Roman" w:cs="Times New Roman"/>
          <w:sz w:val="24"/>
          <w:szCs w:val="24"/>
        </w:rPr>
        <w:t xml:space="preserve"> H. J. C. Moreira and H. B. N. Bragança, Manual de Identificação de PlantasInfestantes, FMC Campinas, Campinas, Brazil, 2010. </w:t>
      </w:r>
    </w:p>
    <w:p w:rsidR="00737A5E" w:rsidRPr="00095C6F" w:rsidRDefault="00550389"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2</w:t>
      </w:r>
      <w:r w:rsidR="006E6B35" w:rsidRPr="00095C6F">
        <w:rPr>
          <w:rFonts w:ascii="Times New Roman" w:hAnsi="Times New Roman" w:cs="Times New Roman"/>
          <w:sz w:val="24"/>
          <w:szCs w:val="24"/>
        </w:rPr>
        <w:t>.</w:t>
      </w:r>
      <w:r w:rsidRPr="00095C6F">
        <w:rPr>
          <w:rFonts w:ascii="Times New Roman" w:hAnsi="Times New Roman" w:cs="Times New Roman"/>
          <w:sz w:val="24"/>
          <w:szCs w:val="24"/>
        </w:rPr>
        <w:t xml:space="preserve"> J. S. R. Aluri, M. I. Vergara-Santana, and S. L. Juarez, “Floral ecology, carinal-lobe release, pollination and reproductive success in the wild and domesticated forms of Hyptis suaveolens (L.) </w:t>
      </w:r>
      <w:proofErr w:type="gramStart"/>
      <w:r w:rsidRPr="00095C6F">
        <w:rPr>
          <w:rFonts w:ascii="Times New Roman" w:hAnsi="Times New Roman" w:cs="Times New Roman"/>
          <w:sz w:val="24"/>
          <w:szCs w:val="24"/>
        </w:rPr>
        <w:t>Poit.</w:t>
      </w:r>
      <w:proofErr w:type="gramEnd"/>
      <w:r w:rsidRPr="00095C6F">
        <w:rPr>
          <w:rFonts w:ascii="Times New Roman" w:hAnsi="Times New Roman" w:cs="Times New Roman"/>
          <w:sz w:val="24"/>
          <w:szCs w:val="24"/>
        </w:rPr>
        <w:t xml:space="preserve"> (Lamiacea</w:t>
      </w:r>
      <w:r w:rsidR="00737A5E" w:rsidRPr="00095C6F">
        <w:rPr>
          <w:rFonts w:ascii="Times New Roman" w:hAnsi="Times New Roman" w:cs="Times New Roman"/>
          <w:sz w:val="24"/>
          <w:szCs w:val="24"/>
        </w:rPr>
        <w:t xml:space="preserve">e) in Mexico,” </w:t>
      </w:r>
      <w:r w:rsidR="00737A5E" w:rsidRPr="00095C6F">
        <w:rPr>
          <w:rFonts w:ascii="Times New Roman" w:hAnsi="Times New Roman" w:cs="Times New Roman"/>
          <w:i/>
          <w:sz w:val="24"/>
          <w:szCs w:val="24"/>
        </w:rPr>
        <w:t>Plant Species Bi</w:t>
      </w:r>
      <w:r w:rsidRPr="00095C6F">
        <w:rPr>
          <w:rFonts w:ascii="Times New Roman" w:hAnsi="Times New Roman" w:cs="Times New Roman"/>
          <w:i/>
          <w:sz w:val="24"/>
          <w:szCs w:val="24"/>
        </w:rPr>
        <w:t>ology</w:t>
      </w:r>
      <w:r w:rsidRPr="00095C6F">
        <w:rPr>
          <w:rFonts w:ascii="Times New Roman" w:hAnsi="Times New Roman" w:cs="Times New Roman"/>
          <w:sz w:val="24"/>
          <w:szCs w:val="24"/>
        </w:rPr>
        <w:t xml:space="preserve">, </w:t>
      </w:r>
      <w:r w:rsidR="006E6B35" w:rsidRPr="00095C6F">
        <w:rPr>
          <w:rFonts w:ascii="Times New Roman" w:hAnsi="Times New Roman" w:cs="Times New Roman"/>
          <w:sz w:val="24"/>
          <w:szCs w:val="24"/>
        </w:rPr>
        <w:t>1997,</w:t>
      </w:r>
      <w:r w:rsidRPr="00095C6F">
        <w:rPr>
          <w:rFonts w:ascii="Times New Roman" w:hAnsi="Times New Roman" w:cs="Times New Roman"/>
          <w:sz w:val="24"/>
          <w:szCs w:val="24"/>
        </w:rPr>
        <w:t xml:space="preserve"> 12, </w:t>
      </w:r>
      <w:r w:rsidR="006E6B35" w:rsidRPr="00095C6F">
        <w:rPr>
          <w:rFonts w:ascii="Times New Roman" w:hAnsi="Times New Roman" w:cs="Times New Roman"/>
          <w:sz w:val="24"/>
          <w:szCs w:val="24"/>
        </w:rPr>
        <w:t>2-3,</w:t>
      </w:r>
      <w:r w:rsidR="00737A5E" w:rsidRPr="00095C6F">
        <w:rPr>
          <w:rFonts w:ascii="Times New Roman" w:hAnsi="Times New Roman" w:cs="Times New Roman"/>
          <w:sz w:val="24"/>
          <w:szCs w:val="24"/>
        </w:rPr>
        <w:t xml:space="preserve"> 61</w:t>
      </w:r>
      <w:r w:rsidR="006E6B35" w:rsidRPr="00095C6F">
        <w:rPr>
          <w:rFonts w:ascii="Times New Roman" w:hAnsi="Times New Roman" w:cs="Times New Roman"/>
          <w:sz w:val="24"/>
          <w:szCs w:val="24"/>
        </w:rPr>
        <w:t>-68</w:t>
      </w:r>
      <w:r w:rsidR="00737A5E" w:rsidRPr="00095C6F">
        <w:rPr>
          <w:rFonts w:ascii="Times New Roman" w:hAnsi="Times New Roman" w:cs="Times New Roman"/>
          <w:sz w:val="24"/>
          <w:szCs w:val="24"/>
        </w:rPr>
        <w:t xml:space="preserve">. </w:t>
      </w:r>
    </w:p>
    <w:p w:rsidR="00550389"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3.</w:t>
      </w:r>
      <w:r w:rsidR="00737A5E" w:rsidRPr="00095C6F">
        <w:rPr>
          <w:rFonts w:ascii="Times New Roman" w:hAnsi="Times New Roman" w:cs="Times New Roman"/>
          <w:sz w:val="24"/>
          <w:szCs w:val="24"/>
        </w:rPr>
        <w:t xml:space="preserve"> P. Sharma and N. Sharma, “Mating strategies in a ruderal weed: case history of Hyptis suaveolens (L.) </w:t>
      </w:r>
      <w:proofErr w:type="spellStart"/>
      <w:r w:rsidR="00737A5E" w:rsidRPr="00095C6F">
        <w:rPr>
          <w:rFonts w:ascii="Times New Roman" w:hAnsi="Times New Roman" w:cs="Times New Roman"/>
          <w:sz w:val="24"/>
          <w:szCs w:val="24"/>
        </w:rPr>
        <w:t>Poit</w:t>
      </w:r>
      <w:proofErr w:type="spellEnd"/>
      <w:r w:rsidR="00737A5E" w:rsidRPr="00095C6F">
        <w:rPr>
          <w:rFonts w:ascii="Times New Roman" w:hAnsi="Times New Roman" w:cs="Times New Roman"/>
          <w:sz w:val="24"/>
          <w:szCs w:val="24"/>
        </w:rPr>
        <w:t xml:space="preserve">,” </w:t>
      </w:r>
      <w:proofErr w:type="spellStart"/>
      <w:r w:rsidR="00737A5E" w:rsidRPr="00095C6F">
        <w:rPr>
          <w:rFonts w:ascii="Times New Roman" w:hAnsi="Times New Roman" w:cs="Times New Roman"/>
          <w:i/>
          <w:sz w:val="24"/>
          <w:szCs w:val="24"/>
        </w:rPr>
        <w:t>Vegetos</w:t>
      </w:r>
      <w:proofErr w:type="spellEnd"/>
      <w:r w:rsidRPr="00095C6F">
        <w:rPr>
          <w:rFonts w:ascii="Times New Roman" w:hAnsi="Times New Roman" w:cs="Times New Roman"/>
          <w:sz w:val="24"/>
          <w:szCs w:val="24"/>
        </w:rPr>
        <w:t>, 2019, 32, 4,</w:t>
      </w:r>
      <w:r w:rsidR="00737A5E" w:rsidRPr="00095C6F">
        <w:rPr>
          <w:rFonts w:ascii="Times New Roman" w:hAnsi="Times New Roman" w:cs="Times New Roman"/>
          <w:sz w:val="24"/>
          <w:szCs w:val="24"/>
        </w:rPr>
        <w:t xml:space="preserve"> 564</w:t>
      </w:r>
      <w:r w:rsidRPr="00095C6F">
        <w:rPr>
          <w:rFonts w:ascii="Times New Roman" w:hAnsi="Times New Roman" w:cs="Times New Roman"/>
          <w:sz w:val="24"/>
          <w:szCs w:val="24"/>
        </w:rPr>
        <w:t>-570</w:t>
      </w:r>
      <w:r w:rsidR="00737A5E" w:rsidRPr="00095C6F">
        <w:rPr>
          <w:rFonts w:ascii="Times New Roman" w:hAnsi="Times New Roman" w:cs="Times New Roman"/>
          <w:sz w:val="24"/>
          <w:szCs w:val="24"/>
        </w:rPr>
        <w:t>.</w:t>
      </w:r>
    </w:p>
    <w:p w:rsidR="00737A5E" w:rsidRPr="00095C6F" w:rsidRDefault="006E6B35"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44.</w:t>
      </w:r>
      <w:r w:rsidR="00737A5E" w:rsidRPr="00095C6F">
        <w:rPr>
          <w:rFonts w:ascii="Times New Roman" w:hAnsi="Times New Roman" w:cs="Times New Roman"/>
          <w:sz w:val="24"/>
          <w:szCs w:val="24"/>
        </w:rPr>
        <w:t xml:space="preserve"> H. Padalia, V. Srivastava, and S. P. S. Kushwaha, “Modeling potential invasion range of alien invasive species, Hyptis suaveolens (L.)</w:t>
      </w:r>
      <w:proofErr w:type="gramEnd"/>
      <w:r w:rsidR="00737A5E" w:rsidRPr="00095C6F">
        <w:rPr>
          <w:rFonts w:ascii="Times New Roman" w:hAnsi="Times New Roman" w:cs="Times New Roman"/>
          <w:sz w:val="24"/>
          <w:szCs w:val="24"/>
        </w:rPr>
        <w:t xml:space="preserve"> </w:t>
      </w:r>
      <w:proofErr w:type="gramStart"/>
      <w:r w:rsidR="00737A5E" w:rsidRPr="00095C6F">
        <w:rPr>
          <w:rFonts w:ascii="Times New Roman" w:hAnsi="Times New Roman" w:cs="Times New Roman"/>
          <w:sz w:val="24"/>
          <w:szCs w:val="24"/>
        </w:rPr>
        <w:t>Poit.</w:t>
      </w:r>
      <w:proofErr w:type="gramEnd"/>
      <w:r w:rsidR="00737A5E" w:rsidRPr="00095C6F">
        <w:rPr>
          <w:rFonts w:ascii="Times New Roman" w:hAnsi="Times New Roman" w:cs="Times New Roman"/>
          <w:sz w:val="24"/>
          <w:szCs w:val="24"/>
        </w:rPr>
        <w:t xml:space="preserve"> </w:t>
      </w:r>
      <w:proofErr w:type="gramStart"/>
      <w:r w:rsidR="00737A5E" w:rsidRPr="00095C6F">
        <w:rPr>
          <w:rFonts w:ascii="Times New Roman" w:hAnsi="Times New Roman" w:cs="Times New Roman"/>
          <w:sz w:val="24"/>
          <w:szCs w:val="24"/>
        </w:rPr>
        <w:t>in</w:t>
      </w:r>
      <w:proofErr w:type="gramEnd"/>
      <w:r w:rsidR="00737A5E" w:rsidRPr="00095C6F">
        <w:rPr>
          <w:rFonts w:ascii="Times New Roman" w:hAnsi="Times New Roman" w:cs="Times New Roman"/>
          <w:sz w:val="24"/>
          <w:szCs w:val="24"/>
        </w:rPr>
        <w:t xml:space="preserve"> India: comparison of MaxEnt and GARP,” </w:t>
      </w:r>
      <w:r w:rsidR="00737A5E" w:rsidRPr="00095C6F">
        <w:rPr>
          <w:rFonts w:ascii="Times New Roman" w:hAnsi="Times New Roman" w:cs="Times New Roman"/>
          <w:i/>
          <w:sz w:val="24"/>
          <w:szCs w:val="24"/>
        </w:rPr>
        <w:t>Ecological Informatics</w:t>
      </w:r>
      <w:r w:rsidR="00737A5E"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2014, 22, </w:t>
      </w:r>
      <w:r w:rsidR="00737A5E" w:rsidRPr="00095C6F">
        <w:rPr>
          <w:rFonts w:ascii="Times New Roman" w:hAnsi="Times New Roman" w:cs="Times New Roman"/>
          <w:sz w:val="24"/>
          <w:szCs w:val="24"/>
        </w:rPr>
        <w:t>36</w:t>
      </w:r>
      <w:r w:rsidRPr="00095C6F">
        <w:rPr>
          <w:rFonts w:ascii="Times New Roman" w:hAnsi="Times New Roman" w:cs="Times New Roman"/>
          <w:sz w:val="24"/>
          <w:szCs w:val="24"/>
        </w:rPr>
        <w:t>-43</w:t>
      </w:r>
      <w:r w:rsidR="00737A5E" w:rsidRPr="00095C6F">
        <w:rPr>
          <w:rFonts w:ascii="Times New Roman" w:hAnsi="Times New Roman" w:cs="Times New Roman"/>
          <w:sz w:val="24"/>
          <w:szCs w:val="24"/>
        </w:rPr>
        <w:t xml:space="preserve">. </w:t>
      </w:r>
    </w:p>
    <w:p w:rsidR="00737A5E"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5.</w:t>
      </w:r>
      <w:r w:rsidR="00737A5E" w:rsidRPr="00095C6F">
        <w:rPr>
          <w:rFonts w:ascii="Times New Roman" w:hAnsi="Times New Roman" w:cs="Times New Roman"/>
          <w:sz w:val="24"/>
          <w:szCs w:val="24"/>
        </w:rPr>
        <w:t xml:space="preserve"> R. J. Fensham and I. D. Cowie, “Alien plant invasions on the Tiwi Islands. </w:t>
      </w:r>
      <w:proofErr w:type="gramStart"/>
      <w:r w:rsidR="00737A5E" w:rsidRPr="00095C6F">
        <w:rPr>
          <w:rFonts w:ascii="Times New Roman" w:hAnsi="Times New Roman" w:cs="Times New Roman"/>
          <w:sz w:val="24"/>
          <w:szCs w:val="24"/>
        </w:rPr>
        <w:t xml:space="preserve">Extent implications and priorities for control,” </w:t>
      </w:r>
      <w:r w:rsidR="00737A5E" w:rsidRPr="00095C6F">
        <w:rPr>
          <w:rFonts w:ascii="Times New Roman" w:hAnsi="Times New Roman" w:cs="Times New Roman"/>
          <w:i/>
          <w:sz w:val="24"/>
          <w:szCs w:val="24"/>
        </w:rPr>
        <w:t>Biological Conservation</w:t>
      </w:r>
      <w:r w:rsidRPr="00095C6F">
        <w:rPr>
          <w:rFonts w:ascii="Times New Roman" w:hAnsi="Times New Roman" w:cs="Times New Roman"/>
          <w:sz w:val="24"/>
          <w:szCs w:val="24"/>
        </w:rPr>
        <w:t xml:space="preserve">, 1998, 83, 1, </w:t>
      </w:r>
      <w:r w:rsidR="00737A5E" w:rsidRPr="00095C6F">
        <w:rPr>
          <w:rFonts w:ascii="Times New Roman" w:hAnsi="Times New Roman" w:cs="Times New Roman"/>
          <w:sz w:val="24"/>
          <w:szCs w:val="24"/>
        </w:rPr>
        <w:t>55</w:t>
      </w:r>
      <w:r w:rsidRPr="00095C6F">
        <w:rPr>
          <w:rFonts w:ascii="Times New Roman" w:hAnsi="Times New Roman" w:cs="Times New Roman"/>
          <w:sz w:val="24"/>
          <w:szCs w:val="24"/>
        </w:rPr>
        <w:t>-68</w:t>
      </w:r>
      <w:r w:rsidR="00737A5E" w:rsidRPr="00095C6F">
        <w:rPr>
          <w:rFonts w:ascii="Times New Roman" w:hAnsi="Times New Roman" w:cs="Times New Roman"/>
          <w:sz w:val="24"/>
          <w:szCs w:val="24"/>
        </w:rPr>
        <w:t>.</w:t>
      </w:r>
      <w:proofErr w:type="gramEnd"/>
    </w:p>
    <w:p w:rsidR="00737A5E" w:rsidRPr="00095C6F" w:rsidRDefault="006E6B35" w:rsidP="009D0F5F">
      <w:pPr>
        <w:tabs>
          <w:tab w:val="left" w:pos="3024"/>
        </w:tabs>
        <w:spacing w:after="0"/>
        <w:jc w:val="both"/>
        <w:rPr>
          <w:rFonts w:ascii="Times New Roman" w:hAnsi="Times New Roman" w:cs="Times New Roman"/>
          <w:sz w:val="24"/>
          <w:szCs w:val="24"/>
        </w:rPr>
      </w:pPr>
      <w:proofErr w:type="gramStart"/>
      <w:r w:rsidRPr="00095C6F">
        <w:rPr>
          <w:rFonts w:ascii="Times New Roman" w:hAnsi="Times New Roman" w:cs="Times New Roman"/>
          <w:sz w:val="24"/>
          <w:szCs w:val="24"/>
        </w:rPr>
        <w:t>46.</w:t>
      </w:r>
      <w:r w:rsidR="00737A5E" w:rsidRPr="00095C6F">
        <w:rPr>
          <w:rFonts w:ascii="Times New Roman" w:hAnsi="Times New Roman" w:cs="Times New Roman"/>
          <w:sz w:val="24"/>
          <w:szCs w:val="24"/>
        </w:rPr>
        <w:t xml:space="preserve"> I. D. Cowie and P. A. Werner, “Alien plant species invasive in Kakadu National Park, tropical northern Australia,” </w:t>
      </w:r>
      <w:r w:rsidR="00737A5E" w:rsidRPr="00095C6F">
        <w:rPr>
          <w:rFonts w:ascii="Times New Roman" w:hAnsi="Times New Roman" w:cs="Times New Roman"/>
          <w:i/>
          <w:sz w:val="24"/>
          <w:szCs w:val="24"/>
        </w:rPr>
        <w:t>Biological Conservation</w:t>
      </w:r>
      <w:r w:rsidRPr="00095C6F">
        <w:rPr>
          <w:rFonts w:ascii="Times New Roman" w:hAnsi="Times New Roman" w:cs="Times New Roman"/>
          <w:sz w:val="24"/>
          <w:szCs w:val="24"/>
        </w:rPr>
        <w:t>, 1993, 63, 2,</w:t>
      </w:r>
      <w:r w:rsidR="00737A5E" w:rsidRPr="00095C6F">
        <w:rPr>
          <w:rFonts w:ascii="Times New Roman" w:hAnsi="Times New Roman" w:cs="Times New Roman"/>
          <w:sz w:val="24"/>
          <w:szCs w:val="24"/>
        </w:rPr>
        <w:t xml:space="preserve"> 127</w:t>
      </w:r>
      <w:r w:rsidRPr="00095C6F">
        <w:rPr>
          <w:rFonts w:ascii="Times New Roman" w:hAnsi="Times New Roman" w:cs="Times New Roman"/>
          <w:sz w:val="24"/>
          <w:szCs w:val="24"/>
        </w:rPr>
        <w:t>-135</w:t>
      </w:r>
      <w:r w:rsidR="00737A5E" w:rsidRPr="00095C6F">
        <w:rPr>
          <w:rFonts w:ascii="Times New Roman" w:hAnsi="Times New Roman" w:cs="Times New Roman"/>
          <w:sz w:val="24"/>
          <w:szCs w:val="24"/>
        </w:rPr>
        <w:t>.</w:t>
      </w:r>
      <w:proofErr w:type="gramEnd"/>
    </w:p>
    <w:p w:rsidR="00737A5E"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7.</w:t>
      </w:r>
      <w:r w:rsidR="00737A5E" w:rsidRPr="00095C6F">
        <w:rPr>
          <w:rFonts w:ascii="Times New Roman" w:hAnsi="Times New Roman" w:cs="Times New Roman"/>
          <w:sz w:val="24"/>
          <w:szCs w:val="24"/>
        </w:rPr>
        <w:t xml:space="preserve"> S. F. Soares, L. M. F. </w:t>
      </w:r>
      <w:r w:rsidRPr="00095C6F">
        <w:rPr>
          <w:rFonts w:ascii="Times New Roman" w:hAnsi="Times New Roman" w:cs="Times New Roman"/>
          <w:sz w:val="24"/>
          <w:szCs w:val="24"/>
        </w:rPr>
        <w:t>Borges, R. de Sousa Braga</w:t>
      </w:r>
      <w:r w:rsidR="00737A5E" w:rsidRPr="00095C6F">
        <w:rPr>
          <w:rFonts w:ascii="Times New Roman" w:hAnsi="Times New Roman" w:cs="Times New Roman"/>
          <w:sz w:val="24"/>
          <w:szCs w:val="24"/>
        </w:rPr>
        <w:t xml:space="preserve">, “Repellent activity of plant-derived compounds against </w:t>
      </w:r>
      <w:proofErr w:type="spellStart"/>
      <w:r w:rsidR="00737A5E" w:rsidRPr="00095C6F">
        <w:rPr>
          <w:rFonts w:ascii="Times New Roman" w:hAnsi="Times New Roman" w:cs="Times New Roman"/>
          <w:sz w:val="24"/>
          <w:szCs w:val="24"/>
        </w:rPr>
        <w:t>Amblyommacajenn</w:t>
      </w:r>
      <w:r w:rsidR="003318AC" w:rsidRPr="00095C6F">
        <w:rPr>
          <w:rFonts w:ascii="Times New Roman" w:hAnsi="Times New Roman" w:cs="Times New Roman"/>
          <w:sz w:val="24"/>
          <w:szCs w:val="24"/>
        </w:rPr>
        <w:t>ense</w:t>
      </w:r>
      <w:proofErr w:type="spellEnd"/>
      <w:r w:rsidR="003318AC" w:rsidRPr="00095C6F">
        <w:rPr>
          <w:rFonts w:ascii="Times New Roman" w:hAnsi="Times New Roman" w:cs="Times New Roman"/>
          <w:sz w:val="24"/>
          <w:szCs w:val="24"/>
        </w:rPr>
        <w:t xml:space="preserve"> (</w:t>
      </w:r>
      <w:proofErr w:type="spellStart"/>
      <w:r w:rsidR="003318AC" w:rsidRPr="00095C6F">
        <w:rPr>
          <w:rFonts w:ascii="Times New Roman" w:hAnsi="Times New Roman" w:cs="Times New Roman"/>
          <w:sz w:val="24"/>
          <w:szCs w:val="24"/>
        </w:rPr>
        <w:t>Acari</w:t>
      </w:r>
      <w:proofErr w:type="spellEnd"/>
      <w:r w:rsidR="003318AC" w:rsidRPr="00095C6F">
        <w:rPr>
          <w:rFonts w:ascii="Times New Roman" w:hAnsi="Times New Roman" w:cs="Times New Roman"/>
          <w:sz w:val="24"/>
          <w:szCs w:val="24"/>
        </w:rPr>
        <w:t xml:space="preserve">: </w:t>
      </w:r>
      <w:proofErr w:type="spellStart"/>
      <w:r w:rsidR="003318AC" w:rsidRPr="00095C6F">
        <w:rPr>
          <w:rFonts w:ascii="Times New Roman" w:hAnsi="Times New Roman" w:cs="Times New Roman"/>
          <w:sz w:val="24"/>
          <w:szCs w:val="24"/>
        </w:rPr>
        <w:t>ixodidae</w:t>
      </w:r>
      <w:proofErr w:type="spellEnd"/>
      <w:r w:rsidR="003318AC" w:rsidRPr="00095C6F">
        <w:rPr>
          <w:rFonts w:ascii="Times New Roman" w:hAnsi="Times New Roman" w:cs="Times New Roman"/>
          <w:sz w:val="24"/>
          <w:szCs w:val="24"/>
        </w:rPr>
        <w:t xml:space="preserve">) nymphs,” </w:t>
      </w:r>
      <w:r w:rsidR="00737A5E" w:rsidRPr="00095C6F">
        <w:rPr>
          <w:rFonts w:ascii="Times New Roman" w:hAnsi="Times New Roman" w:cs="Times New Roman"/>
          <w:i/>
          <w:sz w:val="24"/>
          <w:szCs w:val="24"/>
        </w:rPr>
        <w:t xml:space="preserve">Veterinary </w:t>
      </w:r>
      <w:proofErr w:type="spellStart"/>
      <w:r w:rsidR="00737A5E" w:rsidRPr="00095C6F">
        <w:rPr>
          <w:rFonts w:ascii="Times New Roman" w:hAnsi="Times New Roman" w:cs="Times New Roman"/>
          <w:i/>
          <w:sz w:val="24"/>
          <w:szCs w:val="24"/>
        </w:rPr>
        <w:t>Parasitology</w:t>
      </w:r>
      <w:proofErr w:type="spellEnd"/>
      <w:r w:rsidR="00737A5E"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2010, 167, 1, </w:t>
      </w:r>
      <w:r w:rsidR="00737A5E" w:rsidRPr="00095C6F">
        <w:rPr>
          <w:rFonts w:ascii="Times New Roman" w:hAnsi="Times New Roman" w:cs="Times New Roman"/>
          <w:sz w:val="24"/>
          <w:szCs w:val="24"/>
        </w:rPr>
        <w:t>67</w:t>
      </w:r>
      <w:r w:rsidRPr="00095C6F">
        <w:rPr>
          <w:rFonts w:ascii="Times New Roman" w:hAnsi="Times New Roman" w:cs="Times New Roman"/>
          <w:sz w:val="24"/>
          <w:szCs w:val="24"/>
        </w:rPr>
        <w:t>-</w:t>
      </w:r>
      <w:r w:rsidR="00737A5E" w:rsidRPr="00095C6F">
        <w:rPr>
          <w:rFonts w:ascii="Times New Roman" w:hAnsi="Times New Roman" w:cs="Times New Roman"/>
          <w:sz w:val="24"/>
          <w:szCs w:val="24"/>
        </w:rPr>
        <w:t>73</w:t>
      </w:r>
      <w:r w:rsidR="001C52AA" w:rsidRPr="00095C6F">
        <w:rPr>
          <w:rFonts w:ascii="Times New Roman" w:hAnsi="Times New Roman" w:cs="Times New Roman"/>
          <w:sz w:val="24"/>
          <w:szCs w:val="24"/>
        </w:rPr>
        <w:t>.</w:t>
      </w:r>
    </w:p>
    <w:p w:rsidR="001C52AA"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8.</w:t>
      </w:r>
      <w:r w:rsidR="001C52AA" w:rsidRPr="00095C6F">
        <w:rPr>
          <w:rFonts w:ascii="Times New Roman" w:hAnsi="Times New Roman" w:cs="Times New Roman"/>
          <w:sz w:val="24"/>
          <w:szCs w:val="24"/>
        </w:rPr>
        <w:t xml:space="preserve"> P. P. Sharma, R. K. Roy, D. G. Anurag, and K. S. Vipin, “Hyptis suaveolens (L.) </w:t>
      </w:r>
      <w:proofErr w:type="gramStart"/>
      <w:r w:rsidR="001C52AA" w:rsidRPr="00095C6F">
        <w:rPr>
          <w:rFonts w:ascii="Times New Roman" w:hAnsi="Times New Roman" w:cs="Times New Roman"/>
          <w:sz w:val="24"/>
          <w:szCs w:val="24"/>
        </w:rPr>
        <w:t>poit</w:t>
      </w:r>
      <w:proofErr w:type="gramEnd"/>
      <w:r w:rsidR="001C52AA" w:rsidRPr="00095C6F">
        <w:rPr>
          <w:rFonts w:ascii="Times New Roman" w:hAnsi="Times New Roman" w:cs="Times New Roman"/>
          <w:sz w:val="24"/>
          <w:szCs w:val="24"/>
        </w:rPr>
        <w:t xml:space="preserve">: a phyto-pharmacological review,” </w:t>
      </w:r>
      <w:r w:rsidR="001C52AA" w:rsidRPr="00095C6F">
        <w:rPr>
          <w:rFonts w:ascii="Times New Roman" w:hAnsi="Times New Roman" w:cs="Times New Roman"/>
          <w:i/>
          <w:sz w:val="24"/>
          <w:szCs w:val="24"/>
        </w:rPr>
        <w:t>International Journal of Chemical and Pharmaceutical Sciences</w:t>
      </w:r>
      <w:r w:rsidR="003318AC" w:rsidRPr="00095C6F">
        <w:rPr>
          <w:rFonts w:ascii="Times New Roman" w:hAnsi="Times New Roman" w:cs="Times New Roman"/>
          <w:sz w:val="24"/>
          <w:szCs w:val="24"/>
        </w:rPr>
        <w:t xml:space="preserve">, 2013, 4, </w:t>
      </w:r>
      <w:r w:rsidR="001C52AA" w:rsidRPr="00095C6F">
        <w:rPr>
          <w:rFonts w:ascii="Times New Roman" w:hAnsi="Times New Roman" w:cs="Times New Roman"/>
          <w:sz w:val="24"/>
          <w:szCs w:val="24"/>
        </w:rPr>
        <w:t>1</w:t>
      </w:r>
      <w:r w:rsidR="003318AC" w:rsidRPr="00095C6F">
        <w:rPr>
          <w:rFonts w:ascii="Times New Roman" w:hAnsi="Times New Roman" w:cs="Times New Roman"/>
          <w:sz w:val="24"/>
          <w:szCs w:val="24"/>
        </w:rPr>
        <w:t>-11</w:t>
      </w:r>
      <w:r w:rsidR="001C52AA" w:rsidRPr="00095C6F">
        <w:rPr>
          <w:rFonts w:ascii="Times New Roman" w:hAnsi="Times New Roman" w:cs="Times New Roman"/>
          <w:sz w:val="24"/>
          <w:szCs w:val="24"/>
        </w:rPr>
        <w:t>.</w:t>
      </w:r>
    </w:p>
    <w:p w:rsidR="00737A5E"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49.</w:t>
      </w:r>
      <w:r w:rsidR="001C52AA" w:rsidRPr="00095C6F">
        <w:rPr>
          <w:rFonts w:ascii="Times New Roman" w:hAnsi="Times New Roman" w:cs="Times New Roman"/>
          <w:sz w:val="24"/>
          <w:szCs w:val="24"/>
        </w:rPr>
        <w:t xml:space="preserve"> H. O. Edeoga, G. Omosun, and L. C. Uche, “Chemical composition of Hyptis suaveolens and Ocimumgratissimum hybrids from Nigeria,” African Journal of Biotechnology, vol. 5, pp. 892–895, 2006.</w:t>
      </w:r>
    </w:p>
    <w:p w:rsidR="001C52AA" w:rsidRPr="00095C6F" w:rsidRDefault="006E6B35"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50.</w:t>
      </w:r>
      <w:r w:rsidR="001C52AA" w:rsidRPr="00095C6F">
        <w:rPr>
          <w:rFonts w:ascii="Times New Roman" w:hAnsi="Times New Roman" w:cs="Times New Roman"/>
          <w:sz w:val="24"/>
          <w:szCs w:val="24"/>
        </w:rPr>
        <w:t xml:space="preserve"> L. C. A. Barbosa, F. T. Martins, R. R. Teixeira, M. Polo, and R. M. Montanari, “Chemica</w:t>
      </w:r>
      <w:r w:rsidR="001371DB" w:rsidRPr="00095C6F">
        <w:rPr>
          <w:rFonts w:ascii="Times New Roman" w:hAnsi="Times New Roman" w:cs="Times New Roman"/>
          <w:sz w:val="24"/>
          <w:szCs w:val="24"/>
        </w:rPr>
        <w:t>l variability and biological ac</w:t>
      </w:r>
      <w:r w:rsidR="001C52AA" w:rsidRPr="00095C6F">
        <w:rPr>
          <w:rFonts w:ascii="Times New Roman" w:hAnsi="Times New Roman" w:cs="Times New Roman"/>
          <w:sz w:val="24"/>
          <w:szCs w:val="24"/>
        </w:rPr>
        <w:t xml:space="preserve">tivities of volatile oils from Hyptis suaveolens (L.) </w:t>
      </w:r>
      <w:proofErr w:type="gramStart"/>
      <w:r w:rsidR="001C52AA" w:rsidRPr="00095C6F">
        <w:rPr>
          <w:rFonts w:ascii="Times New Roman" w:hAnsi="Times New Roman" w:cs="Times New Roman"/>
          <w:sz w:val="24"/>
          <w:szCs w:val="24"/>
        </w:rPr>
        <w:t>Poit,” Agriculturae Conspectus Scientificus, vol. 78, pp. 1–10, 2013.</w:t>
      </w:r>
      <w:proofErr w:type="gramEnd"/>
    </w:p>
    <w:p w:rsidR="001371DB" w:rsidRPr="00095C6F" w:rsidRDefault="001371DB"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lastRenderedPageBreak/>
        <w:t>51</w:t>
      </w:r>
      <w:r w:rsidR="003318AC" w:rsidRPr="00095C6F">
        <w:rPr>
          <w:rFonts w:ascii="Times New Roman" w:hAnsi="Times New Roman" w:cs="Times New Roman"/>
          <w:sz w:val="24"/>
          <w:szCs w:val="24"/>
        </w:rPr>
        <w:t>.</w:t>
      </w:r>
      <w:r w:rsidRPr="00095C6F">
        <w:rPr>
          <w:rFonts w:ascii="Times New Roman" w:hAnsi="Times New Roman" w:cs="Times New Roman"/>
          <w:sz w:val="24"/>
          <w:szCs w:val="24"/>
        </w:rPr>
        <w:t xml:space="preserve"> A. K. M. M. Islam, O. Ohno, K. Suenaga, and H. KatoNoguchi, “Suaveolic acid: a potent </w:t>
      </w:r>
      <w:proofErr w:type="spellStart"/>
      <w:r w:rsidRPr="00095C6F">
        <w:rPr>
          <w:rFonts w:ascii="Times New Roman" w:hAnsi="Times New Roman" w:cs="Times New Roman"/>
          <w:sz w:val="24"/>
          <w:szCs w:val="24"/>
        </w:rPr>
        <w:t>phytotoxic</w:t>
      </w:r>
      <w:proofErr w:type="spellEnd"/>
      <w:r w:rsidRPr="00095C6F">
        <w:rPr>
          <w:rFonts w:ascii="Times New Roman" w:hAnsi="Times New Roman" w:cs="Times New Roman"/>
          <w:sz w:val="24"/>
          <w:szCs w:val="24"/>
        </w:rPr>
        <w:t xml:space="preserve"> substance of </w:t>
      </w:r>
      <w:proofErr w:type="spellStart"/>
      <w:r w:rsidRPr="00095C6F">
        <w:rPr>
          <w:rFonts w:ascii="Times New Roman" w:hAnsi="Times New Roman" w:cs="Times New Roman"/>
          <w:sz w:val="24"/>
          <w:szCs w:val="24"/>
        </w:rPr>
        <w:t>Hyptis</w:t>
      </w:r>
      <w:proofErr w:type="spellEnd"/>
      <w:r w:rsidRPr="00095C6F">
        <w:rPr>
          <w:rFonts w:ascii="Times New Roman" w:hAnsi="Times New Roman" w:cs="Times New Roman"/>
          <w:sz w:val="24"/>
          <w:szCs w:val="24"/>
        </w:rPr>
        <w:t xml:space="preserve"> suaveolens,” </w:t>
      </w:r>
      <w:proofErr w:type="spellStart"/>
      <w:r w:rsidRPr="00095C6F">
        <w:rPr>
          <w:rFonts w:ascii="Times New Roman" w:hAnsi="Times New Roman" w:cs="Times New Roman"/>
          <w:i/>
          <w:sz w:val="24"/>
          <w:szCs w:val="24"/>
        </w:rPr>
        <w:t>Ke</w:t>
      </w:r>
      <w:proofErr w:type="spellEnd"/>
      <w:r w:rsidRPr="00095C6F">
        <w:rPr>
          <w:rFonts w:ascii="Times New Roman" w:hAnsi="Times New Roman" w:cs="Times New Roman"/>
          <w:i/>
          <w:sz w:val="24"/>
          <w:szCs w:val="24"/>
        </w:rPr>
        <w:t xml:space="preserve"> Scientific World Journal,</w:t>
      </w:r>
      <w:r w:rsidR="003318AC" w:rsidRPr="00095C6F">
        <w:rPr>
          <w:rFonts w:ascii="Times New Roman" w:hAnsi="Times New Roman" w:cs="Times New Roman"/>
          <w:sz w:val="24"/>
          <w:szCs w:val="24"/>
        </w:rPr>
        <w:t xml:space="preserve"> 2014</w:t>
      </w:r>
      <w:proofErr w:type="gramStart"/>
      <w:r w:rsidR="003318AC"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 </w:t>
      </w:r>
      <w:r w:rsidR="003318AC" w:rsidRPr="00095C6F">
        <w:rPr>
          <w:rFonts w:ascii="Times New Roman" w:hAnsi="Times New Roman" w:cs="Times New Roman"/>
          <w:sz w:val="24"/>
          <w:szCs w:val="24"/>
        </w:rPr>
        <w:t>2014</w:t>
      </w:r>
      <w:proofErr w:type="gramEnd"/>
      <w:r w:rsidR="003318AC" w:rsidRPr="00095C6F">
        <w:rPr>
          <w:rFonts w:ascii="Times New Roman" w:hAnsi="Times New Roman" w:cs="Times New Roman"/>
          <w:sz w:val="24"/>
          <w:szCs w:val="24"/>
        </w:rPr>
        <w:t xml:space="preserve">, </w:t>
      </w:r>
      <w:r w:rsidRPr="00095C6F">
        <w:rPr>
          <w:rFonts w:ascii="Times New Roman" w:hAnsi="Times New Roman" w:cs="Times New Roman"/>
          <w:sz w:val="24"/>
          <w:szCs w:val="24"/>
        </w:rPr>
        <w:t>16.</w:t>
      </w:r>
    </w:p>
    <w:p w:rsidR="004E045C" w:rsidRPr="00095C6F" w:rsidRDefault="003318AC"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52.</w:t>
      </w:r>
      <w:r w:rsidR="004E045C" w:rsidRPr="00095C6F">
        <w:rPr>
          <w:rFonts w:ascii="Times New Roman" w:hAnsi="Times New Roman" w:cs="Times New Roman"/>
          <w:sz w:val="24"/>
          <w:szCs w:val="24"/>
        </w:rPr>
        <w:t xml:space="preserve"> O. K. Shittu, B. Lawal, A. A. Ojo, and A. S. Yisa, “Polyethylene glycol–modified nanocarrier encapsulation of diminazeneaceturate improved haematobiochemical recovery in Trypanosomabrucei infected rats,” </w:t>
      </w:r>
      <w:r w:rsidR="004E045C" w:rsidRPr="00095C6F">
        <w:rPr>
          <w:rFonts w:ascii="Times New Roman" w:hAnsi="Times New Roman" w:cs="Times New Roman"/>
          <w:i/>
          <w:sz w:val="24"/>
          <w:szCs w:val="24"/>
        </w:rPr>
        <w:t>Polish Journal of Natural Sciences</w:t>
      </w:r>
      <w:r w:rsidR="004E045C"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2019, 34, </w:t>
      </w:r>
      <w:r w:rsidR="004E045C" w:rsidRPr="00095C6F">
        <w:rPr>
          <w:rFonts w:ascii="Times New Roman" w:hAnsi="Times New Roman" w:cs="Times New Roman"/>
          <w:sz w:val="24"/>
          <w:szCs w:val="24"/>
        </w:rPr>
        <w:t>317</w:t>
      </w:r>
      <w:r w:rsidRPr="00095C6F">
        <w:rPr>
          <w:rFonts w:ascii="Times New Roman" w:hAnsi="Times New Roman" w:cs="Times New Roman"/>
          <w:sz w:val="24"/>
          <w:szCs w:val="24"/>
        </w:rPr>
        <w:t>-332</w:t>
      </w:r>
      <w:r w:rsidR="004E045C" w:rsidRPr="00095C6F">
        <w:rPr>
          <w:rFonts w:ascii="Times New Roman" w:hAnsi="Times New Roman" w:cs="Times New Roman"/>
          <w:sz w:val="24"/>
          <w:szCs w:val="24"/>
        </w:rPr>
        <w:t>.</w:t>
      </w:r>
    </w:p>
    <w:p w:rsidR="004E045C" w:rsidRPr="00095C6F" w:rsidRDefault="003318AC"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53.</w:t>
      </w:r>
      <w:r w:rsidR="004E045C" w:rsidRPr="00095C6F">
        <w:rPr>
          <w:rFonts w:ascii="Times New Roman" w:hAnsi="Times New Roman" w:cs="Times New Roman"/>
          <w:sz w:val="24"/>
          <w:szCs w:val="24"/>
        </w:rPr>
        <w:t xml:space="preserve"> H. L. Ziegler, T. H. Jensen, J. Christensen et al., “Possible artefacts in the in vitro determination of antimalarial activity of natural products that incorporate into lipid bilayer: apparent antiplasmodial activity of dehydroabietinol, a constituent of </w:t>
      </w:r>
      <w:proofErr w:type="spellStart"/>
      <w:r w:rsidR="004E045C" w:rsidRPr="00095C6F">
        <w:rPr>
          <w:rFonts w:ascii="Times New Roman" w:hAnsi="Times New Roman" w:cs="Times New Roman"/>
          <w:sz w:val="24"/>
          <w:szCs w:val="24"/>
        </w:rPr>
        <w:t>Hyptis</w:t>
      </w:r>
      <w:proofErr w:type="spellEnd"/>
      <w:r w:rsidR="004E045C" w:rsidRPr="00095C6F">
        <w:rPr>
          <w:rFonts w:ascii="Times New Roman" w:hAnsi="Times New Roman" w:cs="Times New Roman"/>
          <w:sz w:val="24"/>
          <w:szCs w:val="24"/>
        </w:rPr>
        <w:t xml:space="preserve"> suaveolens,” </w:t>
      </w:r>
      <w:proofErr w:type="spellStart"/>
      <w:r w:rsidR="004E045C" w:rsidRPr="00095C6F">
        <w:rPr>
          <w:rFonts w:ascii="Times New Roman" w:hAnsi="Times New Roman" w:cs="Times New Roman"/>
          <w:i/>
          <w:sz w:val="24"/>
          <w:szCs w:val="24"/>
        </w:rPr>
        <w:t>PlantaMedica</w:t>
      </w:r>
      <w:proofErr w:type="spellEnd"/>
      <w:r w:rsidRPr="00095C6F">
        <w:rPr>
          <w:rFonts w:ascii="Times New Roman" w:hAnsi="Times New Roman" w:cs="Times New Roman"/>
          <w:sz w:val="24"/>
          <w:szCs w:val="24"/>
        </w:rPr>
        <w:t xml:space="preserve">, 2002, 68, 6, </w:t>
      </w:r>
      <w:r w:rsidR="004E045C" w:rsidRPr="00095C6F">
        <w:rPr>
          <w:rFonts w:ascii="Times New Roman" w:hAnsi="Times New Roman" w:cs="Times New Roman"/>
          <w:sz w:val="24"/>
          <w:szCs w:val="24"/>
        </w:rPr>
        <w:t>547</w:t>
      </w:r>
      <w:r w:rsidRPr="00095C6F">
        <w:rPr>
          <w:rFonts w:ascii="Times New Roman" w:hAnsi="Times New Roman" w:cs="Times New Roman"/>
          <w:sz w:val="24"/>
          <w:szCs w:val="24"/>
        </w:rPr>
        <w:t>-549</w:t>
      </w:r>
      <w:r w:rsidR="004E045C" w:rsidRPr="00095C6F">
        <w:rPr>
          <w:rFonts w:ascii="Times New Roman" w:hAnsi="Times New Roman" w:cs="Times New Roman"/>
          <w:sz w:val="24"/>
          <w:szCs w:val="24"/>
        </w:rPr>
        <w:t>.</w:t>
      </w:r>
    </w:p>
    <w:p w:rsidR="004E045C" w:rsidRPr="00095C6F" w:rsidRDefault="003318AC"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54.</w:t>
      </w:r>
      <w:r w:rsidR="00A2256C" w:rsidRPr="00095C6F">
        <w:rPr>
          <w:rFonts w:ascii="Times New Roman" w:hAnsi="Times New Roman" w:cs="Times New Roman"/>
          <w:sz w:val="24"/>
          <w:szCs w:val="24"/>
        </w:rPr>
        <w:t xml:space="preserve"> J. C. </w:t>
      </w:r>
      <w:r w:rsidR="004E045C" w:rsidRPr="00095C6F">
        <w:rPr>
          <w:rFonts w:ascii="Times New Roman" w:hAnsi="Times New Roman" w:cs="Times New Roman"/>
          <w:sz w:val="24"/>
          <w:szCs w:val="24"/>
        </w:rPr>
        <w:t xml:space="preserve">Chukwujekwu, P. Smith, P. H. Coombes, D. A. Mulholland, and J. Van Staden, “Antiplasmodialditerpenoid from the leaves of Hyptis suaveolens,” </w:t>
      </w:r>
      <w:r w:rsidR="004E045C" w:rsidRPr="00095C6F">
        <w:rPr>
          <w:rFonts w:ascii="Times New Roman" w:hAnsi="Times New Roman" w:cs="Times New Roman"/>
          <w:i/>
          <w:sz w:val="24"/>
          <w:szCs w:val="24"/>
        </w:rPr>
        <w:t xml:space="preserve">Journal of </w:t>
      </w:r>
      <w:proofErr w:type="spellStart"/>
      <w:r w:rsidR="004E045C" w:rsidRPr="00095C6F">
        <w:rPr>
          <w:rFonts w:ascii="Times New Roman" w:hAnsi="Times New Roman" w:cs="Times New Roman"/>
          <w:i/>
          <w:sz w:val="24"/>
          <w:szCs w:val="24"/>
        </w:rPr>
        <w:t>Ethnopharmacology</w:t>
      </w:r>
      <w:proofErr w:type="spellEnd"/>
      <w:r w:rsidR="004E045C" w:rsidRPr="00095C6F">
        <w:rPr>
          <w:rFonts w:ascii="Times New Roman" w:hAnsi="Times New Roman" w:cs="Times New Roman"/>
          <w:i/>
          <w:sz w:val="24"/>
          <w:szCs w:val="24"/>
        </w:rPr>
        <w:t>,</w:t>
      </w:r>
      <w:r w:rsidR="004E045C" w:rsidRPr="00095C6F">
        <w:rPr>
          <w:rFonts w:ascii="Times New Roman" w:hAnsi="Times New Roman" w:cs="Times New Roman"/>
          <w:sz w:val="24"/>
          <w:szCs w:val="24"/>
        </w:rPr>
        <w:t xml:space="preserve"> </w:t>
      </w:r>
      <w:r w:rsidRPr="00095C6F">
        <w:rPr>
          <w:rFonts w:ascii="Times New Roman" w:hAnsi="Times New Roman" w:cs="Times New Roman"/>
          <w:sz w:val="24"/>
          <w:szCs w:val="24"/>
        </w:rPr>
        <w:t xml:space="preserve">2005, 102, 2, </w:t>
      </w:r>
      <w:r w:rsidR="004E045C" w:rsidRPr="00095C6F">
        <w:rPr>
          <w:rFonts w:ascii="Times New Roman" w:hAnsi="Times New Roman" w:cs="Times New Roman"/>
          <w:sz w:val="24"/>
          <w:szCs w:val="24"/>
        </w:rPr>
        <w:t>295</w:t>
      </w:r>
      <w:r w:rsidRPr="00095C6F">
        <w:rPr>
          <w:rFonts w:ascii="Times New Roman" w:hAnsi="Times New Roman" w:cs="Times New Roman"/>
          <w:sz w:val="24"/>
          <w:szCs w:val="24"/>
        </w:rPr>
        <w:t>-</w:t>
      </w:r>
      <w:r w:rsidR="004E045C" w:rsidRPr="00095C6F">
        <w:rPr>
          <w:rFonts w:ascii="Times New Roman" w:hAnsi="Times New Roman" w:cs="Times New Roman"/>
          <w:sz w:val="24"/>
          <w:szCs w:val="24"/>
        </w:rPr>
        <w:t>297.</w:t>
      </w:r>
    </w:p>
    <w:p w:rsidR="004E045C" w:rsidRPr="00095C6F" w:rsidRDefault="004E045C"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 xml:space="preserve"> 55</w:t>
      </w:r>
      <w:r w:rsidR="003318AC" w:rsidRPr="00095C6F">
        <w:rPr>
          <w:rFonts w:ascii="Times New Roman" w:hAnsi="Times New Roman" w:cs="Times New Roman"/>
          <w:sz w:val="24"/>
          <w:szCs w:val="24"/>
        </w:rPr>
        <w:t>.</w:t>
      </w:r>
      <w:r w:rsidRPr="00095C6F">
        <w:rPr>
          <w:rFonts w:ascii="Times New Roman" w:hAnsi="Times New Roman" w:cs="Times New Roman"/>
          <w:sz w:val="24"/>
          <w:szCs w:val="24"/>
        </w:rPr>
        <w:t xml:space="preserve"> M. Noronha, S. Guleria, D. Jani, L. B. George, H. Highland, and R. B. Subramanian, “Ethnobotanical database based screening and identification of potential plant species with antiplasmodial activity against chloroquine-sensitive (3D7) strain of Plasmodium falciparum,” </w:t>
      </w:r>
      <w:r w:rsidRPr="00095C6F">
        <w:rPr>
          <w:rFonts w:ascii="Times New Roman" w:hAnsi="Times New Roman" w:cs="Times New Roman"/>
          <w:i/>
          <w:sz w:val="24"/>
          <w:szCs w:val="24"/>
        </w:rPr>
        <w:t>Asian Pacific Journal of Tropical Biomedicine</w:t>
      </w:r>
      <w:r w:rsidRPr="00095C6F">
        <w:rPr>
          <w:rFonts w:ascii="Times New Roman" w:hAnsi="Times New Roman" w:cs="Times New Roman"/>
          <w:sz w:val="24"/>
          <w:szCs w:val="24"/>
        </w:rPr>
        <w:t xml:space="preserve">, </w:t>
      </w:r>
      <w:r w:rsidR="003318AC" w:rsidRPr="00095C6F">
        <w:rPr>
          <w:rFonts w:ascii="Times New Roman" w:hAnsi="Times New Roman" w:cs="Times New Roman"/>
          <w:sz w:val="24"/>
          <w:szCs w:val="24"/>
        </w:rPr>
        <w:t>2018,  8, 92</w:t>
      </w:r>
      <w:r w:rsidRPr="00095C6F">
        <w:rPr>
          <w:rFonts w:ascii="Times New Roman" w:hAnsi="Times New Roman" w:cs="Times New Roman"/>
          <w:sz w:val="24"/>
          <w:szCs w:val="24"/>
        </w:rPr>
        <w:t>.</w:t>
      </w:r>
    </w:p>
    <w:p w:rsidR="000D3080" w:rsidRPr="00095C6F" w:rsidRDefault="003318AC" w:rsidP="009D0F5F">
      <w:pPr>
        <w:tabs>
          <w:tab w:val="left" w:pos="3024"/>
        </w:tabs>
        <w:spacing w:after="0"/>
        <w:jc w:val="both"/>
        <w:rPr>
          <w:rFonts w:ascii="Times New Roman" w:hAnsi="Times New Roman" w:cs="Times New Roman"/>
          <w:sz w:val="24"/>
          <w:szCs w:val="24"/>
        </w:rPr>
      </w:pPr>
      <w:r w:rsidRPr="00095C6F">
        <w:rPr>
          <w:rFonts w:ascii="Times New Roman" w:hAnsi="Times New Roman" w:cs="Times New Roman"/>
          <w:sz w:val="24"/>
          <w:szCs w:val="24"/>
        </w:rPr>
        <w:t>56.</w:t>
      </w:r>
      <w:r w:rsidR="000D3080" w:rsidRPr="00095C6F">
        <w:rPr>
          <w:rFonts w:ascii="Times New Roman" w:hAnsi="Times New Roman" w:cs="Times New Roman"/>
          <w:sz w:val="24"/>
          <w:szCs w:val="24"/>
        </w:rPr>
        <w:t xml:space="preserve"> N. Z. T. Jesus, H. S. Falcão, G. R. M. Lima et al., “Hyptis suaveolens (L.) Poit (Lamiaceae), a medicinal plant protects the stomach against several gastric ulcer models,” </w:t>
      </w:r>
      <w:r w:rsidR="000D3080" w:rsidRPr="00095C6F">
        <w:rPr>
          <w:rFonts w:ascii="Times New Roman" w:hAnsi="Times New Roman" w:cs="Times New Roman"/>
          <w:i/>
          <w:sz w:val="24"/>
          <w:szCs w:val="24"/>
        </w:rPr>
        <w:t xml:space="preserve">Journal of </w:t>
      </w:r>
      <w:proofErr w:type="spellStart"/>
      <w:r w:rsidR="000D3080" w:rsidRPr="00095C6F">
        <w:rPr>
          <w:rFonts w:ascii="Times New Roman" w:hAnsi="Times New Roman" w:cs="Times New Roman"/>
          <w:i/>
          <w:sz w:val="24"/>
          <w:szCs w:val="24"/>
        </w:rPr>
        <w:t>Ethnopharmacology</w:t>
      </w:r>
      <w:proofErr w:type="spellEnd"/>
      <w:r w:rsidR="000D3080" w:rsidRPr="00095C6F">
        <w:rPr>
          <w:rFonts w:ascii="Times New Roman" w:hAnsi="Times New Roman" w:cs="Times New Roman"/>
          <w:sz w:val="24"/>
          <w:szCs w:val="24"/>
        </w:rPr>
        <w:t xml:space="preserve">, </w:t>
      </w:r>
      <w:r w:rsidRPr="00095C6F">
        <w:rPr>
          <w:rFonts w:ascii="Times New Roman" w:hAnsi="Times New Roman" w:cs="Times New Roman"/>
          <w:sz w:val="24"/>
          <w:szCs w:val="24"/>
        </w:rPr>
        <w:t>2013, 150, 3,</w:t>
      </w:r>
      <w:r w:rsidR="000D3080" w:rsidRPr="00095C6F">
        <w:rPr>
          <w:rFonts w:ascii="Times New Roman" w:hAnsi="Times New Roman" w:cs="Times New Roman"/>
          <w:sz w:val="24"/>
          <w:szCs w:val="24"/>
        </w:rPr>
        <w:t xml:space="preserve"> 982</w:t>
      </w:r>
      <w:r w:rsidRPr="00095C6F">
        <w:rPr>
          <w:rFonts w:ascii="Times New Roman" w:hAnsi="Times New Roman" w:cs="Times New Roman"/>
          <w:sz w:val="24"/>
          <w:szCs w:val="24"/>
        </w:rPr>
        <w:t>-988</w:t>
      </w:r>
      <w:r w:rsidR="000D3080" w:rsidRPr="00095C6F">
        <w:rPr>
          <w:rFonts w:ascii="Times New Roman" w:hAnsi="Times New Roman" w:cs="Times New Roman"/>
          <w:sz w:val="24"/>
          <w:szCs w:val="24"/>
        </w:rPr>
        <w:t>.</w:t>
      </w:r>
    </w:p>
    <w:p w:rsidR="00860F68" w:rsidRPr="00095C6F" w:rsidRDefault="00860F68" w:rsidP="009D0F5F">
      <w:pPr>
        <w:tabs>
          <w:tab w:val="left" w:pos="3024"/>
        </w:tabs>
        <w:spacing w:after="0"/>
        <w:jc w:val="both"/>
        <w:rPr>
          <w:rFonts w:ascii="Times New Roman" w:hAnsi="Times New Roman" w:cs="Times New Roman"/>
          <w:sz w:val="24"/>
          <w:szCs w:val="24"/>
        </w:rPr>
      </w:pPr>
    </w:p>
    <w:p w:rsidR="00860F68" w:rsidRPr="00095C6F" w:rsidRDefault="00860F68" w:rsidP="00860F68">
      <w:pPr>
        <w:rPr>
          <w:rFonts w:ascii="Times New Roman" w:hAnsi="Times New Roman" w:cs="Times New Roman"/>
          <w:b/>
          <w:sz w:val="24"/>
          <w:szCs w:val="24"/>
        </w:rPr>
      </w:pPr>
    </w:p>
    <w:p w:rsidR="00860F68" w:rsidRPr="00095C6F" w:rsidRDefault="00860F68" w:rsidP="009D0F5F">
      <w:pPr>
        <w:tabs>
          <w:tab w:val="left" w:pos="3024"/>
        </w:tabs>
        <w:spacing w:after="0"/>
        <w:jc w:val="both"/>
        <w:rPr>
          <w:rFonts w:ascii="Times New Roman" w:hAnsi="Times New Roman" w:cs="Times New Roman"/>
          <w:sz w:val="24"/>
          <w:szCs w:val="24"/>
        </w:rPr>
      </w:pPr>
    </w:p>
    <w:sectPr w:rsidR="00860F68" w:rsidRPr="00095C6F" w:rsidSect="00412297">
      <w:headerReference w:type="even" r:id="rId61"/>
      <w:headerReference w:type="default" r:id="rId62"/>
      <w:footerReference w:type="default" r:id="rId63"/>
      <w:headerReference w:type="first" r:id="rId64"/>
      <w:pgSz w:w="11906" w:h="16838"/>
      <w:pgMar w:top="1440" w:right="1440" w:bottom="1440" w:left="1440"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6A8F" w:rsidRDefault="00956A8F" w:rsidP="00E75156">
      <w:pPr>
        <w:spacing w:after="0" w:line="240" w:lineRule="auto"/>
      </w:pPr>
      <w:r>
        <w:separator/>
      </w:r>
    </w:p>
  </w:endnote>
  <w:endnote w:type="continuationSeparator" w:id="0">
    <w:p w:rsidR="00956A8F" w:rsidRDefault="00956A8F" w:rsidP="00E751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8766092"/>
      <w:docPartObj>
        <w:docPartGallery w:val="Page Numbers (Bottom of Page)"/>
        <w:docPartUnique/>
      </w:docPartObj>
    </w:sdtPr>
    <w:sdtContent>
      <w:p w:rsidR="00543D8E" w:rsidRDefault="00457A70">
        <w:pPr>
          <w:pStyle w:val="Footer"/>
          <w:jc w:val="center"/>
        </w:pPr>
        <w:fldSimple w:instr=" PAGE   \* MERGEFORMAT ">
          <w:r w:rsidR="00347F41">
            <w:rPr>
              <w:noProof/>
            </w:rPr>
            <w:t>15</w:t>
          </w:r>
        </w:fldSimple>
      </w:p>
    </w:sdtContent>
  </w:sdt>
  <w:p w:rsidR="00543D8E" w:rsidRDefault="00543D8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6A8F" w:rsidRDefault="00956A8F" w:rsidP="00E75156">
      <w:pPr>
        <w:spacing w:after="0" w:line="240" w:lineRule="auto"/>
      </w:pPr>
      <w:r>
        <w:separator/>
      </w:r>
    </w:p>
  </w:footnote>
  <w:footnote w:type="continuationSeparator" w:id="0">
    <w:p w:rsidR="00956A8F" w:rsidRDefault="00956A8F" w:rsidP="00E7515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3D8E" w:rsidRDefault="00457A70">
    <w:pPr>
      <w:pStyle w:val="Header"/>
    </w:pPr>
    <w:r w:rsidRPr="00457A70">
      <w:rPr>
        <w:noProof/>
        <w:lang w:val="en-US" w:bidi="hi-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196329" o:spid="_x0000_s2056" type="#_x0000_t75" style="position:absolute;margin-left:0;margin-top:0;width:451.25pt;height:367.85pt;z-index:-251655168;mso-position-horizontal:center;mso-position-horizontal-relative:margin;mso-position-vertical:center;mso-position-vertical-relative:margin" o:allowincell="f">
          <v:imagedata r:id="rId1" o:title="GP LOGO" gain="19661f" blacklevel="22938f"/>
          <w10:wrap anchorx="margin" anchory="margin"/>
        </v:shape>
      </w:pict>
    </w:r>
    <w:r w:rsidRPr="00457A70">
      <w:rPr>
        <w:noProof/>
        <w:lang w:val="en-US" w:bidi="hi-IN"/>
      </w:rPr>
      <w:pict>
        <v:shape id="WordPictureWatermark563669549" o:spid="_x0000_s2053" type="#_x0000_t75" style="position:absolute;margin-left:0;margin-top:0;width:451.25pt;height:367.85pt;z-index:-251657216;mso-position-horizontal:center;mso-position-horizontal-relative:margin;mso-position-vertical:center;mso-position-vertical-relative:margin" o:allowincell="f">
          <v:imagedata r:id="rId1" o:title="GP LOGO"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3D8E" w:rsidRDefault="00457A70">
    <w:pPr>
      <w:pStyle w:val="Header"/>
    </w:pPr>
    <w:r w:rsidRPr="00457A70">
      <w:rPr>
        <w:noProof/>
        <w:lang w:val="en-US" w:bidi="hi-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196330" o:spid="_x0000_s2057" type="#_x0000_t75" style="position:absolute;margin-left:0;margin-top:0;width:451.25pt;height:367.85pt;z-index:-251654144;mso-position-horizontal:center;mso-position-horizontal-relative:margin;mso-position-vertical:center;mso-position-vertical-relative:margin" o:allowincell="f">
          <v:imagedata r:id="rId1" o:title="GP LOGO" gain="19661f" blacklevel="22938f"/>
          <w10:wrap anchorx="margin" anchory="margin"/>
        </v:shape>
      </w:pict>
    </w:r>
  </w:p>
  <w:p w:rsidR="00543D8E" w:rsidRDefault="00543D8E" w:rsidP="00F95E76">
    <w:pPr>
      <w:pStyle w:val="Header"/>
    </w:pPr>
    <w:r>
      <w:ptab w:relativeTo="margin" w:alignment="center"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3D8E" w:rsidRDefault="00457A70">
    <w:pPr>
      <w:pStyle w:val="Header"/>
    </w:pPr>
    <w:r w:rsidRPr="00457A70">
      <w:rPr>
        <w:noProof/>
        <w:lang w:val="en-US" w:bidi="hi-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196328" o:spid="_x0000_s2055" type="#_x0000_t75" style="position:absolute;margin-left:0;margin-top:0;width:451.25pt;height:367.85pt;z-index:-251656192;mso-position-horizontal:center;mso-position-horizontal-relative:margin;mso-position-vertical:center;mso-position-vertical-relative:margin" o:allowincell="f">
          <v:imagedata r:id="rId1" o:title="GP LOGO" gain="19661f" blacklevel="22938f"/>
          <w10:wrap anchorx="margin" anchory="margin"/>
        </v:shape>
      </w:pict>
    </w:r>
    <w:r w:rsidRPr="00457A70">
      <w:rPr>
        <w:noProof/>
        <w:lang w:val="en-US" w:bidi="hi-IN"/>
      </w:rPr>
      <w:pict>
        <v:shape id="WordPictureWatermark563669548" o:spid="_x0000_s2052" type="#_x0000_t75" style="position:absolute;margin-left:0;margin-top:0;width:451.25pt;height:367.85pt;z-index:-251658240;mso-position-horizontal:center;mso-position-horizontal-relative:margin;mso-position-vertical:center;mso-position-vertical-relative:margin" o:allowincell="f">
          <v:imagedata r:id="rId1" o:title="GP LOGO"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049A3"/>
    <w:multiLevelType w:val="hybridMultilevel"/>
    <w:tmpl w:val="F39424DA"/>
    <w:lvl w:ilvl="0" w:tplc="04090009">
      <w:start w:val="1"/>
      <w:numFmt w:val="bullet"/>
      <w:lvlText w:val=""/>
      <w:lvlJc w:val="left"/>
      <w:pPr>
        <w:ind w:left="1047" w:hanging="360"/>
      </w:pPr>
      <w:rPr>
        <w:rFonts w:ascii="Wingdings" w:hAnsi="Wingdings" w:hint="default"/>
      </w:rPr>
    </w:lvl>
    <w:lvl w:ilvl="1" w:tplc="04090003" w:tentative="1">
      <w:start w:val="1"/>
      <w:numFmt w:val="bullet"/>
      <w:lvlText w:val="o"/>
      <w:lvlJc w:val="left"/>
      <w:pPr>
        <w:ind w:left="1767" w:hanging="360"/>
      </w:pPr>
      <w:rPr>
        <w:rFonts w:ascii="Courier New" w:hAnsi="Courier New" w:cs="Courier New" w:hint="default"/>
      </w:rPr>
    </w:lvl>
    <w:lvl w:ilvl="2" w:tplc="04090005" w:tentative="1">
      <w:start w:val="1"/>
      <w:numFmt w:val="bullet"/>
      <w:lvlText w:val=""/>
      <w:lvlJc w:val="left"/>
      <w:pPr>
        <w:ind w:left="2487" w:hanging="360"/>
      </w:pPr>
      <w:rPr>
        <w:rFonts w:ascii="Wingdings" w:hAnsi="Wingdings" w:hint="default"/>
      </w:rPr>
    </w:lvl>
    <w:lvl w:ilvl="3" w:tplc="04090001" w:tentative="1">
      <w:start w:val="1"/>
      <w:numFmt w:val="bullet"/>
      <w:lvlText w:val=""/>
      <w:lvlJc w:val="left"/>
      <w:pPr>
        <w:ind w:left="3207" w:hanging="360"/>
      </w:pPr>
      <w:rPr>
        <w:rFonts w:ascii="Symbol" w:hAnsi="Symbol" w:hint="default"/>
      </w:rPr>
    </w:lvl>
    <w:lvl w:ilvl="4" w:tplc="04090003" w:tentative="1">
      <w:start w:val="1"/>
      <w:numFmt w:val="bullet"/>
      <w:lvlText w:val="o"/>
      <w:lvlJc w:val="left"/>
      <w:pPr>
        <w:ind w:left="3927" w:hanging="360"/>
      </w:pPr>
      <w:rPr>
        <w:rFonts w:ascii="Courier New" w:hAnsi="Courier New" w:cs="Courier New" w:hint="default"/>
      </w:rPr>
    </w:lvl>
    <w:lvl w:ilvl="5" w:tplc="04090005" w:tentative="1">
      <w:start w:val="1"/>
      <w:numFmt w:val="bullet"/>
      <w:lvlText w:val=""/>
      <w:lvlJc w:val="left"/>
      <w:pPr>
        <w:ind w:left="4647" w:hanging="360"/>
      </w:pPr>
      <w:rPr>
        <w:rFonts w:ascii="Wingdings" w:hAnsi="Wingdings" w:hint="default"/>
      </w:rPr>
    </w:lvl>
    <w:lvl w:ilvl="6" w:tplc="04090001" w:tentative="1">
      <w:start w:val="1"/>
      <w:numFmt w:val="bullet"/>
      <w:lvlText w:val=""/>
      <w:lvlJc w:val="left"/>
      <w:pPr>
        <w:ind w:left="5367" w:hanging="360"/>
      </w:pPr>
      <w:rPr>
        <w:rFonts w:ascii="Symbol" w:hAnsi="Symbol" w:hint="default"/>
      </w:rPr>
    </w:lvl>
    <w:lvl w:ilvl="7" w:tplc="04090003" w:tentative="1">
      <w:start w:val="1"/>
      <w:numFmt w:val="bullet"/>
      <w:lvlText w:val="o"/>
      <w:lvlJc w:val="left"/>
      <w:pPr>
        <w:ind w:left="6087" w:hanging="360"/>
      </w:pPr>
      <w:rPr>
        <w:rFonts w:ascii="Courier New" w:hAnsi="Courier New" w:cs="Courier New" w:hint="default"/>
      </w:rPr>
    </w:lvl>
    <w:lvl w:ilvl="8" w:tplc="04090005" w:tentative="1">
      <w:start w:val="1"/>
      <w:numFmt w:val="bullet"/>
      <w:lvlText w:val=""/>
      <w:lvlJc w:val="left"/>
      <w:pPr>
        <w:ind w:left="6807" w:hanging="360"/>
      </w:pPr>
      <w:rPr>
        <w:rFonts w:ascii="Wingdings" w:hAnsi="Wingdings" w:hint="default"/>
      </w:rPr>
    </w:lvl>
  </w:abstractNum>
  <w:abstractNum w:abstractNumId="1">
    <w:nsid w:val="10913990"/>
    <w:multiLevelType w:val="hybridMultilevel"/>
    <w:tmpl w:val="F94C66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9929D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nsid w:val="1A9D201E"/>
    <w:multiLevelType w:val="multilevel"/>
    <w:tmpl w:val="BC209E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32215851"/>
    <w:multiLevelType w:val="multilevel"/>
    <w:tmpl w:val="C0DAEBD0"/>
    <w:lvl w:ilvl="0">
      <w:start w:val="1"/>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8640" w:hanging="1440"/>
      </w:pPr>
      <w:rPr>
        <w:rFonts w:hint="default"/>
      </w:rPr>
    </w:lvl>
  </w:abstractNum>
  <w:abstractNum w:abstractNumId="5">
    <w:nsid w:val="465913A2"/>
    <w:multiLevelType w:val="hybridMultilevel"/>
    <w:tmpl w:val="D9706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CA3552"/>
    <w:multiLevelType w:val="hybridMultilevel"/>
    <w:tmpl w:val="AFFC0508"/>
    <w:lvl w:ilvl="0" w:tplc="04090001">
      <w:start w:val="1"/>
      <w:numFmt w:val="bullet"/>
      <w:lvlText w:val=""/>
      <w:lvlJc w:val="left"/>
      <w:pPr>
        <w:ind w:left="502" w:hanging="360"/>
      </w:pPr>
      <w:rPr>
        <w:rFonts w:ascii="Symbol" w:hAnsi="Symbol" w:hint="default"/>
      </w:rPr>
    </w:lvl>
    <w:lvl w:ilvl="1" w:tplc="04090003">
      <w:start w:val="1"/>
      <w:numFmt w:val="bullet"/>
      <w:lvlText w:val="o"/>
      <w:lvlJc w:val="left"/>
      <w:pPr>
        <w:ind w:left="3884" w:hanging="360"/>
      </w:pPr>
      <w:rPr>
        <w:rFonts w:ascii="Courier New" w:hAnsi="Courier New" w:cs="Courier New" w:hint="default"/>
      </w:rPr>
    </w:lvl>
    <w:lvl w:ilvl="2" w:tplc="04090005" w:tentative="1">
      <w:start w:val="1"/>
      <w:numFmt w:val="bullet"/>
      <w:lvlText w:val=""/>
      <w:lvlJc w:val="left"/>
      <w:pPr>
        <w:ind w:left="4604" w:hanging="360"/>
      </w:pPr>
      <w:rPr>
        <w:rFonts w:ascii="Wingdings" w:hAnsi="Wingdings" w:hint="default"/>
      </w:rPr>
    </w:lvl>
    <w:lvl w:ilvl="3" w:tplc="04090001" w:tentative="1">
      <w:start w:val="1"/>
      <w:numFmt w:val="bullet"/>
      <w:lvlText w:val=""/>
      <w:lvlJc w:val="left"/>
      <w:pPr>
        <w:ind w:left="5324" w:hanging="360"/>
      </w:pPr>
      <w:rPr>
        <w:rFonts w:ascii="Symbol" w:hAnsi="Symbol" w:hint="default"/>
      </w:rPr>
    </w:lvl>
    <w:lvl w:ilvl="4" w:tplc="04090003" w:tentative="1">
      <w:start w:val="1"/>
      <w:numFmt w:val="bullet"/>
      <w:lvlText w:val="o"/>
      <w:lvlJc w:val="left"/>
      <w:pPr>
        <w:ind w:left="6044" w:hanging="360"/>
      </w:pPr>
      <w:rPr>
        <w:rFonts w:ascii="Courier New" w:hAnsi="Courier New" w:cs="Courier New" w:hint="default"/>
      </w:rPr>
    </w:lvl>
    <w:lvl w:ilvl="5" w:tplc="04090005" w:tentative="1">
      <w:start w:val="1"/>
      <w:numFmt w:val="bullet"/>
      <w:lvlText w:val=""/>
      <w:lvlJc w:val="left"/>
      <w:pPr>
        <w:ind w:left="6764" w:hanging="360"/>
      </w:pPr>
      <w:rPr>
        <w:rFonts w:ascii="Wingdings" w:hAnsi="Wingdings" w:hint="default"/>
      </w:rPr>
    </w:lvl>
    <w:lvl w:ilvl="6" w:tplc="04090001" w:tentative="1">
      <w:start w:val="1"/>
      <w:numFmt w:val="bullet"/>
      <w:lvlText w:val=""/>
      <w:lvlJc w:val="left"/>
      <w:pPr>
        <w:ind w:left="7484" w:hanging="360"/>
      </w:pPr>
      <w:rPr>
        <w:rFonts w:ascii="Symbol" w:hAnsi="Symbol" w:hint="default"/>
      </w:rPr>
    </w:lvl>
    <w:lvl w:ilvl="7" w:tplc="04090003" w:tentative="1">
      <w:start w:val="1"/>
      <w:numFmt w:val="bullet"/>
      <w:lvlText w:val="o"/>
      <w:lvlJc w:val="left"/>
      <w:pPr>
        <w:ind w:left="8204" w:hanging="360"/>
      </w:pPr>
      <w:rPr>
        <w:rFonts w:ascii="Courier New" w:hAnsi="Courier New" w:cs="Courier New" w:hint="default"/>
      </w:rPr>
    </w:lvl>
    <w:lvl w:ilvl="8" w:tplc="04090005" w:tentative="1">
      <w:start w:val="1"/>
      <w:numFmt w:val="bullet"/>
      <w:lvlText w:val=""/>
      <w:lvlJc w:val="left"/>
      <w:pPr>
        <w:ind w:left="8924" w:hanging="360"/>
      </w:pPr>
      <w:rPr>
        <w:rFonts w:ascii="Wingdings" w:hAnsi="Wingdings" w:hint="default"/>
      </w:rPr>
    </w:lvl>
  </w:abstractNum>
  <w:abstractNum w:abstractNumId="7">
    <w:nsid w:val="554E5088"/>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6CA42763"/>
    <w:multiLevelType w:val="hybridMultilevel"/>
    <w:tmpl w:val="D1CAB6BE"/>
    <w:lvl w:ilvl="0" w:tplc="40090011">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abstractNumId w:val="8"/>
  </w:num>
  <w:num w:numId="2">
    <w:abstractNumId w:val="1"/>
  </w:num>
  <w:num w:numId="3">
    <w:abstractNumId w:val="3"/>
  </w:num>
  <w:num w:numId="4">
    <w:abstractNumId w:val="0"/>
  </w:num>
  <w:num w:numId="5">
    <w:abstractNumId w:val="6"/>
  </w:num>
  <w:num w:numId="6">
    <w:abstractNumId w:val="2"/>
  </w:num>
  <w:num w:numId="7">
    <w:abstractNumId w:val="5"/>
  </w:num>
  <w:num w:numId="8">
    <w:abstractNumId w:val="7"/>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40962">
      <o:colormenu v:ext="edit" fillcolor="none" strokecolor="none"/>
    </o:shapedefaults>
    <o:shapelayout v:ext="edit">
      <o:idmap v:ext="edit" data="2"/>
    </o:shapelayout>
  </w:hdrShapeDefaults>
  <w:footnotePr>
    <w:footnote w:id="-1"/>
    <w:footnote w:id="0"/>
  </w:footnotePr>
  <w:endnotePr>
    <w:endnote w:id="-1"/>
    <w:endnote w:id="0"/>
  </w:endnotePr>
  <w:compat/>
  <w:rsids>
    <w:rsidRoot w:val="00C0622D"/>
    <w:rsid w:val="000026B9"/>
    <w:rsid w:val="00004D7D"/>
    <w:rsid w:val="0001676F"/>
    <w:rsid w:val="00021198"/>
    <w:rsid w:val="00026EBD"/>
    <w:rsid w:val="0003792D"/>
    <w:rsid w:val="00050058"/>
    <w:rsid w:val="00064216"/>
    <w:rsid w:val="00065788"/>
    <w:rsid w:val="00066301"/>
    <w:rsid w:val="0007263D"/>
    <w:rsid w:val="0008443E"/>
    <w:rsid w:val="00085ECF"/>
    <w:rsid w:val="00086401"/>
    <w:rsid w:val="00086987"/>
    <w:rsid w:val="00091EEB"/>
    <w:rsid w:val="000926C0"/>
    <w:rsid w:val="000931FF"/>
    <w:rsid w:val="00095C6F"/>
    <w:rsid w:val="0009679C"/>
    <w:rsid w:val="000A2ADA"/>
    <w:rsid w:val="000B105F"/>
    <w:rsid w:val="000B3574"/>
    <w:rsid w:val="000B7331"/>
    <w:rsid w:val="000C47E4"/>
    <w:rsid w:val="000D3080"/>
    <w:rsid w:val="000D5BD7"/>
    <w:rsid w:val="000F0834"/>
    <w:rsid w:val="000F786C"/>
    <w:rsid w:val="00110058"/>
    <w:rsid w:val="001130C8"/>
    <w:rsid w:val="0012610C"/>
    <w:rsid w:val="001371DB"/>
    <w:rsid w:val="00147143"/>
    <w:rsid w:val="001512BF"/>
    <w:rsid w:val="00152BDE"/>
    <w:rsid w:val="00167B0B"/>
    <w:rsid w:val="0017100C"/>
    <w:rsid w:val="001842BE"/>
    <w:rsid w:val="0018465A"/>
    <w:rsid w:val="00185CDC"/>
    <w:rsid w:val="00193406"/>
    <w:rsid w:val="0019506F"/>
    <w:rsid w:val="00197C16"/>
    <w:rsid w:val="001A5509"/>
    <w:rsid w:val="001B233D"/>
    <w:rsid w:val="001B735D"/>
    <w:rsid w:val="001C52AA"/>
    <w:rsid w:val="001C76D8"/>
    <w:rsid w:val="001D0F44"/>
    <w:rsid w:val="001D541E"/>
    <w:rsid w:val="001E2B16"/>
    <w:rsid w:val="001E4228"/>
    <w:rsid w:val="001E5A12"/>
    <w:rsid w:val="001E6C0E"/>
    <w:rsid w:val="001F0C83"/>
    <w:rsid w:val="00213241"/>
    <w:rsid w:val="00217E63"/>
    <w:rsid w:val="0022641D"/>
    <w:rsid w:val="00226553"/>
    <w:rsid w:val="00230E37"/>
    <w:rsid w:val="002346E4"/>
    <w:rsid w:val="00236ED4"/>
    <w:rsid w:val="00240FA5"/>
    <w:rsid w:val="00241319"/>
    <w:rsid w:val="002455B3"/>
    <w:rsid w:val="00251A49"/>
    <w:rsid w:val="002652C9"/>
    <w:rsid w:val="0026673B"/>
    <w:rsid w:val="00266820"/>
    <w:rsid w:val="00266BCF"/>
    <w:rsid w:val="00271AEA"/>
    <w:rsid w:val="00285A60"/>
    <w:rsid w:val="00286BD8"/>
    <w:rsid w:val="00292A0B"/>
    <w:rsid w:val="0029550E"/>
    <w:rsid w:val="002A0DFC"/>
    <w:rsid w:val="002A2664"/>
    <w:rsid w:val="002A3D7C"/>
    <w:rsid w:val="002A5CC0"/>
    <w:rsid w:val="002A68F9"/>
    <w:rsid w:val="002B24BC"/>
    <w:rsid w:val="002B4384"/>
    <w:rsid w:val="002C208B"/>
    <w:rsid w:val="002C76F2"/>
    <w:rsid w:val="002D07E7"/>
    <w:rsid w:val="002D6221"/>
    <w:rsid w:val="002E01BD"/>
    <w:rsid w:val="002E5A61"/>
    <w:rsid w:val="002F2769"/>
    <w:rsid w:val="00307E7C"/>
    <w:rsid w:val="003134AA"/>
    <w:rsid w:val="00313B8D"/>
    <w:rsid w:val="00317470"/>
    <w:rsid w:val="003231AA"/>
    <w:rsid w:val="00323328"/>
    <w:rsid w:val="00323D70"/>
    <w:rsid w:val="003318AC"/>
    <w:rsid w:val="0034244B"/>
    <w:rsid w:val="00347F41"/>
    <w:rsid w:val="003536AE"/>
    <w:rsid w:val="00363614"/>
    <w:rsid w:val="003739D1"/>
    <w:rsid w:val="003767FC"/>
    <w:rsid w:val="003874CA"/>
    <w:rsid w:val="00390A67"/>
    <w:rsid w:val="00397906"/>
    <w:rsid w:val="003A0BA6"/>
    <w:rsid w:val="003A26D6"/>
    <w:rsid w:val="003A4516"/>
    <w:rsid w:val="003B4D6B"/>
    <w:rsid w:val="003C0C74"/>
    <w:rsid w:val="003C44B2"/>
    <w:rsid w:val="003E09C4"/>
    <w:rsid w:val="003E1B40"/>
    <w:rsid w:val="003E3B96"/>
    <w:rsid w:val="003F0D18"/>
    <w:rsid w:val="003F1D3A"/>
    <w:rsid w:val="003F2055"/>
    <w:rsid w:val="003F3BC8"/>
    <w:rsid w:val="00404BCE"/>
    <w:rsid w:val="00410D5E"/>
    <w:rsid w:val="00412297"/>
    <w:rsid w:val="004156BE"/>
    <w:rsid w:val="0042048A"/>
    <w:rsid w:val="0042050B"/>
    <w:rsid w:val="00420D69"/>
    <w:rsid w:val="004213C5"/>
    <w:rsid w:val="00423A7E"/>
    <w:rsid w:val="00425634"/>
    <w:rsid w:val="00427614"/>
    <w:rsid w:val="0043258A"/>
    <w:rsid w:val="00432D80"/>
    <w:rsid w:val="004379DE"/>
    <w:rsid w:val="00440BF2"/>
    <w:rsid w:val="00441121"/>
    <w:rsid w:val="00446922"/>
    <w:rsid w:val="00446B75"/>
    <w:rsid w:val="004532AD"/>
    <w:rsid w:val="0045606B"/>
    <w:rsid w:val="00457A70"/>
    <w:rsid w:val="00460652"/>
    <w:rsid w:val="00470BAC"/>
    <w:rsid w:val="00483AC2"/>
    <w:rsid w:val="00485B82"/>
    <w:rsid w:val="004960D4"/>
    <w:rsid w:val="0049778A"/>
    <w:rsid w:val="004A3071"/>
    <w:rsid w:val="004A5E9D"/>
    <w:rsid w:val="004B28B7"/>
    <w:rsid w:val="004B32D1"/>
    <w:rsid w:val="004C4F5B"/>
    <w:rsid w:val="004D375A"/>
    <w:rsid w:val="004D78FB"/>
    <w:rsid w:val="004E045C"/>
    <w:rsid w:val="004E628A"/>
    <w:rsid w:val="004F011A"/>
    <w:rsid w:val="004F6C6D"/>
    <w:rsid w:val="004F7035"/>
    <w:rsid w:val="005009E3"/>
    <w:rsid w:val="00500C55"/>
    <w:rsid w:val="00505071"/>
    <w:rsid w:val="00513515"/>
    <w:rsid w:val="00514C31"/>
    <w:rsid w:val="0051574F"/>
    <w:rsid w:val="00525C80"/>
    <w:rsid w:val="0052627E"/>
    <w:rsid w:val="005324A9"/>
    <w:rsid w:val="005375E7"/>
    <w:rsid w:val="00543C21"/>
    <w:rsid w:val="00543D8E"/>
    <w:rsid w:val="005478F9"/>
    <w:rsid w:val="00550389"/>
    <w:rsid w:val="00556BC9"/>
    <w:rsid w:val="00557CE1"/>
    <w:rsid w:val="00560280"/>
    <w:rsid w:val="00561D11"/>
    <w:rsid w:val="005638E9"/>
    <w:rsid w:val="00570EB0"/>
    <w:rsid w:val="005749ED"/>
    <w:rsid w:val="00577EE5"/>
    <w:rsid w:val="00580B3F"/>
    <w:rsid w:val="00582A3C"/>
    <w:rsid w:val="00582F86"/>
    <w:rsid w:val="00585C67"/>
    <w:rsid w:val="005864A7"/>
    <w:rsid w:val="005876C8"/>
    <w:rsid w:val="005938A7"/>
    <w:rsid w:val="00594CA2"/>
    <w:rsid w:val="005A1AEB"/>
    <w:rsid w:val="005A2ABC"/>
    <w:rsid w:val="005A350D"/>
    <w:rsid w:val="005B2D01"/>
    <w:rsid w:val="005B515F"/>
    <w:rsid w:val="005C1681"/>
    <w:rsid w:val="005C43C2"/>
    <w:rsid w:val="005D2634"/>
    <w:rsid w:val="005F3902"/>
    <w:rsid w:val="00605489"/>
    <w:rsid w:val="006104C1"/>
    <w:rsid w:val="0061186C"/>
    <w:rsid w:val="00617C92"/>
    <w:rsid w:val="006226E2"/>
    <w:rsid w:val="006434CC"/>
    <w:rsid w:val="006575C5"/>
    <w:rsid w:val="00672C46"/>
    <w:rsid w:val="00681182"/>
    <w:rsid w:val="00684CBE"/>
    <w:rsid w:val="0069441D"/>
    <w:rsid w:val="006A186D"/>
    <w:rsid w:val="006A5280"/>
    <w:rsid w:val="006B4343"/>
    <w:rsid w:val="006B5568"/>
    <w:rsid w:val="006B5FC2"/>
    <w:rsid w:val="006C09FB"/>
    <w:rsid w:val="006E6B35"/>
    <w:rsid w:val="006F34A8"/>
    <w:rsid w:val="006F4A7A"/>
    <w:rsid w:val="00700041"/>
    <w:rsid w:val="007009B8"/>
    <w:rsid w:val="00701104"/>
    <w:rsid w:val="007061B4"/>
    <w:rsid w:val="00710660"/>
    <w:rsid w:val="00717227"/>
    <w:rsid w:val="00724EBF"/>
    <w:rsid w:val="00725E36"/>
    <w:rsid w:val="0072613B"/>
    <w:rsid w:val="00735B83"/>
    <w:rsid w:val="00737A5E"/>
    <w:rsid w:val="00753714"/>
    <w:rsid w:val="00753DC5"/>
    <w:rsid w:val="00755080"/>
    <w:rsid w:val="007659BA"/>
    <w:rsid w:val="00765CD2"/>
    <w:rsid w:val="00770F08"/>
    <w:rsid w:val="007739E3"/>
    <w:rsid w:val="00780DDF"/>
    <w:rsid w:val="007828FD"/>
    <w:rsid w:val="00797FF0"/>
    <w:rsid w:val="007C0848"/>
    <w:rsid w:val="007C6176"/>
    <w:rsid w:val="007C7FB4"/>
    <w:rsid w:val="007D0506"/>
    <w:rsid w:val="007D11E3"/>
    <w:rsid w:val="007D34E6"/>
    <w:rsid w:val="007E3572"/>
    <w:rsid w:val="007F1380"/>
    <w:rsid w:val="007F720E"/>
    <w:rsid w:val="00802375"/>
    <w:rsid w:val="008119AC"/>
    <w:rsid w:val="0081376D"/>
    <w:rsid w:val="00830E40"/>
    <w:rsid w:val="00831A5D"/>
    <w:rsid w:val="00832AEF"/>
    <w:rsid w:val="00860F68"/>
    <w:rsid w:val="00861371"/>
    <w:rsid w:val="00862DE0"/>
    <w:rsid w:val="00866691"/>
    <w:rsid w:val="00880617"/>
    <w:rsid w:val="00883A38"/>
    <w:rsid w:val="00885E96"/>
    <w:rsid w:val="008872B9"/>
    <w:rsid w:val="008875ED"/>
    <w:rsid w:val="008924C0"/>
    <w:rsid w:val="008961D6"/>
    <w:rsid w:val="008965BC"/>
    <w:rsid w:val="008A7B34"/>
    <w:rsid w:val="008B1E1E"/>
    <w:rsid w:val="008B473A"/>
    <w:rsid w:val="008C134C"/>
    <w:rsid w:val="008C4F1C"/>
    <w:rsid w:val="008D1DEC"/>
    <w:rsid w:val="008D5723"/>
    <w:rsid w:val="008D5F4A"/>
    <w:rsid w:val="008E52F4"/>
    <w:rsid w:val="008E7459"/>
    <w:rsid w:val="008E7FD5"/>
    <w:rsid w:val="008F342E"/>
    <w:rsid w:val="00913E69"/>
    <w:rsid w:val="009179B4"/>
    <w:rsid w:val="0092701E"/>
    <w:rsid w:val="00937225"/>
    <w:rsid w:val="009409D9"/>
    <w:rsid w:val="0094419F"/>
    <w:rsid w:val="00945213"/>
    <w:rsid w:val="00955F12"/>
    <w:rsid w:val="00956A8F"/>
    <w:rsid w:val="009729C1"/>
    <w:rsid w:val="009831B7"/>
    <w:rsid w:val="00985824"/>
    <w:rsid w:val="00985952"/>
    <w:rsid w:val="00987D53"/>
    <w:rsid w:val="00991B2F"/>
    <w:rsid w:val="00992379"/>
    <w:rsid w:val="0099410A"/>
    <w:rsid w:val="009A0114"/>
    <w:rsid w:val="009B2767"/>
    <w:rsid w:val="009C2A59"/>
    <w:rsid w:val="009C353E"/>
    <w:rsid w:val="009C53BD"/>
    <w:rsid w:val="009D0F5F"/>
    <w:rsid w:val="009D3DC1"/>
    <w:rsid w:val="009D487F"/>
    <w:rsid w:val="009D7D88"/>
    <w:rsid w:val="009E0DA1"/>
    <w:rsid w:val="009F066D"/>
    <w:rsid w:val="009F22AD"/>
    <w:rsid w:val="009F4F1C"/>
    <w:rsid w:val="009F7644"/>
    <w:rsid w:val="00A10AA6"/>
    <w:rsid w:val="00A171D6"/>
    <w:rsid w:val="00A2256C"/>
    <w:rsid w:val="00A32ED0"/>
    <w:rsid w:val="00A346F4"/>
    <w:rsid w:val="00A40C44"/>
    <w:rsid w:val="00A417AB"/>
    <w:rsid w:val="00A42D88"/>
    <w:rsid w:val="00A44AE4"/>
    <w:rsid w:val="00A465A0"/>
    <w:rsid w:val="00A51246"/>
    <w:rsid w:val="00A53AA4"/>
    <w:rsid w:val="00A55585"/>
    <w:rsid w:val="00A6482E"/>
    <w:rsid w:val="00A71545"/>
    <w:rsid w:val="00A72D47"/>
    <w:rsid w:val="00A74749"/>
    <w:rsid w:val="00A77F2C"/>
    <w:rsid w:val="00A8136E"/>
    <w:rsid w:val="00A81B62"/>
    <w:rsid w:val="00A84A84"/>
    <w:rsid w:val="00A925AA"/>
    <w:rsid w:val="00AA3728"/>
    <w:rsid w:val="00AB0A9C"/>
    <w:rsid w:val="00AD645B"/>
    <w:rsid w:val="00AE3C51"/>
    <w:rsid w:val="00AE6B22"/>
    <w:rsid w:val="00AF30AA"/>
    <w:rsid w:val="00AF4285"/>
    <w:rsid w:val="00AF459D"/>
    <w:rsid w:val="00B02C22"/>
    <w:rsid w:val="00B06C55"/>
    <w:rsid w:val="00B07DEC"/>
    <w:rsid w:val="00B12E58"/>
    <w:rsid w:val="00B22582"/>
    <w:rsid w:val="00B304B1"/>
    <w:rsid w:val="00B336DE"/>
    <w:rsid w:val="00B522CF"/>
    <w:rsid w:val="00B55DAE"/>
    <w:rsid w:val="00B62479"/>
    <w:rsid w:val="00B64317"/>
    <w:rsid w:val="00B648BC"/>
    <w:rsid w:val="00B7178A"/>
    <w:rsid w:val="00B718B1"/>
    <w:rsid w:val="00B77A66"/>
    <w:rsid w:val="00B77C01"/>
    <w:rsid w:val="00B80C23"/>
    <w:rsid w:val="00B873E2"/>
    <w:rsid w:val="00BA3479"/>
    <w:rsid w:val="00BA3A4F"/>
    <w:rsid w:val="00BA6DA7"/>
    <w:rsid w:val="00BA7192"/>
    <w:rsid w:val="00BB33E6"/>
    <w:rsid w:val="00BC1A5E"/>
    <w:rsid w:val="00BC1F01"/>
    <w:rsid w:val="00BD3F22"/>
    <w:rsid w:val="00BE06C3"/>
    <w:rsid w:val="00BF55A8"/>
    <w:rsid w:val="00BF5606"/>
    <w:rsid w:val="00BF676F"/>
    <w:rsid w:val="00C043A1"/>
    <w:rsid w:val="00C0622D"/>
    <w:rsid w:val="00C11771"/>
    <w:rsid w:val="00C2070A"/>
    <w:rsid w:val="00C20F0E"/>
    <w:rsid w:val="00C274AF"/>
    <w:rsid w:val="00C365E3"/>
    <w:rsid w:val="00C50E10"/>
    <w:rsid w:val="00C5383D"/>
    <w:rsid w:val="00C56E6C"/>
    <w:rsid w:val="00C63CFF"/>
    <w:rsid w:val="00C640E9"/>
    <w:rsid w:val="00C7016C"/>
    <w:rsid w:val="00C73F02"/>
    <w:rsid w:val="00C76027"/>
    <w:rsid w:val="00C76F9E"/>
    <w:rsid w:val="00C81E92"/>
    <w:rsid w:val="00C83A30"/>
    <w:rsid w:val="00C84641"/>
    <w:rsid w:val="00C91215"/>
    <w:rsid w:val="00C91FB6"/>
    <w:rsid w:val="00C9238C"/>
    <w:rsid w:val="00C93CA1"/>
    <w:rsid w:val="00C96EAD"/>
    <w:rsid w:val="00CA4F2D"/>
    <w:rsid w:val="00CA6D3F"/>
    <w:rsid w:val="00CC6281"/>
    <w:rsid w:val="00CD11EE"/>
    <w:rsid w:val="00CD1527"/>
    <w:rsid w:val="00CD38DE"/>
    <w:rsid w:val="00CE3DD1"/>
    <w:rsid w:val="00CE4AEC"/>
    <w:rsid w:val="00CE4CAE"/>
    <w:rsid w:val="00CE57CE"/>
    <w:rsid w:val="00D00FC4"/>
    <w:rsid w:val="00D04972"/>
    <w:rsid w:val="00D06E10"/>
    <w:rsid w:val="00D11D6F"/>
    <w:rsid w:val="00D15ACD"/>
    <w:rsid w:val="00D16631"/>
    <w:rsid w:val="00D171D0"/>
    <w:rsid w:val="00D205B5"/>
    <w:rsid w:val="00D26F61"/>
    <w:rsid w:val="00D321B9"/>
    <w:rsid w:val="00D351DE"/>
    <w:rsid w:val="00D35A6A"/>
    <w:rsid w:val="00D4518C"/>
    <w:rsid w:val="00D50285"/>
    <w:rsid w:val="00D631D2"/>
    <w:rsid w:val="00D82FC2"/>
    <w:rsid w:val="00D86C28"/>
    <w:rsid w:val="00D95194"/>
    <w:rsid w:val="00DB0C25"/>
    <w:rsid w:val="00DB2E8D"/>
    <w:rsid w:val="00DC1335"/>
    <w:rsid w:val="00DC1BA5"/>
    <w:rsid w:val="00DC5CE7"/>
    <w:rsid w:val="00DE7787"/>
    <w:rsid w:val="00DF1BEF"/>
    <w:rsid w:val="00DF71DA"/>
    <w:rsid w:val="00E00317"/>
    <w:rsid w:val="00E06518"/>
    <w:rsid w:val="00E16041"/>
    <w:rsid w:val="00E2563D"/>
    <w:rsid w:val="00E304FA"/>
    <w:rsid w:val="00E41CAD"/>
    <w:rsid w:val="00E42010"/>
    <w:rsid w:val="00E46499"/>
    <w:rsid w:val="00E547F0"/>
    <w:rsid w:val="00E6372C"/>
    <w:rsid w:val="00E75156"/>
    <w:rsid w:val="00E861F4"/>
    <w:rsid w:val="00E91DE9"/>
    <w:rsid w:val="00E92438"/>
    <w:rsid w:val="00E92B81"/>
    <w:rsid w:val="00E94B3D"/>
    <w:rsid w:val="00EA0477"/>
    <w:rsid w:val="00EA42AC"/>
    <w:rsid w:val="00EB13C1"/>
    <w:rsid w:val="00EB6B38"/>
    <w:rsid w:val="00ED02C8"/>
    <w:rsid w:val="00ED2AF7"/>
    <w:rsid w:val="00EE08B8"/>
    <w:rsid w:val="00EE18FD"/>
    <w:rsid w:val="00F02612"/>
    <w:rsid w:val="00F0341A"/>
    <w:rsid w:val="00F03A8D"/>
    <w:rsid w:val="00F069F8"/>
    <w:rsid w:val="00F11151"/>
    <w:rsid w:val="00F166E3"/>
    <w:rsid w:val="00F3233F"/>
    <w:rsid w:val="00F33255"/>
    <w:rsid w:val="00F33EEF"/>
    <w:rsid w:val="00F3420B"/>
    <w:rsid w:val="00F3498C"/>
    <w:rsid w:val="00F34E04"/>
    <w:rsid w:val="00F513F7"/>
    <w:rsid w:val="00F543AA"/>
    <w:rsid w:val="00F54B24"/>
    <w:rsid w:val="00F666F0"/>
    <w:rsid w:val="00F70FAB"/>
    <w:rsid w:val="00F73CE1"/>
    <w:rsid w:val="00F80184"/>
    <w:rsid w:val="00F80349"/>
    <w:rsid w:val="00F80CD0"/>
    <w:rsid w:val="00F900FB"/>
    <w:rsid w:val="00F91F2C"/>
    <w:rsid w:val="00F95E76"/>
    <w:rsid w:val="00F95FDE"/>
    <w:rsid w:val="00FA6797"/>
    <w:rsid w:val="00FB455E"/>
    <w:rsid w:val="00FC23A7"/>
    <w:rsid w:val="00FD1BDA"/>
    <w:rsid w:val="00FD3292"/>
    <w:rsid w:val="00FE2A4E"/>
    <w:rsid w:val="00FE5E51"/>
    <w:rsid w:val="00FE6100"/>
    <w:rsid w:val="00FE6165"/>
    <w:rsid w:val="00FF377D"/>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962">
      <o:colormenu v:ext="edit" fillcolor="none" strokecolor="none"/>
    </o:shapedefaults>
    <o:shapelayout v:ext="edit">
      <o:idmap v:ext="edit" data="1"/>
      <o:rules v:ext="edit">
        <o:r id="V:Rule2" type="connector" idref="#_x0000_s11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375"/>
  </w:style>
  <w:style w:type="paragraph" w:styleId="Heading1">
    <w:name w:val="heading 1"/>
    <w:basedOn w:val="Normal"/>
    <w:link w:val="Heading1Char"/>
    <w:uiPriority w:val="9"/>
    <w:qFormat/>
    <w:rsid w:val="008961D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32D80"/>
    <w:pPr>
      <w:spacing w:after="0" w:line="240" w:lineRule="auto"/>
    </w:pPr>
  </w:style>
  <w:style w:type="paragraph" w:styleId="Header">
    <w:name w:val="header"/>
    <w:basedOn w:val="Normal"/>
    <w:link w:val="HeaderChar"/>
    <w:uiPriority w:val="99"/>
    <w:unhideWhenUsed/>
    <w:rsid w:val="00E751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75156"/>
  </w:style>
  <w:style w:type="paragraph" w:styleId="Footer">
    <w:name w:val="footer"/>
    <w:basedOn w:val="Normal"/>
    <w:link w:val="FooterChar"/>
    <w:uiPriority w:val="99"/>
    <w:unhideWhenUsed/>
    <w:rsid w:val="00E751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75156"/>
  </w:style>
  <w:style w:type="paragraph" w:styleId="ListParagraph">
    <w:name w:val="List Paragraph"/>
    <w:basedOn w:val="Normal"/>
    <w:uiPriority w:val="34"/>
    <w:qFormat/>
    <w:rsid w:val="00B22582"/>
    <w:pPr>
      <w:ind w:left="720"/>
      <w:contextualSpacing/>
    </w:pPr>
  </w:style>
  <w:style w:type="paragraph" w:styleId="BalloonText">
    <w:name w:val="Balloon Text"/>
    <w:basedOn w:val="Normal"/>
    <w:link w:val="BalloonTextChar"/>
    <w:uiPriority w:val="99"/>
    <w:semiHidden/>
    <w:unhideWhenUsed/>
    <w:rsid w:val="004E62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628A"/>
    <w:rPr>
      <w:rFonts w:ascii="Tahoma" w:hAnsi="Tahoma" w:cs="Tahoma"/>
      <w:sz w:val="16"/>
      <w:szCs w:val="16"/>
    </w:rPr>
  </w:style>
  <w:style w:type="character" w:styleId="PlaceholderText">
    <w:name w:val="Placeholder Text"/>
    <w:basedOn w:val="DefaultParagraphFont"/>
    <w:uiPriority w:val="99"/>
    <w:semiHidden/>
    <w:rsid w:val="00605489"/>
    <w:rPr>
      <w:color w:val="808080"/>
    </w:rPr>
  </w:style>
  <w:style w:type="paragraph" w:styleId="Caption">
    <w:name w:val="caption"/>
    <w:basedOn w:val="Normal"/>
    <w:next w:val="Normal"/>
    <w:uiPriority w:val="35"/>
    <w:unhideWhenUsed/>
    <w:qFormat/>
    <w:rsid w:val="00C5383D"/>
    <w:pPr>
      <w:spacing w:line="240" w:lineRule="auto"/>
    </w:pPr>
    <w:rPr>
      <w:b/>
      <w:bCs/>
      <w:color w:val="4F81BD" w:themeColor="accent1"/>
      <w:sz w:val="18"/>
      <w:szCs w:val="18"/>
    </w:rPr>
  </w:style>
  <w:style w:type="table" w:styleId="TableGrid">
    <w:name w:val="Table Grid"/>
    <w:basedOn w:val="TableNormal"/>
    <w:uiPriority w:val="59"/>
    <w:rsid w:val="001D0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961D6"/>
    <w:rPr>
      <w:rFonts w:ascii="Times New Roman" w:eastAsia="Times New Roman" w:hAnsi="Times New Roman" w:cs="Times New Roman"/>
      <w:b/>
      <w:bCs/>
      <w:kern w:val="36"/>
      <w:sz w:val="48"/>
      <w:szCs w:val="48"/>
      <w:lang w:eastAsia="en-IN"/>
    </w:rPr>
  </w:style>
</w:styles>
</file>

<file path=word/webSettings.xml><?xml version="1.0" encoding="utf-8"?>
<w:webSettings xmlns:r="http://schemas.openxmlformats.org/officeDocument/2006/relationships" xmlns:w="http://schemas.openxmlformats.org/wordprocessingml/2006/main">
  <w:divs>
    <w:div w:id="895703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emf"/><Relationship Id="rId50" Type="http://schemas.openxmlformats.org/officeDocument/2006/relationships/oleObject" Target="embeddings/oleObject21.bin"/><Relationship Id="rId55" Type="http://schemas.openxmlformats.org/officeDocument/2006/relationships/chart" Target="charts/chart1.xm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oleObject" Target="embeddings/oleObject23.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emf"/><Relationship Id="rId57" Type="http://schemas.openxmlformats.org/officeDocument/2006/relationships/oleObject" Target="embeddings/oleObject24.bin"/><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0.bin"/><Relationship Id="rId56" Type="http://schemas.openxmlformats.org/officeDocument/2006/relationships/image" Target="media/image25.emf"/><Relationship Id="rId64"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emf"/></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_rels/header2.xml.rels><?xml version="1.0" encoding="UTF-8" standalone="yes"?>
<Relationships xmlns="http://schemas.openxmlformats.org/package/2006/relationships"><Relationship Id="rId1" Type="http://schemas.openxmlformats.org/officeDocument/2006/relationships/image" Target="media/image28.jpeg"/></Relationships>
</file>

<file path=word/_rels/header3.xml.rels><?xml version="1.0" encoding="UTF-8" standalone="yes"?>
<Relationships xmlns="http://schemas.openxmlformats.org/package/2006/relationships"><Relationship Id="rId1" Type="http://schemas.openxmlformats.org/officeDocument/2006/relationships/image" Target="media/image28.jpe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P\Downloads\1-60%20UT%20(1).ASC.txt"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chart>
    <c:autoTitleDeleted val="1"/>
    <c:plotArea>
      <c:layout>
        <c:manualLayout>
          <c:layoutTarget val="inner"/>
          <c:xMode val="edge"/>
          <c:yMode val="edge"/>
          <c:x val="9.188507686539181E-2"/>
          <c:y val="4.3212912992617494E-2"/>
          <c:w val="0.85094685039370799"/>
          <c:h val="0.80981066571223514"/>
        </c:manualLayout>
      </c:layout>
      <c:scatterChart>
        <c:scatterStyle val="smoothMarker"/>
        <c:ser>
          <c:idx val="0"/>
          <c:order val="0"/>
          <c:spPr>
            <a:ln w="19050" cap="rnd">
              <a:solidFill>
                <a:schemeClr val="accent1"/>
              </a:solidFill>
              <a:round/>
            </a:ln>
            <a:effectLst/>
          </c:spPr>
          <c:marker>
            <c:symbol val="none"/>
          </c:marker>
          <c:xVal>
            <c:numRef>
              <c:f>'[1-60 UT (1).ASC.txt]1-60 UT'!$A$1:$A$3626</c:f>
              <c:numCache>
                <c:formatCode>General</c:formatCode>
                <c:ptCount val="362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1-60 UT (1).ASC.txt]1-60 UT'!$B$1:$B$3626</c:f>
              <c:numCache>
                <c:formatCode>General</c:formatCode>
                <c:ptCount val="3626"/>
                <c:pt idx="0">
                  <c:v>98.750101999999998</c:v>
                </c:pt>
                <c:pt idx="1">
                  <c:v>98.749474000000006</c:v>
                </c:pt>
                <c:pt idx="2">
                  <c:v>98.748844000000005</c:v>
                </c:pt>
                <c:pt idx="3">
                  <c:v>98.749025000000827</c:v>
                </c:pt>
                <c:pt idx="4">
                  <c:v>98.749781999999982</c:v>
                </c:pt>
                <c:pt idx="5">
                  <c:v>98.750193999999993</c:v>
                </c:pt>
                <c:pt idx="6">
                  <c:v>98.749677000000005</c:v>
                </c:pt>
                <c:pt idx="7">
                  <c:v>98.748607000000007</c:v>
                </c:pt>
                <c:pt idx="8">
                  <c:v>98.747962000000427</c:v>
                </c:pt>
                <c:pt idx="9">
                  <c:v>98.748446999999999</c:v>
                </c:pt>
                <c:pt idx="10">
                  <c:v>98.749958000000007</c:v>
                </c:pt>
                <c:pt idx="11">
                  <c:v>98.751678999999982</c:v>
                </c:pt>
                <c:pt idx="12">
                  <c:v>98.752609000000007</c:v>
                </c:pt>
                <c:pt idx="13">
                  <c:v>98.752280999999982</c:v>
                </c:pt>
                <c:pt idx="14">
                  <c:v>98.751127999999994</c:v>
                </c:pt>
                <c:pt idx="15">
                  <c:v>98.750051999999982</c:v>
                </c:pt>
                <c:pt idx="16">
                  <c:v>98.749419000000827</c:v>
                </c:pt>
                <c:pt idx="17">
                  <c:v>98.748486999999983</c:v>
                </c:pt>
                <c:pt idx="18">
                  <c:v>98.746047000000004</c:v>
                </c:pt>
                <c:pt idx="19">
                  <c:v>98.741788999999983</c:v>
                </c:pt>
                <c:pt idx="20">
                  <c:v>98.736959999999996</c:v>
                </c:pt>
                <c:pt idx="21">
                  <c:v>98.733579000000006</c:v>
                </c:pt>
                <c:pt idx="22">
                  <c:v>98.733005000000006</c:v>
                </c:pt>
                <c:pt idx="23">
                  <c:v>98.735157000000001</c:v>
                </c:pt>
                <c:pt idx="24">
                  <c:v>98.738845999999981</c:v>
                </c:pt>
                <c:pt idx="25">
                  <c:v>98.742586000000003</c:v>
                </c:pt>
                <c:pt idx="26">
                  <c:v>98.745194999999995</c:v>
                </c:pt>
                <c:pt idx="27">
                  <c:v>98.746084999999994</c:v>
                </c:pt>
                <c:pt idx="28">
                  <c:v>98.745356999999998</c:v>
                </c:pt>
                <c:pt idx="29">
                  <c:v>98.743683000001027</c:v>
                </c:pt>
                <c:pt idx="30">
                  <c:v>98.741941999999995</c:v>
                </c:pt>
                <c:pt idx="31">
                  <c:v>98.740801000000005</c:v>
                </c:pt>
                <c:pt idx="32">
                  <c:v>98.740457000000006</c:v>
                </c:pt>
                <c:pt idx="33">
                  <c:v>98.740645000000427</c:v>
                </c:pt>
                <c:pt idx="34">
                  <c:v>98.740824000000927</c:v>
                </c:pt>
                <c:pt idx="35">
                  <c:v>98.740432999999982</c:v>
                </c:pt>
                <c:pt idx="36">
                  <c:v>98.739350999999999</c:v>
                </c:pt>
                <c:pt idx="37">
                  <c:v>98.73828899999998</c:v>
                </c:pt>
                <c:pt idx="38">
                  <c:v>98.738558999999981</c:v>
                </c:pt>
                <c:pt idx="39">
                  <c:v>98.741197999999997</c:v>
                </c:pt>
                <c:pt idx="40">
                  <c:v>98.746094000000127</c:v>
                </c:pt>
                <c:pt idx="41">
                  <c:v>98.751913000000627</c:v>
                </c:pt>
                <c:pt idx="42">
                  <c:v>98.756929999999997</c:v>
                </c:pt>
                <c:pt idx="43">
                  <c:v>98.759786999999989</c:v>
                </c:pt>
                <c:pt idx="44">
                  <c:v>98.759764000000004</c:v>
                </c:pt>
                <c:pt idx="45">
                  <c:v>98.756784999999979</c:v>
                </c:pt>
                <c:pt idx="46">
                  <c:v>98.751548</c:v>
                </c:pt>
                <c:pt idx="47">
                  <c:v>98.745507000000003</c:v>
                </c:pt>
                <c:pt idx="48">
                  <c:v>98.740362000000005</c:v>
                </c:pt>
                <c:pt idx="49">
                  <c:v>98.737305000000006</c:v>
                </c:pt>
                <c:pt idx="50">
                  <c:v>98.736424999999997</c:v>
                </c:pt>
                <c:pt idx="51">
                  <c:v>98.736725000000007</c:v>
                </c:pt>
                <c:pt idx="52">
                  <c:v>98.736945000000006</c:v>
                </c:pt>
                <c:pt idx="53">
                  <c:v>98.736699000000527</c:v>
                </c:pt>
                <c:pt idx="54">
                  <c:v>98.736785999999981</c:v>
                </c:pt>
                <c:pt idx="55">
                  <c:v>98.738218000000003</c:v>
                </c:pt>
                <c:pt idx="56">
                  <c:v>98.741017999999997</c:v>
                </c:pt>
                <c:pt idx="57">
                  <c:v>98.744068000000027</c:v>
                </c:pt>
                <c:pt idx="58">
                  <c:v>98.746063000001158</c:v>
                </c:pt>
                <c:pt idx="59">
                  <c:v>98.746412000000007</c:v>
                </c:pt>
                <c:pt idx="60">
                  <c:v>98.745337999999919</c:v>
                </c:pt>
                <c:pt idx="61">
                  <c:v>98.743521000000527</c:v>
                </c:pt>
                <c:pt idx="62">
                  <c:v>98.741892000000007</c:v>
                </c:pt>
                <c:pt idx="63">
                  <c:v>98.741320000000627</c:v>
                </c:pt>
                <c:pt idx="64">
                  <c:v>98.742006000000003</c:v>
                </c:pt>
                <c:pt idx="65">
                  <c:v>98.743019000001027</c:v>
                </c:pt>
                <c:pt idx="66">
                  <c:v>98.742855000000006</c:v>
                </c:pt>
                <c:pt idx="67">
                  <c:v>98.740711000000005</c:v>
                </c:pt>
                <c:pt idx="68">
                  <c:v>98.737210000001085</c:v>
                </c:pt>
                <c:pt idx="69">
                  <c:v>98.733806999999999</c:v>
                </c:pt>
                <c:pt idx="70">
                  <c:v>98.731481000000002</c:v>
                </c:pt>
                <c:pt idx="71">
                  <c:v>98.730228999999994</c:v>
                </c:pt>
                <c:pt idx="72">
                  <c:v>98.729477999999958</c:v>
                </c:pt>
                <c:pt idx="73">
                  <c:v>98.728612999999982</c:v>
                </c:pt>
                <c:pt idx="74">
                  <c:v>98.727430000000012</c:v>
                </c:pt>
                <c:pt idx="75">
                  <c:v>98.726481999999919</c:v>
                </c:pt>
                <c:pt idx="76">
                  <c:v>98.726613000000327</c:v>
                </c:pt>
                <c:pt idx="77">
                  <c:v>98.727605999999994</c:v>
                </c:pt>
                <c:pt idx="78">
                  <c:v>98.727930999999998</c:v>
                </c:pt>
                <c:pt idx="79">
                  <c:v>98.726506999999998</c:v>
                </c:pt>
                <c:pt idx="80">
                  <c:v>98.724407999999983</c:v>
                </c:pt>
                <c:pt idx="81">
                  <c:v>98.724023000000727</c:v>
                </c:pt>
                <c:pt idx="82">
                  <c:v>98.72654799999998</c:v>
                </c:pt>
                <c:pt idx="83">
                  <c:v>98.730723999999995</c:v>
                </c:pt>
                <c:pt idx="84">
                  <c:v>98.734401000000005</c:v>
                </c:pt>
                <c:pt idx="85">
                  <c:v>98.736654000000527</c:v>
                </c:pt>
                <c:pt idx="86">
                  <c:v>98.738026000000005</c:v>
                </c:pt>
                <c:pt idx="87">
                  <c:v>98.739232000000001</c:v>
                </c:pt>
                <c:pt idx="88">
                  <c:v>98.740198000000007</c:v>
                </c:pt>
                <c:pt idx="89">
                  <c:v>98.739924000000627</c:v>
                </c:pt>
                <c:pt idx="90">
                  <c:v>98.737672000000003</c:v>
                </c:pt>
                <c:pt idx="91">
                  <c:v>98.733982999999981</c:v>
                </c:pt>
                <c:pt idx="92">
                  <c:v>98.730588999999981</c:v>
                </c:pt>
                <c:pt idx="93">
                  <c:v>98.728875999999858</c:v>
                </c:pt>
                <c:pt idx="94">
                  <c:v>98.728787999998858</c:v>
                </c:pt>
                <c:pt idx="95">
                  <c:v>98.729075999999978</c:v>
                </c:pt>
                <c:pt idx="96">
                  <c:v>98.728924000000006</c:v>
                </c:pt>
                <c:pt idx="97">
                  <c:v>98.7288729999987</c:v>
                </c:pt>
                <c:pt idx="98">
                  <c:v>98.729826000000003</c:v>
                </c:pt>
                <c:pt idx="99">
                  <c:v>98.731678000000002</c:v>
                </c:pt>
                <c:pt idx="100">
                  <c:v>98.733239999999995</c:v>
                </c:pt>
                <c:pt idx="101">
                  <c:v>98.733339999999998</c:v>
                </c:pt>
                <c:pt idx="102">
                  <c:v>98.731735</c:v>
                </c:pt>
                <c:pt idx="103">
                  <c:v>98.729054000000005</c:v>
                </c:pt>
                <c:pt idx="104">
                  <c:v>98.726630999999998</c:v>
                </c:pt>
                <c:pt idx="105">
                  <c:v>98.726056</c:v>
                </c:pt>
                <c:pt idx="106">
                  <c:v>98.728097999999989</c:v>
                </c:pt>
                <c:pt idx="107">
                  <c:v>98.731654000001143</c:v>
                </c:pt>
                <c:pt idx="108">
                  <c:v>98.734556000000026</c:v>
                </c:pt>
                <c:pt idx="109">
                  <c:v>98.735531999999978</c:v>
                </c:pt>
                <c:pt idx="110">
                  <c:v>98.735306999999978</c:v>
                </c:pt>
                <c:pt idx="111">
                  <c:v>98.734637000000006</c:v>
                </c:pt>
                <c:pt idx="112">
                  <c:v>98.733058999999983</c:v>
                </c:pt>
                <c:pt idx="113">
                  <c:v>98.730165000000127</c:v>
                </c:pt>
                <c:pt idx="114">
                  <c:v>98.727113000000827</c:v>
                </c:pt>
                <c:pt idx="115">
                  <c:v>98.725983999999983</c:v>
                </c:pt>
                <c:pt idx="116">
                  <c:v>98.727412999999999</c:v>
                </c:pt>
                <c:pt idx="117">
                  <c:v>98.729403000000005</c:v>
                </c:pt>
                <c:pt idx="118">
                  <c:v>98.729989000000003</c:v>
                </c:pt>
                <c:pt idx="119">
                  <c:v>98.729617000000005</c:v>
                </c:pt>
                <c:pt idx="120">
                  <c:v>98.729829999999993</c:v>
                </c:pt>
                <c:pt idx="121">
                  <c:v>98.730942999999982</c:v>
                </c:pt>
                <c:pt idx="122">
                  <c:v>98.731431999999998</c:v>
                </c:pt>
                <c:pt idx="123">
                  <c:v>98.729416000000001</c:v>
                </c:pt>
                <c:pt idx="124">
                  <c:v>98.725136999999989</c:v>
                </c:pt>
                <c:pt idx="125">
                  <c:v>98.721497999999983</c:v>
                </c:pt>
                <c:pt idx="126">
                  <c:v>98.722090999999978</c:v>
                </c:pt>
                <c:pt idx="127">
                  <c:v>98.728045999999978</c:v>
                </c:pt>
                <c:pt idx="128">
                  <c:v>98.736361000000002</c:v>
                </c:pt>
                <c:pt idx="129">
                  <c:v>98.742583999999994</c:v>
                </c:pt>
                <c:pt idx="130">
                  <c:v>98.745638</c:v>
                </c:pt>
                <c:pt idx="131">
                  <c:v>98.748412000000002</c:v>
                </c:pt>
                <c:pt idx="132">
                  <c:v>98.752569999999992</c:v>
                </c:pt>
                <c:pt idx="133">
                  <c:v>98.754903999999996</c:v>
                </c:pt>
                <c:pt idx="134">
                  <c:v>98.751676000000003</c:v>
                </c:pt>
                <c:pt idx="135">
                  <c:v>98.744020000001143</c:v>
                </c:pt>
                <c:pt idx="136">
                  <c:v>98.736959999999996</c:v>
                </c:pt>
                <c:pt idx="137">
                  <c:v>98.733842999999979</c:v>
                </c:pt>
                <c:pt idx="138">
                  <c:v>98.733875999999981</c:v>
                </c:pt>
                <c:pt idx="139">
                  <c:v>98.734707999999998</c:v>
                </c:pt>
                <c:pt idx="140">
                  <c:v>98.73532299999998</c:v>
                </c:pt>
                <c:pt idx="141">
                  <c:v>98.735869999999991</c:v>
                </c:pt>
                <c:pt idx="142">
                  <c:v>98.737184000000127</c:v>
                </c:pt>
                <c:pt idx="143">
                  <c:v>98.739780999999979</c:v>
                </c:pt>
                <c:pt idx="144">
                  <c:v>98.742981999999998</c:v>
                </c:pt>
                <c:pt idx="145">
                  <c:v>98.744710999999995</c:v>
                </c:pt>
                <c:pt idx="146">
                  <c:v>98.743992000000006</c:v>
                </c:pt>
                <c:pt idx="147">
                  <c:v>98.743167999999997</c:v>
                </c:pt>
                <c:pt idx="148">
                  <c:v>98.744344999999996</c:v>
                </c:pt>
                <c:pt idx="149">
                  <c:v>98.745099999999994</c:v>
                </c:pt>
                <c:pt idx="150">
                  <c:v>98.742891999999998</c:v>
                </c:pt>
                <c:pt idx="151">
                  <c:v>98.739542</c:v>
                </c:pt>
                <c:pt idx="152">
                  <c:v>98.737944999999996</c:v>
                </c:pt>
                <c:pt idx="153">
                  <c:v>98.738220999999996</c:v>
                </c:pt>
                <c:pt idx="154">
                  <c:v>98.738234000000006</c:v>
                </c:pt>
                <c:pt idx="155">
                  <c:v>98.736614000000827</c:v>
                </c:pt>
                <c:pt idx="156">
                  <c:v>98.734243000001101</c:v>
                </c:pt>
                <c:pt idx="157">
                  <c:v>98.732902999999979</c:v>
                </c:pt>
                <c:pt idx="158">
                  <c:v>98.733513000000627</c:v>
                </c:pt>
                <c:pt idx="159">
                  <c:v>98.734944999999996</c:v>
                </c:pt>
                <c:pt idx="160">
                  <c:v>98.735129000000327</c:v>
                </c:pt>
                <c:pt idx="161">
                  <c:v>98.733430000000013</c:v>
                </c:pt>
                <c:pt idx="162">
                  <c:v>98.731589999999997</c:v>
                </c:pt>
                <c:pt idx="163">
                  <c:v>98.731296000000327</c:v>
                </c:pt>
                <c:pt idx="164">
                  <c:v>98.732282999999981</c:v>
                </c:pt>
                <c:pt idx="165">
                  <c:v>98.733149999999995</c:v>
                </c:pt>
                <c:pt idx="166">
                  <c:v>98.733546000000004</c:v>
                </c:pt>
                <c:pt idx="167">
                  <c:v>98.734449999999995</c:v>
                </c:pt>
                <c:pt idx="168">
                  <c:v>98.736830999999981</c:v>
                </c:pt>
                <c:pt idx="169">
                  <c:v>98.740606999999997</c:v>
                </c:pt>
                <c:pt idx="170">
                  <c:v>98.744580999999997</c:v>
                </c:pt>
                <c:pt idx="171">
                  <c:v>98.747024000001346</c:v>
                </c:pt>
                <c:pt idx="172">
                  <c:v>98.746775999999983</c:v>
                </c:pt>
                <c:pt idx="173">
                  <c:v>98.744094000001027</c:v>
                </c:pt>
                <c:pt idx="174">
                  <c:v>98.740937000000002</c:v>
                </c:pt>
                <c:pt idx="175">
                  <c:v>98.739361000000002</c:v>
                </c:pt>
                <c:pt idx="176">
                  <c:v>98.739080999999999</c:v>
                </c:pt>
                <c:pt idx="177">
                  <c:v>98.737711000000004</c:v>
                </c:pt>
                <c:pt idx="178">
                  <c:v>98.734482</c:v>
                </c:pt>
                <c:pt idx="179">
                  <c:v>98.732483999999999</c:v>
                </c:pt>
                <c:pt idx="180">
                  <c:v>98.735625999999996</c:v>
                </c:pt>
                <c:pt idx="181">
                  <c:v>98.742551000000006</c:v>
                </c:pt>
                <c:pt idx="182">
                  <c:v>98.746876</c:v>
                </c:pt>
                <c:pt idx="183">
                  <c:v>98.744448000000006</c:v>
                </c:pt>
                <c:pt idx="184">
                  <c:v>98.737686999999994</c:v>
                </c:pt>
                <c:pt idx="185">
                  <c:v>98.733019999999996</c:v>
                </c:pt>
                <c:pt idx="186">
                  <c:v>98.733560999999995</c:v>
                </c:pt>
                <c:pt idx="187">
                  <c:v>98.736497</c:v>
                </c:pt>
                <c:pt idx="188">
                  <c:v>98.738827000000001</c:v>
                </c:pt>
                <c:pt idx="189">
                  <c:v>98.741016000000627</c:v>
                </c:pt>
                <c:pt idx="190">
                  <c:v>98.744074000000026</c:v>
                </c:pt>
                <c:pt idx="191">
                  <c:v>98.746727000000007</c:v>
                </c:pt>
                <c:pt idx="192">
                  <c:v>98.74677699999998</c:v>
                </c:pt>
                <c:pt idx="193">
                  <c:v>98.744753000000827</c:v>
                </c:pt>
                <c:pt idx="194">
                  <c:v>98.744235000000927</c:v>
                </c:pt>
                <c:pt idx="195">
                  <c:v>98.746967999999995</c:v>
                </c:pt>
                <c:pt idx="196">
                  <c:v>98.749970000000005</c:v>
                </c:pt>
                <c:pt idx="197">
                  <c:v>98.74922000000123</c:v>
                </c:pt>
                <c:pt idx="198">
                  <c:v>98.744544000001071</c:v>
                </c:pt>
                <c:pt idx="199">
                  <c:v>98.740205000000827</c:v>
                </c:pt>
                <c:pt idx="200">
                  <c:v>98.740177000000003</c:v>
                </c:pt>
                <c:pt idx="201">
                  <c:v>98.742639999999994</c:v>
                </c:pt>
                <c:pt idx="202">
                  <c:v>98.743335999999999</c:v>
                </c:pt>
                <c:pt idx="203">
                  <c:v>98.741845000000026</c:v>
                </c:pt>
                <c:pt idx="204">
                  <c:v>98.740913000001143</c:v>
                </c:pt>
                <c:pt idx="205">
                  <c:v>98.742402999999982</c:v>
                </c:pt>
                <c:pt idx="206">
                  <c:v>98.745040000000003</c:v>
                </c:pt>
                <c:pt idx="207">
                  <c:v>98.746351000000004</c:v>
                </c:pt>
                <c:pt idx="208">
                  <c:v>98.745885999999999</c:v>
                </c:pt>
                <c:pt idx="209">
                  <c:v>98.745667999999995</c:v>
                </c:pt>
                <c:pt idx="210">
                  <c:v>98.747704999999996</c:v>
                </c:pt>
                <c:pt idx="211">
                  <c:v>98.752159000000006</c:v>
                </c:pt>
                <c:pt idx="212">
                  <c:v>98.757447999999982</c:v>
                </c:pt>
                <c:pt idx="213">
                  <c:v>98.761550000000227</c:v>
                </c:pt>
                <c:pt idx="214">
                  <c:v>98.763296999999994</c:v>
                </c:pt>
                <c:pt idx="215">
                  <c:v>98.763125000000727</c:v>
                </c:pt>
                <c:pt idx="216">
                  <c:v>98.762602999999999</c:v>
                </c:pt>
                <c:pt idx="217">
                  <c:v>98.762918999999982</c:v>
                </c:pt>
                <c:pt idx="218">
                  <c:v>98.763917000000006</c:v>
                </c:pt>
                <c:pt idx="219">
                  <c:v>98.764825000000627</c:v>
                </c:pt>
                <c:pt idx="220">
                  <c:v>98.765604999999994</c:v>
                </c:pt>
                <c:pt idx="221">
                  <c:v>98.766822000000005</c:v>
                </c:pt>
                <c:pt idx="222">
                  <c:v>98.768537999999978</c:v>
                </c:pt>
                <c:pt idx="223">
                  <c:v>98.769634999999994</c:v>
                </c:pt>
                <c:pt idx="224">
                  <c:v>98.768835999999979</c:v>
                </c:pt>
                <c:pt idx="225">
                  <c:v>98.766182000000001</c:v>
                </c:pt>
                <c:pt idx="226">
                  <c:v>98.763135000000005</c:v>
                </c:pt>
                <c:pt idx="227">
                  <c:v>98.760864000000026</c:v>
                </c:pt>
                <c:pt idx="228">
                  <c:v>98.759021000000004</c:v>
                </c:pt>
                <c:pt idx="229">
                  <c:v>98.756682999999981</c:v>
                </c:pt>
                <c:pt idx="230">
                  <c:v>98.754356999999999</c:v>
                </c:pt>
                <c:pt idx="231">
                  <c:v>98.753709000000001</c:v>
                </c:pt>
                <c:pt idx="232">
                  <c:v>98.755308999999258</c:v>
                </c:pt>
                <c:pt idx="233">
                  <c:v>98.757902000000001</c:v>
                </c:pt>
                <c:pt idx="234">
                  <c:v>98.760230000000007</c:v>
                </c:pt>
                <c:pt idx="235">
                  <c:v>98.762217000000007</c:v>
                </c:pt>
                <c:pt idx="236">
                  <c:v>98.764208999999994</c:v>
                </c:pt>
                <c:pt idx="237">
                  <c:v>98.765512000000001</c:v>
                </c:pt>
                <c:pt idx="238">
                  <c:v>98.764666000001128</c:v>
                </c:pt>
                <c:pt idx="239">
                  <c:v>98.761533000000227</c:v>
                </c:pt>
                <c:pt idx="240">
                  <c:v>98.757920000000027</c:v>
                </c:pt>
                <c:pt idx="241">
                  <c:v>98.755171999999988</c:v>
                </c:pt>
                <c:pt idx="242">
                  <c:v>98.752574999999979</c:v>
                </c:pt>
                <c:pt idx="243">
                  <c:v>98.749313000000427</c:v>
                </c:pt>
                <c:pt idx="244">
                  <c:v>98.746767000000006</c:v>
                </c:pt>
                <c:pt idx="245">
                  <c:v>98.747309000000527</c:v>
                </c:pt>
                <c:pt idx="246">
                  <c:v>98.752110999999999</c:v>
                </c:pt>
                <c:pt idx="247">
                  <c:v>98.760244000000327</c:v>
                </c:pt>
                <c:pt idx="248">
                  <c:v>98.768474999999981</c:v>
                </c:pt>
                <c:pt idx="249">
                  <c:v>98.772342999998628</c:v>
                </c:pt>
                <c:pt idx="250">
                  <c:v>98.769859999999994</c:v>
                </c:pt>
                <c:pt idx="251">
                  <c:v>98.764354999999995</c:v>
                </c:pt>
                <c:pt idx="252">
                  <c:v>98.761489999999995</c:v>
                </c:pt>
                <c:pt idx="253">
                  <c:v>98.763257999999993</c:v>
                </c:pt>
                <c:pt idx="254">
                  <c:v>98.766321000000005</c:v>
                </c:pt>
                <c:pt idx="255">
                  <c:v>98.766367000000002</c:v>
                </c:pt>
                <c:pt idx="256">
                  <c:v>98.764235999999997</c:v>
                </c:pt>
                <c:pt idx="257">
                  <c:v>98.764561000000327</c:v>
                </c:pt>
                <c:pt idx="258">
                  <c:v>98.766523000001158</c:v>
                </c:pt>
                <c:pt idx="259">
                  <c:v>98.765174999999999</c:v>
                </c:pt>
                <c:pt idx="260">
                  <c:v>98.759735999999918</c:v>
                </c:pt>
                <c:pt idx="261">
                  <c:v>98.752796999999958</c:v>
                </c:pt>
                <c:pt idx="262">
                  <c:v>98.746340000000004</c:v>
                </c:pt>
                <c:pt idx="263">
                  <c:v>98.741651000001085</c:v>
                </c:pt>
                <c:pt idx="264">
                  <c:v>98.741358000000005</c:v>
                </c:pt>
                <c:pt idx="265">
                  <c:v>98.747811000000027</c:v>
                </c:pt>
                <c:pt idx="266">
                  <c:v>98.759034999999983</c:v>
                </c:pt>
                <c:pt idx="267">
                  <c:v>98.769474000000002</c:v>
                </c:pt>
                <c:pt idx="268">
                  <c:v>98.775480999999758</c:v>
                </c:pt>
                <c:pt idx="269">
                  <c:v>98.777966000000006</c:v>
                </c:pt>
                <c:pt idx="270">
                  <c:v>98.779168999999982</c:v>
                </c:pt>
                <c:pt idx="271">
                  <c:v>98.779413000000005</c:v>
                </c:pt>
                <c:pt idx="272">
                  <c:v>98.777640000000005</c:v>
                </c:pt>
                <c:pt idx="273">
                  <c:v>98.773518999999979</c:v>
                </c:pt>
                <c:pt idx="274">
                  <c:v>98.768210999999994</c:v>
                </c:pt>
                <c:pt idx="275">
                  <c:v>98.763285999999994</c:v>
                </c:pt>
                <c:pt idx="276">
                  <c:v>98.759371999999658</c:v>
                </c:pt>
                <c:pt idx="277">
                  <c:v>98.756730999999988</c:v>
                </c:pt>
                <c:pt idx="278">
                  <c:v>98.755699000000007</c:v>
                </c:pt>
                <c:pt idx="279">
                  <c:v>98.755978999999158</c:v>
                </c:pt>
                <c:pt idx="280">
                  <c:v>98.756696000000005</c:v>
                </c:pt>
                <c:pt idx="281">
                  <c:v>98.757256000000027</c:v>
                </c:pt>
                <c:pt idx="282">
                  <c:v>98.757784999999998</c:v>
                </c:pt>
                <c:pt idx="283">
                  <c:v>98.758819000000003</c:v>
                </c:pt>
                <c:pt idx="284">
                  <c:v>98.760587000000001</c:v>
                </c:pt>
                <c:pt idx="285">
                  <c:v>98.762022000000002</c:v>
                </c:pt>
                <c:pt idx="286">
                  <c:v>98.761229000001606</c:v>
                </c:pt>
                <c:pt idx="287">
                  <c:v>98.757251999999994</c:v>
                </c:pt>
                <c:pt idx="288">
                  <c:v>98.751425000000026</c:v>
                </c:pt>
                <c:pt idx="289">
                  <c:v>98.746559000001085</c:v>
                </c:pt>
                <c:pt idx="290">
                  <c:v>98.744207000000827</c:v>
                </c:pt>
                <c:pt idx="291">
                  <c:v>98.743605000000727</c:v>
                </c:pt>
                <c:pt idx="292">
                  <c:v>98.74333799999998</c:v>
                </c:pt>
                <c:pt idx="293">
                  <c:v>98.74298899999998</c:v>
                </c:pt>
                <c:pt idx="294">
                  <c:v>98.743077999999983</c:v>
                </c:pt>
                <c:pt idx="295">
                  <c:v>98.743585999999993</c:v>
                </c:pt>
                <c:pt idx="296">
                  <c:v>98.743291000000127</c:v>
                </c:pt>
                <c:pt idx="297">
                  <c:v>98.740871999999982</c:v>
                </c:pt>
                <c:pt idx="298">
                  <c:v>98.737127000000427</c:v>
                </c:pt>
                <c:pt idx="299">
                  <c:v>98.735185000000001</c:v>
                </c:pt>
                <c:pt idx="300">
                  <c:v>98.737579999999994</c:v>
                </c:pt>
                <c:pt idx="301">
                  <c:v>98.743516000000227</c:v>
                </c:pt>
                <c:pt idx="302">
                  <c:v>98.749472999999981</c:v>
                </c:pt>
                <c:pt idx="303">
                  <c:v>98.752386999999658</c:v>
                </c:pt>
                <c:pt idx="304">
                  <c:v>98.752154000000004</c:v>
                </c:pt>
                <c:pt idx="305">
                  <c:v>98.750860000000003</c:v>
                </c:pt>
                <c:pt idx="306">
                  <c:v>98.750454000000005</c:v>
                </c:pt>
                <c:pt idx="307">
                  <c:v>98.751965999999996</c:v>
                </c:pt>
                <c:pt idx="308">
                  <c:v>98.755266000000006</c:v>
                </c:pt>
                <c:pt idx="309">
                  <c:v>98.758168999999981</c:v>
                </c:pt>
                <c:pt idx="310">
                  <c:v>98.757035999999999</c:v>
                </c:pt>
                <c:pt idx="311">
                  <c:v>98.750719000000004</c:v>
                </c:pt>
                <c:pt idx="312">
                  <c:v>98.743148000000005</c:v>
                </c:pt>
                <c:pt idx="313">
                  <c:v>98.739608000000004</c:v>
                </c:pt>
                <c:pt idx="314">
                  <c:v>98.741451999999995</c:v>
                </c:pt>
                <c:pt idx="315">
                  <c:v>98.745969000000727</c:v>
                </c:pt>
                <c:pt idx="316">
                  <c:v>98.749756000000005</c:v>
                </c:pt>
                <c:pt idx="317">
                  <c:v>98.750873999999982</c:v>
                </c:pt>
                <c:pt idx="318">
                  <c:v>98.749145000000027</c:v>
                </c:pt>
                <c:pt idx="319">
                  <c:v>98.745611999999994</c:v>
                </c:pt>
                <c:pt idx="320">
                  <c:v>98.742009999999993</c:v>
                </c:pt>
                <c:pt idx="321">
                  <c:v>98.739509999999996</c:v>
                </c:pt>
                <c:pt idx="322">
                  <c:v>98.736761000000001</c:v>
                </c:pt>
                <c:pt idx="323">
                  <c:v>98.731134999999995</c:v>
                </c:pt>
                <c:pt idx="324">
                  <c:v>98.724107000000004</c:v>
                </c:pt>
                <c:pt idx="325">
                  <c:v>98.722144</c:v>
                </c:pt>
                <c:pt idx="326">
                  <c:v>98.72813499999998</c:v>
                </c:pt>
                <c:pt idx="327">
                  <c:v>98.736459999999994</c:v>
                </c:pt>
                <c:pt idx="328">
                  <c:v>98.739695999999995</c:v>
                </c:pt>
                <c:pt idx="329">
                  <c:v>98.736602000000005</c:v>
                </c:pt>
                <c:pt idx="330">
                  <c:v>98.732374999999948</c:v>
                </c:pt>
                <c:pt idx="331">
                  <c:v>98.732786999999988</c:v>
                </c:pt>
                <c:pt idx="332">
                  <c:v>98.737880000000004</c:v>
                </c:pt>
                <c:pt idx="333">
                  <c:v>98.743195000000227</c:v>
                </c:pt>
                <c:pt idx="334">
                  <c:v>98.745634999999993</c:v>
                </c:pt>
                <c:pt idx="335">
                  <c:v>98.744900000000527</c:v>
                </c:pt>
                <c:pt idx="336">
                  <c:v>98.742050000000006</c:v>
                </c:pt>
                <c:pt idx="337">
                  <c:v>98.738722999999979</c:v>
                </c:pt>
                <c:pt idx="338">
                  <c:v>98.736604999999997</c:v>
                </c:pt>
                <c:pt idx="339">
                  <c:v>98.736699000000527</c:v>
                </c:pt>
                <c:pt idx="340">
                  <c:v>98.738800999999981</c:v>
                </c:pt>
                <c:pt idx="341">
                  <c:v>98.741551000000527</c:v>
                </c:pt>
                <c:pt idx="342">
                  <c:v>98.743016999999995</c:v>
                </c:pt>
                <c:pt idx="343">
                  <c:v>98.741884999999996</c:v>
                </c:pt>
                <c:pt idx="344">
                  <c:v>98.738416999999998</c:v>
                </c:pt>
                <c:pt idx="345">
                  <c:v>98.734124000001174</c:v>
                </c:pt>
                <c:pt idx="346">
                  <c:v>98.729796999999948</c:v>
                </c:pt>
                <c:pt idx="347">
                  <c:v>98.725251999999998</c:v>
                </c:pt>
                <c:pt idx="348">
                  <c:v>98.720894000000001</c:v>
                </c:pt>
                <c:pt idx="349">
                  <c:v>98.717917999999997</c:v>
                </c:pt>
                <c:pt idx="350">
                  <c:v>98.716639000000427</c:v>
                </c:pt>
                <c:pt idx="351">
                  <c:v>98.715886999999981</c:v>
                </c:pt>
                <c:pt idx="352">
                  <c:v>98.714597999999995</c:v>
                </c:pt>
                <c:pt idx="353">
                  <c:v>98.713431</c:v>
                </c:pt>
                <c:pt idx="354">
                  <c:v>98.713634999999996</c:v>
                </c:pt>
                <c:pt idx="355">
                  <c:v>98.714597000000026</c:v>
                </c:pt>
                <c:pt idx="356">
                  <c:v>98.714325000000727</c:v>
                </c:pt>
                <c:pt idx="357">
                  <c:v>98.712194999999994</c:v>
                </c:pt>
                <c:pt idx="358">
                  <c:v>98.710460999999995</c:v>
                </c:pt>
                <c:pt idx="359">
                  <c:v>98.712003999999993</c:v>
                </c:pt>
                <c:pt idx="360">
                  <c:v>98.716952000000006</c:v>
                </c:pt>
                <c:pt idx="361">
                  <c:v>98.722559000000004</c:v>
                </c:pt>
                <c:pt idx="362">
                  <c:v>98.726534999999998</c:v>
                </c:pt>
                <c:pt idx="363">
                  <c:v>98.729050999999998</c:v>
                </c:pt>
                <c:pt idx="364">
                  <c:v>98.731081000000003</c:v>
                </c:pt>
                <c:pt idx="365">
                  <c:v>98.732549000000006</c:v>
                </c:pt>
                <c:pt idx="366">
                  <c:v>98.733141000000003</c:v>
                </c:pt>
                <c:pt idx="367">
                  <c:v>98.733682999999999</c:v>
                </c:pt>
                <c:pt idx="368">
                  <c:v>98.735097999999979</c:v>
                </c:pt>
                <c:pt idx="369">
                  <c:v>98.736949999999993</c:v>
                </c:pt>
                <c:pt idx="370">
                  <c:v>98.738243999999995</c:v>
                </c:pt>
                <c:pt idx="371">
                  <c:v>98.739108000000002</c:v>
                </c:pt>
                <c:pt idx="372">
                  <c:v>98.740345000000005</c:v>
                </c:pt>
                <c:pt idx="373">
                  <c:v>98.741001999999995</c:v>
                </c:pt>
                <c:pt idx="374">
                  <c:v>98.739033000000006</c:v>
                </c:pt>
                <c:pt idx="375">
                  <c:v>98.734944999999996</c:v>
                </c:pt>
                <c:pt idx="376">
                  <c:v>98.731278000000003</c:v>
                </c:pt>
                <c:pt idx="377">
                  <c:v>98.729028</c:v>
                </c:pt>
                <c:pt idx="378">
                  <c:v>98.726724000000004</c:v>
                </c:pt>
                <c:pt idx="379">
                  <c:v>98.722861999999978</c:v>
                </c:pt>
                <c:pt idx="380">
                  <c:v>98.718494000000007</c:v>
                </c:pt>
                <c:pt idx="381">
                  <c:v>98.716155000000327</c:v>
                </c:pt>
                <c:pt idx="382">
                  <c:v>98.71634899999998</c:v>
                </c:pt>
                <c:pt idx="383">
                  <c:v>98.717256000001143</c:v>
                </c:pt>
                <c:pt idx="384">
                  <c:v>98.717471000000003</c:v>
                </c:pt>
                <c:pt idx="385">
                  <c:v>98.717280000000727</c:v>
                </c:pt>
                <c:pt idx="386">
                  <c:v>98.717599000001186</c:v>
                </c:pt>
                <c:pt idx="387">
                  <c:v>98.718590000000006</c:v>
                </c:pt>
                <c:pt idx="388">
                  <c:v>98.719266000001085</c:v>
                </c:pt>
                <c:pt idx="389">
                  <c:v>98.718194999999994</c:v>
                </c:pt>
                <c:pt idx="390">
                  <c:v>98.714563000001448</c:v>
                </c:pt>
                <c:pt idx="391">
                  <c:v>98.708960000000005</c:v>
                </c:pt>
                <c:pt idx="392">
                  <c:v>98.703163000000927</c:v>
                </c:pt>
                <c:pt idx="393">
                  <c:v>98.698963000000006</c:v>
                </c:pt>
                <c:pt idx="394">
                  <c:v>98.697197000000003</c:v>
                </c:pt>
                <c:pt idx="395">
                  <c:v>98.697769999999991</c:v>
                </c:pt>
                <c:pt idx="396">
                  <c:v>98.699979999999982</c:v>
                </c:pt>
                <c:pt idx="397">
                  <c:v>98.702594000000005</c:v>
                </c:pt>
                <c:pt idx="398">
                  <c:v>98.704291000000026</c:v>
                </c:pt>
                <c:pt idx="399">
                  <c:v>98.704521999999997</c:v>
                </c:pt>
                <c:pt idx="400">
                  <c:v>98.703828999999999</c:v>
                </c:pt>
                <c:pt idx="401">
                  <c:v>98.703154999999995</c:v>
                </c:pt>
                <c:pt idx="402">
                  <c:v>98.703097999999983</c:v>
                </c:pt>
                <c:pt idx="403">
                  <c:v>98.704386999999983</c:v>
                </c:pt>
                <c:pt idx="404">
                  <c:v>98.707973999999993</c:v>
                </c:pt>
                <c:pt idx="405">
                  <c:v>98.714290000001128</c:v>
                </c:pt>
                <c:pt idx="406">
                  <c:v>98.722649000000004</c:v>
                </c:pt>
                <c:pt idx="407">
                  <c:v>98.731584999999995</c:v>
                </c:pt>
                <c:pt idx="408">
                  <c:v>98.739317</c:v>
                </c:pt>
                <c:pt idx="409">
                  <c:v>98.744420000001114</c:v>
                </c:pt>
                <c:pt idx="410">
                  <c:v>98.746229000001549</c:v>
                </c:pt>
                <c:pt idx="411">
                  <c:v>98.745284000000026</c:v>
                </c:pt>
                <c:pt idx="412">
                  <c:v>98.743094000000127</c:v>
                </c:pt>
                <c:pt idx="413">
                  <c:v>98.740712000000002</c:v>
                </c:pt>
                <c:pt idx="414">
                  <c:v>98.737753999999995</c:v>
                </c:pt>
                <c:pt idx="415">
                  <c:v>98.733619000001084</c:v>
                </c:pt>
                <c:pt idx="416">
                  <c:v>98.72898499999998</c:v>
                </c:pt>
                <c:pt idx="417">
                  <c:v>98.725277999999989</c:v>
                </c:pt>
                <c:pt idx="418">
                  <c:v>98.723286999999999</c:v>
                </c:pt>
                <c:pt idx="419">
                  <c:v>98.722845999999919</c:v>
                </c:pt>
                <c:pt idx="420">
                  <c:v>98.723466999999999</c:v>
                </c:pt>
                <c:pt idx="421">
                  <c:v>98.724716000000001</c:v>
                </c:pt>
                <c:pt idx="422">
                  <c:v>98.726156000000003</c:v>
                </c:pt>
                <c:pt idx="423">
                  <c:v>98.727667999999994</c:v>
                </c:pt>
                <c:pt idx="424">
                  <c:v>98.729634000000004</c:v>
                </c:pt>
                <c:pt idx="425">
                  <c:v>98.73236</c:v>
                </c:pt>
                <c:pt idx="426">
                  <c:v>98.735292999999999</c:v>
                </c:pt>
                <c:pt idx="427">
                  <c:v>98.737260000001143</c:v>
                </c:pt>
                <c:pt idx="428">
                  <c:v>98.737365999999994</c:v>
                </c:pt>
                <c:pt idx="429">
                  <c:v>98.735381999999959</c:v>
                </c:pt>
                <c:pt idx="430">
                  <c:v>98.731437999999983</c:v>
                </c:pt>
                <c:pt idx="431">
                  <c:v>98.726243999999994</c:v>
                </c:pt>
                <c:pt idx="432">
                  <c:v>98.722073999999978</c:v>
                </c:pt>
                <c:pt idx="433">
                  <c:v>98.722010999999981</c:v>
                </c:pt>
                <c:pt idx="434">
                  <c:v>98.726584000000003</c:v>
                </c:pt>
                <c:pt idx="435">
                  <c:v>98.732595000000003</c:v>
                </c:pt>
                <c:pt idx="436">
                  <c:v>98.736283000000327</c:v>
                </c:pt>
                <c:pt idx="437">
                  <c:v>98.736586000000003</c:v>
                </c:pt>
                <c:pt idx="438">
                  <c:v>98.735028999999983</c:v>
                </c:pt>
                <c:pt idx="439">
                  <c:v>98.733464000000026</c:v>
                </c:pt>
                <c:pt idx="440">
                  <c:v>98.732369000000006</c:v>
                </c:pt>
                <c:pt idx="441">
                  <c:v>98.731275999999994</c:v>
                </c:pt>
                <c:pt idx="442">
                  <c:v>98.730228999999994</c:v>
                </c:pt>
                <c:pt idx="443">
                  <c:v>98.730050000000006</c:v>
                </c:pt>
                <c:pt idx="444">
                  <c:v>98.731193000001085</c:v>
                </c:pt>
                <c:pt idx="445">
                  <c:v>98.732786999999988</c:v>
                </c:pt>
                <c:pt idx="446">
                  <c:v>98.733211999999995</c:v>
                </c:pt>
                <c:pt idx="447">
                  <c:v>98.731603000001115</c:v>
                </c:pt>
                <c:pt idx="448">
                  <c:v>98.728526000000002</c:v>
                </c:pt>
                <c:pt idx="449">
                  <c:v>98.725060999999982</c:v>
                </c:pt>
                <c:pt idx="450">
                  <c:v>98.721862999999999</c:v>
                </c:pt>
                <c:pt idx="451">
                  <c:v>98.719402000000002</c:v>
                </c:pt>
                <c:pt idx="452">
                  <c:v>98.718575000000001</c:v>
                </c:pt>
                <c:pt idx="453">
                  <c:v>98.720179999999999</c:v>
                </c:pt>
                <c:pt idx="454">
                  <c:v>98.72357599999998</c:v>
                </c:pt>
                <c:pt idx="455">
                  <c:v>98.726594000000006</c:v>
                </c:pt>
                <c:pt idx="456">
                  <c:v>98.727279999999993</c:v>
                </c:pt>
                <c:pt idx="457">
                  <c:v>98.725424000000004</c:v>
                </c:pt>
                <c:pt idx="458">
                  <c:v>98.722270999999978</c:v>
                </c:pt>
                <c:pt idx="459">
                  <c:v>98.719251999999997</c:v>
                </c:pt>
                <c:pt idx="460">
                  <c:v>98.717287000000027</c:v>
                </c:pt>
                <c:pt idx="461">
                  <c:v>98.716829000001027</c:v>
                </c:pt>
                <c:pt idx="462">
                  <c:v>98.717940999999996</c:v>
                </c:pt>
                <c:pt idx="463">
                  <c:v>98.720112999999998</c:v>
                </c:pt>
                <c:pt idx="464">
                  <c:v>98.722336999999158</c:v>
                </c:pt>
                <c:pt idx="465">
                  <c:v>98.723716999999979</c:v>
                </c:pt>
                <c:pt idx="466">
                  <c:v>98.724046999999999</c:v>
                </c:pt>
                <c:pt idx="467">
                  <c:v>98.723622000000006</c:v>
                </c:pt>
                <c:pt idx="468">
                  <c:v>98.722560000000001</c:v>
                </c:pt>
                <c:pt idx="469">
                  <c:v>98.720665999999994</c:v>
                </c:pt>
                <c:pt idx="470">
                  <c:v>98.718131</c:v>
                </c:pt>
                <c:pt idx="471">
                  <c:v>98.716240000000127</c:v>
                </c:pt>
                <c:pt idx="472">
                  <c:v>98.716791000000001</c:v>
                </c:pt>
                <c:pt idx="473">
                  <c:v>98.720439999999982</c:v>
                </c:pt>
                <c:pt idx="474">
                  <c:v>98.725644000000003</c:v>
                </c:pt>
                <c:pt idx="475">
                  <c:v>98.729555000000005</c:v>
                </c:pt>
                <c:pt idx="476">
                  <c:v>98.730153000000527</c:v>
                </c:pt>
                <c:pt idx="477">
                  <c:v>98.727649999999997</c:v>
                </c:pt>
                <c:pt idx="478">
                  <c:v>98.723977999999988</c:v>
                </c:pt>
                <c:pt idx="479">
                  <c:v>98.721056000000004</c:v>
                </c:pt>
                <c:pt idx="480">
                  <c:v>98.719545999999994</c:v>
                </c:pt>
                <c:pt idx="481">
                  <c:v>98.718960999999993</c:v>
                </c:pt>
                <c:pt idx="482">
                  <c:v>98.718676000000002</c:v>
                </c:pt>
                <c:pt idx="483">
                  <c:v>98.718707999999978</c:v>
                </c:pt>
                <c:pt idx="484">
                  <c:v>98.719635999999994</c:v>
                </c:pt>
                <c:pt idx="485">
                  <c:v>98.721953999999997</c:v>
                </c:pt>
                <c:pt idx="486">
                  <c:v>98.725514000000004</c:v>
                </c:pt>
                <c:pt idx="487">
                  <c:v>98.729286000000002</c:v>
                </c:pt>
                <c:pt idx="488">
                  <c:v>98.731568999999993</c:v>
                </c:pt>
                <c:pt idx="489">
                  <c:v>98.730970999999982</c:v>
                </c:pt>
                <c:pt idx="490">
                  <c:v>98.727641000000006</c:v>
                </c:pt>
                <c:pt idx="491">
                  <c:v>98.723421999999999</c:v>
                </c:pt>
                <c:pt idx="492">
                  <c:v>98.720354999999998</c:v>
                </c:pt>
                <c:pt idx="493">
                  <c:v>98.719021000000026</c:v>
                </c:pt>
                <c:pt idx="494">
                  <c:v>98.71848199999998</c:v>
                </c:pt>
                <c:pt idx="495">
                  <c:v>98.717712000000006</c:v>
                </c:pt>
                <c:pt idx="496">
                  <c:v>98.716748999999979</c:v>
                </c:pt>
                <c:pt idx="497">
                  <c:v>98.716462000000007</c:v>
                </c:pt>
                <c:pt idx="498">
                  <c:v>98.717514000001216</c:v>
                </c:pt>
                <c:pt idx="499">
                  <c:v>98.719757000000001</c:v>
                </c:pt>
                <c:pt idx="500">
                  <c:v>98.722271999999919</c:v>
                </c:pt>
                <c:pt idx="501">
                  <c:v>98.723775999999958</c:v>
                </c:pt>
                <c:pt idx="502">
                  <c:v>98.723434999999981</c:v>
                </c:pt>
                <c:pt idx="503">
                  <c:v>98.721737999999988</c:v>
                </c:pt>
                <c:pt idx="504">
                  <c:v>98.720254999999995</c:v>
                </c:pt>
                <c:pt idx="505">
                  <c:v>98.719936000000004</c:v>
                </c:pt>
                <c:pt idx="506">
                  <c:v>98.719829000001027</c:v>
                </c:pt>
                <c:pt idx="507">
                  <c:v>98.718029000000527</c:v>
                </c:pt>
                <c:pt idx="508">
                  <c:v>98.713834000000006</c:v>
                </c:pt>
                <c:pt idx="509">
                  <c:v>98.708596999999983</c:v>
                </c:pt>
                <c:pt idx="510">
                  <c:v>98.704440000000005</c:v>
                </c:pt>
                <c:pt idx="511">
                  <c:v>98.702484999999982</c:v>
                </c:pt>
                <c:pt idx="512">
                  <c:v>98.702386999999959</c:v>
                </c:pt>
                <c:pt idx="513">
                  <c:v>98.703168000000005</c:v>
                </c:pt>
                <c:pt idx="514">
                  <c:v>98.704065999999997</c:v>
                </c:pt>
                <c:pt idx="515">
                  <c:v>98.704740999999999</c:v>
                </c:pt>
                <c:pt idx="516">
                  <c:v>98.705137999999948</c:v>
                </c:pt>
                <c:pt idx="517">
                  <c:v>98.705374999999989</c:v>
                </c:pt>
                <c:pt idx="518">
                  <c:v>98.705607000000001</c:v>
                </c:pt>
                <c:pt idx="519">
                  <c:v>98.705825000000004</c:v>
                </c:pt>
                <c:pt idx="520">
                  <c:v>98.705855999999983</c:v>
                </c:pt>
                <c:pt idx="521">
                  <c:v>98.705773999999948</c:v>
                </c:pt>
                <c:pt idx="522">
                  <c:v>98.706281000000004</c:v>
                </c:pt>
                <c:pt idx="523">
                  <c:v>98.708309</c:v>
                </c:pt>
                <c:pt idx="524">
                  <c:v>98.711925000001145</c:v>
                </c:pt>
                <c:pt idx="525">
                  <c:v>98.715767999999983</c:v>
                </c:pt>
                <c:pt idx="526">
                  <c:v>98.717918999999995</c:v>
                </c:pt>
                <c:pt idx="527">
                  <c:v>98.717495999999997</c:v>
                </c:pt>
                <c:pt idx="528">
                  <c:v>98.715186000000003</c:v>
                </c:pt>
                <c:pt idx="529">
                  <c:v>98.71231299999998</c:v>
                </c:pt>
                <c:pt idx="530">
                  <c:v>98.709790999999981</c:v>
                </c:pt>
                <c:pt idx="531">
                  <c:v>98.707986000000005</c:v>
                </c:pt>
                <c:pt idx="532">
                  <c:v>98.707065000000227</c:v>
                </c:pt>
                <c:pt idx="533">
                  <c:v>98.706985000000003</c:v>
                </c:pt>
                <c:pt idx="534">
                  <c:v>98.707324000000227</c:v>
                </c:pt>
                <c:pt idx="535">
                  <c:v>98.707566000000227</c:v>
                </c:pt>
                <c:pt idx="536">
                  <c:v>98.707671000000005</c:v>
                </c:pt>
                <c:pt idx="537">
                  <c:v>98.708121000000006</c:v>
                </c:pt>
                <c:pt idx="538">
                  <c:v>98.709339999999983</c:v>
                </c:pt>
                <c:pt idx="539">
                  <c:v>98.71116500000123</c:v>
                </c:pt>
                <c:pt idx="540">
                  <c:v>98.712895000000003</c:v>
                </c:pt>
                <c:pt idx="541">
                  <c:v>98.713723000000527</c:v>
                </c:pt>
                <c:pt idx="542">
                  <c:v>98.713183000000427</c:v>
                </c:pt>
                <c:pt idx="543">
                  <c:v>98.71137899999998</c:v>
                </c:pt>
                <c:pt idx="544">
                  <c:v>98.70890799999998</c:v>
                </c:pt>
                <c:pt idx="545">
                  <c:v>98.706553000000127</c:v>
                </c:pt>
                <c:pt idx="546">
                  <c:v>98.705010999999999</c:v>
                </c:pt>
                <c:pt idx="547">
                  <c:v>98.704807000000002</c:v>
                </c:pt>
                <c:pt idx="548">
                  <c:v>98.706171999999981</c:v>
                </c:pt>
                <c:pt idx="549">
                  <c:v>98.708709999999982</c:v>
                </c:pt>
                <c:pt idx="550">
                  <c:v>98.711242999999996</c:v>
                </c:pt>
                <c:pt idx="551">
                  <c:v>98.71240899999998</c:v>
                </c:pt>
                <c:pt idx="552">
                  <c:v>98.711651000000927</c:v>
                </c:pt>
                <c:pt idx="553">
                  <c:v>98.709579000000005</c:v>
                </c:pt>
                <c:pt idx="554">
                  <c:v>98.707278000000002</c:v>
                </c:pt>
                <c:pt idx="555">
                  <c:v>98.705355999999981</c:v>
                </c:pt>
                <c:pt idx="556">
                  <c:v>98.703747999999948</c:v>
                </c:pt>
                <c:pt idx="557">
                  <c:v>98.702290000000005</c:v>
                </c:pt>
                <c:pt idx="558">
                  <c:v>98.701362000000003</c:v>
                </c:pt>
                <c:pt idx="559">
                  <c:v>98.701925000000827</c:v>
                </c:pt>
                <c:pt idx="560">
                  <c:v>98.704689000000627</c:v>
                </c:pt>
                <c:pt idx="561">
                  <c:v>98.708991999999981</c:v>
                </c:pt>
                <c:pt idx="562">
                  <c:v>98.712666000000027</c:v>
                </c:pt>
                <c:pt idx="563">
                  <c:v>98.713436000000002</c:v>
                </c:pt>
                <c:pt idx="564">
                  <c:v>98.710713999999996</c:v>
                </c:pt>
                <c:pt idx="565">
                  <c:v>98.706000000000003</c:v>
                </c:pt>
                <c:pt idx="566">
                  <c:v>98.701611999999997</c:v>
                </c:pt>
                <c:pt idx="567">
                  <c:v>98.699241000000001</c:v>
                </c:pt>
                <c:pt idx="568">
                  <c:v>98.699449999999999</c:v>
                </c:pt>
                <c:pt idx="569">
                  <c:v>98.701769999999996</c:v>
                </c:pt>
                <c:pt idx="570">
                  <c:v>98.704800000000006</c:v>
                </c:pt>
                <c:pt idx="571">
                  <c:v>98.706681000000003</c:v>
                </c:pt>
                <c:pt idx="572">
                  <c:v>98.706221000000127</c:v>
                </c:pt>
                <c:pt idx="573">
                  <c:v>98.703889000000004</c:v>
                </c:pt>
                <c:pt idx="574">
                  <c:v>98.701556999999994</c:v>
                </c:pt>
                <c:pt idx="575">
                  <c:v>98.701122000000026</c:v>
                </c:pt>
                <c:pt idx="576">
                  <c:v>98.703134000000006</c:v>
                </c:pt>
                <c:pt idx="577">
                  <c:v>98.706424999999996</c:v>
                </c:pt>
                <c:pt idx="578">
                  <c:v>98.708903000000007</c:v>
                </c:pt>
                <c:pt idx="579">
                  <c:v>98.708984000000001</c:v>
                </c:pt>
                <c:pt idx="580">
                  <c:v>98.706568000000004</c:v>
                </c:pt>
                <c:pt idx="581">
                  <c:v>98.702805999999981</c:v>
                </c:pt>
                <c:pt idx="582">
                  <c:v>98.698969000000005</c:v>
                </c:pt>
                <c:pt idx="583">
                  <c:v>98.695655000000002</c:v>
                </c:pt>
                <c:pt idx="584">
                  <c:v>98.693030999999948</c:v>
                </c:pt>
                <c:pt idx="585">
                  <c:v>98.691452999999981</c:v>
                </c:pt>
                <c:pt idx="586">
                  <c:v>98.691397999999978</c:v>
                </c:pt>
                <c:pt idx="587">
                  <c:v>98.692707999999158</c:v>
                </c:pt>
                <c:pt idx="588">
                  <c:v>98.694129000000927</c:v>
                </c:pt>
                <c:pt idx="589">
                  <c:v>98.693961000000002</c:v>
                </c:pt>
                <c:pt idx="590">
                  <c:v>98.691406000000001</c:v>
                </c:pt>
                <c:pt idx="591">
                  <c:v>98.687335999999988</c:v>
                </c:pt>
                <c:pt idx="592">
                  <c:v>98.683785999999458</c:v>
                </c:pt>
                <c:pt idx="593">
                  <c:v>98.68256599999998</c:v>
                </c:pt>
                <c:pt idx="594">
                  <c:v>98.684107999999981</c:v>
                </c:pt>
                <c:pt idx="595">
                  <c:v>98.68723</c:v>
                </c:pt>
                <c:pt idx="596">
                  <c:v>98.689747999998858</c:v>
                </c:pt>
                <c:pt idx="597">
                  <c:v>98.689564000000004</c:v>
                </c:pt>
                <c:pt idx="598">
                  <c:v>98.685950999999989</c:v>
                </c:pt>
                <c:pt idx="599">
                  <c:v>98.680271999999988</c:v>
                </c:pt>
                <c:pt idx="600">
                  <c:v>98.675354999999158</c:v>
                </c:pt>
                <c:pt idx="601">
                  <c:v>98.673688999999158</c:v>
                </c:pt>
                <c:pt idx="602">
                  <c:v>98.675858999998439</c:v>
                </c:pt>
                <c:pt idx="603">
                  <c:v>98.680423000000005</c:v>
                </c:pt>
                <c:pt idx="604">
                  <c:v>98.685055999999989</c:v>
                </c:pt>
                <c:pt idx="605">
                  <c:v>98.687869000000006</c:v>
                </c:pt>
                <c:pt idx="606">
                  <c:v>98.688161999999949</c:v>
                </c:pt>
                <c:pt idx="607">
                  <c:v>98.686540999999949</c:v>
                </c:pt>
                <c:pt idx="608">
                  <c:v>98.684397999999959</c:v>
                </c:pt>
                <c:pt idx="609">
                  <c:v>98.682958999999258</c:v>
                </c:pt>
                <c:pt idx="610">
                  <c:v>98.682578999998483</c:v>
                </c:pt>
                <c:pt idx="611">
                  <c:v>98.682859999999948</c:v>
                </c:pt>
                <c:pt idx="612">
                  <c:v>98.683241999999979</c:v>
                </c:pt>
                <c:pt idx="613">
                  <c:v>98.683404999999979</c:v>
                </c:pt>
                <c:pt idx="614">
                  <c:v>98.683417999999989</c:v>
                </c:pt>
                <c:pt idx="615">
                  <c:v>98.683859999999981</c:v>
                </c:pt>
                <c:pt idx="616">
                  <c:v>98.685600999999949</c:v>
                </c:pt>
                <c:pt idx="617">
                  <c:v>98.688963999999999</c:v>
                </c:pt>
                <c:pt idx="618">
                  <c:v>98.693004000000002</c:v>
                </c:pt>
                <c:pt idx="619">
                  <c:v>98.695945999999978</c:v>
                </c:pt>
                <c:pt idx="620">
                  <c:v>98.696489999999983</c:v>
                </c:pt>
                <c:pt idx="621">
                  <c:v>98.694623000001187</c:v>
                </c:pt>
                <c:pt idx="622">
                  <c:v>98.691277999999983</c:v>
                </c:pt>
                <c:pt idx="623">
                  <c:v>98.687562</c:v>
                </c:pt>
                <c:pt idx="624">
                  <c:v>98.684363000000005</c:v>
                </c:pt>
                <c:pt idx="625">
                  <c:v>98.682235999999989</c:v>
                </c:pt>
                <c:pt idx="626">
                  <c:v>98.681246999999999</c:v>
                </c:pt>
                <c:pt idx="627">
                  <c:v>98.681021999999999</c:v>
                </c:pt>
                <c:pt idx="628">
                  <c:v>98.681191999999982</c:v>
                </c:pt>
                <c:pt idx="629">
                  <c:v>98.681714999999983</c:v>
                </c:pt>
                <c:pt idx="630">
                  <c:v>98.682614999999998</c:v>
                </c:pt>
                <c:pt idx="631">
                  <c:v>98.683554000000001</c:v>
                </c:pt>
                <c:pt idx="632">
                  <c:v>98.683969999999988</c:v>
                </c:pt>
                <c:pt idx="633">
                  <c:v>98.683745999999758</c:v>
                </c:pt>
                <c:pt idx="634">
                  <c:v>98.683504999999982</c:v>
                </c:pt>
                <c:pt idx="635">
                  <c:v>98.684134</c:v>
                </c:pt>
                <c:pt idx="636">
                  <c:v>98.686029000000005</c:v>
                </c:pt>
                <c:pt idx="637">
                  <c:v>98.688782999998423</c:v>
                </c:pt>
                <c:pt idx="638">
                  <c:v>98.691434000000001</c:v>
                </c:pt>
                <c:pt idx="639">
                  <c:v>98.692971999999358</c:v>
                </c:pt>
                <c:pt idx="640">
                  <c:v>98.692829000000003</c:v>
                </c:pt>
                <c:pt idx="641">
                  <c:v>98.691198999999983</c:v>
                </c:pt>
                <c:pt idx="642">
                  <c:v>98.688997999999458</c:v>
                </c:pt>
                <c:pt idx="643">
                  <c:v>98.687369999999987</c:v>
                </c:pt>
                <c:pt idx="644">
                  <c:v>98.686921999999981</c:v>
                </c:pt>
                <c:pt idx="645">
                  <c:v>98.687286999999998</c:v>
                </c:pt>
                <c:pt idx="646">
                  <c:v>98.687567000000001</c:v>
                </c:pt>
                <c:pt idx="647">
                  <c:v>98.687361999999979</c:v>
                </c:pt>
                <c:pt idx="648">
                  <c:v>98.687275999999983</c:v>
                </c:pt>
                <c:pt idx="649">
                  <c:v>98.688183999999978</c:v>
                </c:pt>
                <c:pt idx="650">
                  <c:v>98.690014000000005</c:v>
                </c:pt>
                <c:pt idx="651">
                  <c:v>98.691677999999982</c:v>
                </c:pt>
                <c:pt idx="652">
                  <c:v>98.692413999999999</c:v>
                </c:pt>
                <c:pt idx="653">
                  <c:v>98.692960999999983</c:v>
                </c:pt>
                <c:pt idx="654">
                  <c:v>98.694974999999999</c:v>
                </c:pt>
                <c:pt idx="655">
                  <c:v>98.699214999999995</c:v>
                </c:pt>
                <c:pt idx="656">
                  <c:v>98.704589999999996</c:v>
                </c:pt>
                <c:pt idx="657">
                  <c:v>98.709003999999993</c:v>
                </c:pt>
                <c:pt idx="658">
                  <c:v>98.710887</c:v>
                </c:pt>
                <c:pt idx="659">
                  <c:v>98.709867000000003</c:v>
                </c:pt>
                <c:pt idx="660">
                  <c:v>98.706530999999998</c:v>
                </c:pt>
                <c:pt idx="661">
                  <c:v>98.702086999999949</c:v>
                </c:pt>
                <c:pt idx="662">
                  <c:v>98.6980789999987</c:v>
                </c:pt>
                <c:pt idx="663">
                  <c:v>98.695704999999919</c:v>
                </c:pt>
                <c:pt idx="664">
                  <c:v>98.695008999999658</c:v>
                </c:pt>
                <c:pt idx="665">
                  <c:v>98.694993999999994</c:v>
                </c:pt>
                <c:pt idx="666">
                  <c:v>98.694735999999978</c:v>
                </c:pt>
                <c:pt idx="667">
                  <c:v>98.694252000000006</c:v>
                </c:pt>
                <c:pt idx="668">
                  <c:v>98.694184000000007</c:v>
                </c:pt>
                <c:pt idx="669">
                  <c:v>98.695015999999981</c:v>
                </c:pt>
                <c:pt idx="670">
                  <c:v>98.696837999999858</c:v>
                </c:pt>
                <c:pt idx="671">
                  <c:v>98.699480999999949</c:v>
                </c:pt>
                <c:pt idx="672">
                  <c:v>98.702350999999979</c:v>
                </c:pt>
                <c:pt idx="673">
                  <c:v>98.704335999999998</c:v>
                </c:pt>
                <c:pt idx="674">
                  <c:v>98.704581000000005</c:v>
                </c:pt>
                <c:pt idx="675">
                  <c:v>98.703509999999994</c:v>
                </c:pt>
                <c:pt idx="676">
                  <c:v>98.702524999999994</c:v>
                </c:pt>
                <c:pt idx="677">
                  <c:v>98.702403000000004</c:v>
                </c:pt>
                <c:pt idx="678">
                  <c:v>98.702447999999919</c:v>
                </c:pt>
                <c:pt idx="679">
                  <c:v>98.701610000000727</c:v>
                </c:pt>
                <c:pt idx="680">
                  <c:v>98.700106000000005</c:v>
                </c:pt>
                <c:pt idx="681">
                  <c:v>98.699425000000005</c:v>
                </c:pt>
                <c:pt idx="682">
                  <c:v>98.700693000000427</c:v>
                </c:pt>
                <c:pt idx="683">
                  <c:v>98.703214000000727</c:v>
                </c:pt>
                <c:pt idx="684">
                  <c:v>98.704756000000003</c:v>
                </c:pt>
                <c:pt idx="685">
                  <c:v>98.703415000000007</c:v>
                </c:pt>
                <c:pt idx="686">
                  <c:v>98.699607</c:v>
                </c:pt>
                <c:pt idx="687">
                  <c:v>98.69632799999998</c:v>
                </c:pt>
                <c:pt idx="688">
                  <c:v>98.696887999999959</c:v>
                </c:pt>
                <c:pt idx="689">
                  <c:v>98.701814000000027</c:v>
                </c:pt>
                <c:pt idx="690">
                  <c:v>98.708011999999982</c:v>
                </c:pt>
                <c:pt idx="691">
                  <c:v>98.711419000001158</c:v>
                </c:pt>
                <c:pt idx="692">
                  <c:v>98.710620000001114</c:v>
                </c:pt>
                <c:pt idx="693">
                  <c:v>98.707684000000327</c:v>
                </c:pt>
                <c:pt idx="694">
                  <c:v>98.705756999999949</c:v>
                </c:pt>
                <c:pt idx="695">
                  <c:v>98.706351999999981</c:v>
                </c:pt>
                <c:pt idx="696">
                  <c:v>98.708725999999999</c:v>
                </c:pt>
                <c:pt idx="697">
                  <c:v>98.711156000000727</c:v>
                </c:pt>
                <c:pt idx="698">
                  <c:v>98.712431999999978</c:v>
                </c:pt>
                <c:pt idx="699">
                  <c:v>98.712491999999983</c:v>
                </c:pt>
                <c:pt idx="700">
                  <c:v>98.712123000001114</c:v>
                </c:pt>
                <c:pt idx="701">
                  <c:v>98.712143999999995</c:v>
                </c:pt>
                <c:pt idx="702">
                  <c:v>98.712680000000006</c:v>
                </c:pt>
                <c:pt idx="703">
                  <c:v>98.713092000000003</c:v>
                </c:pt>
                <c:pt idx="704">
                  <c:v>98.712565999999995</c:v>
                </c:pt>
                <c:pt idx="705">
                  <c:v>98.710892000000001</c:v>
                </c:pt>
                <c:pt idx="706">
                  <c:v>98.708909000000006</c:v>
                </c:pt>
                <c:pt idx="707">
                  <c:v>98.70823</c:v>
                </c:pt>
                <c:pt idx="708">
                  <c:v>98.710121000000427</c:v>
                </c:pt>
                <c:pt idx="709">
                  <c:v>98.714270000000027</c:v>
                </c:pt>
                <c:pt idx="710">
                  <c:v>98.718789000000001</c:v>
                </c:pt>
                <c:pt idx="711">
                  <c:v>98.721669000001128</c:v>
                </c:pt>
                <c:pt idx="712">
                  <c:v>98.722164000000006</c:v>
                </c:pt>
                <c:pt idx="713">
                  <c:v>98.720681999999982</c:v>
                </c:pt>
                <c:pt idx="714">
                  <c:v>98.717957000000027</c:v>
                </c:pt>
                <c:pt idx="715">
                  <c:v>98.714962000000227</c:v>
                </c:pt>
                <c:pt idx="716">
                  <c:v>98.713153000001128</c:v>
                </c:pt>
                <c:pt idx="717">
                  <c:v>98.713668999999996</c:v>
                </c:pt>
                <c:pt idx="718">
                  <c:v>98.715958999999998</c:v>
                </c:pt>
                <c:pt idx="719">
                  <c:v>98.717985000000027</c:v>
                </c:pt>
                <c:pt idx="720">
                  <c:v>98.718202000000005</c:v>
                </c:pt>
                <c:pt idx="721">
                  <c:v>98.716841000000002</c:v>
                </c:pt>
                <c:pt idx="722">
                  <c:v>98.715121999999994</c:v>
                </c:pt>
                <c:pt idx="723">
                  <c:v>98.713901000000007</c:v>
                </c:pt>
                <c:pt idx="724">
                  <c:v>98.713565000000727</c:v>
                </c:pt>
                <c:pt idx="725">
                  <c:v>98.714440999999994</c:v>
                </c:pt>
                <c:pt idx="726">
                  <c:v>98.716301000000001</c:v>
                </c:pt>
                <c:pt idx="727">
                  <c:v>98.717805000000027</c:v>
                </c:pt>
                <c:pt idx="728">
                  <c:v>98.717456999999996</c:v>
                </c:pt>
                <c:pt idx="729">
                  <c:v>98.715336999999948</c:v>
                </c:pt>
                <c:pt idx="730">
                  <c:v>98.713246000000026</c:v>
                </c:pt>
                <c:pt idx="731">
                  <c:v>98.712874999999983</c:v>
                </c:pt>
                <c:pt idx="732">
                  <c:v>98.714321999999996</c:v>
                </c:pt>
                <c:pt idx="733">
                  <c:v>98.716468000000006</c:v>
                </c:pt>
                <c:pt idx="734">
                  <c:v>98.718361000000002</c:v>
                </c:pt>
                <c:pt idx="735">
                  <c:v>98.719997000000006</c:v>
                </c:pt>
                <c:pt idx="736">
                  <c:v>98.721935000000002</c:v>
                </c:pt>
                <c:pt idx="737">
                  <c:v>98.724462000000003</c:v>
                </c:pt>
                <c:pt idx="738">
                  <c:v>98.727089000000007</c:v>
                </c:pt>
                <c:pt idx="739">
                  <c:v>98.728836999999658</c:v>
                </c:pt>
                <c:pt idx="740">
                  <c:v>98.72910899999998</c:v>
                </c:pt>
                <c:pt idx="741">
                  <c:v>98.728156999999982</c:v>
                </c:pt>
                <c:pt idx="742">
                  <c:v>98.726481999999919</c:v>
                </c:pt>
                <c:pt idx="743">
                  <c:v>98.724069000000227</c:v>
                </c:pt>
                <c:pt idx="744">
                  <c:v>98.7207789999987</c:v>
                </c:pt>
                <c:pt idx="745">
                  <c:v>98.717473999999996</c:v>
                </c:pt>
                <c:pt idx="746">
                  <c:v>98.715917000000005</c:v>
                </c:pt>
                <c:pt idx="747">
                  <c:v>98.717093000001128</c:v>
                </c:pt>
                <c:pt idx="748">
                  <c:v>98.720004000000003</c:v>
                </c:pt>
                <c:pt idx="749">
                  <c:v>98.722495999999978</c:v>
                </c:pt>
                <c:pt idx="750">
                  <c:v>98.723101999999983</c:v>
                </c:pt>
                <c:pt idx="751">
                  <c:v>98.721879999999999</c:v>
                </c:pt>
                <c:pt idx="752">
                  <c:v>98.720016999999999</c:v>
                </c:pt>
                <c:pt idx="753">
                  <c:v>98.719189000000227</c:v>
                </c:pt>
                <c:pt idx="754">
                  <c:v>98.720811999999981</c:v>
                </c:pt>
                <c:pt idx="755">
                  <c:v>98.72484</c:v>
                </c:pt>
                <c:pt idx="756">
                  <c:v>98.729039999999998</c:v>
                </c:pt>
                <c:pt idx="757">
                  <c:v>98.730228999999994</c:v>
                </c:pt>
                <c:pt idx="758">
                  <c:v>98.72687999999998</c:v>
                </c:pt>
                <c:pt idx="759">
                  <c:v>98.720564999999993</c:v>
                </c:pt>
                <c:pt idx="760">
                  <c:v>98.71466600000123</c:v>
                </c:pt>
                <c:pt idx="761">
                  <c:v>98.711844000000127</c:v>
                </c:pt>
                <c:pt idx="762">
                  <c:v>98.712697000000006</c:v>
                </c:pt>
                <c:pt idx="763">
                  <c:v>98.716162999999995</c:v>
                </c:pt>
                <c:pt idx="764">
                  <c:v>98.720640000000003</c:v>
                </c:pt>
                <c:pt idx="765">
                  <c:v>98.724868000000001</c:v>
                </c:pt>
                <c:pt idx="766">
                  <c:v>98.728307999999558</c:v>
                </c:pt>
                <c:pt idx="767">
                  <c:v>98.730932999999979</c:v>
                </c:pt>
                <c:pt idx="768">
                  <c:v>98.732512</c:v>
                </c:pt>
                <c:pt idx="769">
                  <c:v>98.732228000000006</c:v>
                </c:pt>
                <c:pt idx="770">
                  <c:v>98.729489000000001</c:v>
                </c:pt>
                <c:pt idx="771">
                  <c:v>98.725267000000002</c:v>
                </c:pt>
                <c:pt idx="772">
                  <c:v>98.722199000000003</c:v>
                </c:pt>
                <c:pt idx="773">
                  <c:v>98.722713999999982</c:v>
                </c:pt>
                <c:pt idx="774">
                  <c:v>98.726867999999982</c:v>
                </c:pt>
                <c:pt idx="775">
                  <c:v>98.732174999999998</c:v>
                </c:pt>
                <c:pt idx="776">
                  <c:v>98.735574</c:v>
                </c:pt>
                <c:pt idx="777">
                  <c:v>98.735636999999983</c:v>
                </c:pt>
                <c:pt idx="778">
                  <c:v>98.733073000000005</c:v>
                </c:pt>
                <c:pt idx="779">
                  <c:v>98.729685000000003</c:v>
                </c:pt>
                <c:pt idx="780">
                  <c:v>98.727142999999998</c:v>
                </c:pt>
                <c:pt idx="781">
                  <c:v>98.726365000000001</c:v>
                </c:pt>
                <c:pt idx="782">
                  <c:v>98.727344000000002</c:v>
                </c:pt>
                <c:pt idx="783">
                  <c:v>98.729168000000001</c:v>
                </c:pt>
                <c:pt idx="784">
                  <c:v>98.730535000000003</c:v>
                </c:pt>
                <c:pt idx="785">
                  <c:v>98.730807999999982</c:v>
                </c:pt>
                <c:pt idx="786">
                  <c:v>98.730647000000005</c:v>
                </c:pt>
                <c:pt idx="787">
                  <c:v>98.731309999999993</c:v>
                </c:pt>
                <c:pt idx="788">
                  <c:v>98.73330799999998</c:v>
                </c:pt>
                <c:pt idx="789">
                  <c:v>98.735874999999979</c:v>
                </c:pt>
                <c:pt idx="790">
                  <c:v>98.737701999999999</c:v>
                </c:pt>
                <c:pt idx="791">
                  <c:v>98.737819000000627</c:v>
                </c:pt>
                <c:pt idx="792">
                  <c:v>98.735799999999998</c:v>
                </c:pt>
                <c:pt idx="793">
                  <c:v>98.731735999999998</c:v>
                </c:pt>
                <c:pt idx="794">
                  <c:v>98.726512999999983</c:v>
                </c:pt>
                <c:pt idx="795">
                  <c:v>98.72184799999998</c:v>
                </c:pt>
                <c:pt idx="796">
                  <c:v>98.719393999999994</c:v>
                </c:pt>
                <c:pt idx="797">
                  <c:v>98.719481000000002</c:v>
                </c:pt>
                <c:pt idx="798">
                  <c:v>98.7209</c:v>
                </c:pt>
                <c:pt idx="799">
                  <c:v>98.72198299999998</c:v>
                </c:pt>
                <c:pt idx="800">
                  <c:v>98.721884000000003</c:v>
                </c:pt>
                <c:pt idx="801">
                  <c:v>98.72104299999998</c:v>
                </c:pt>
                <c:pt idx="802">
                  <c:v>98.720709999999983</c:v>
                </c:pt>
                <c:pt idx="803">
                  <c:v>98.722055999999981</c:v>
                </c:pt>
                <c:pt idx="804">
                  <c:v>98.725289000000004</c:v>
                </c:pt>
                <c:pt idx="805">
                  <c:v>98.729370999999958</c:v>
                </c:pt>
                <c:pt idx="806">
                  <c:v>98.732673000000005</c:v>
                </c:pt>
                <c:pt idx="807">
                  <c:v>98.734121000000627</c:v>
                </c:pt>
                <c:pt idx="808">
                  <c:v>98.733902</c:v>
                </c:pt>
                <c:pt idx="809">
                  <c:v>98.733101000000005</c:v>
                </c:pt>
                <c:pt idx="810">
                  <c:v>98.732703999999998</c:v>
                </c:pt>
                <c:pt idx="811">
                  <c:v>98.732826000000003</c:v>
                </c:pt>
                <c:pt idx="812">
                  <c:v>98.732810999999998</c:v>
                </c:pt>
                <c:pt idx="813">
                  <c:v>98.732145000000003</c:v>
                </c:pt>
                <c:pt idx="814">
                  <c:v>98.731296000000327</c:v>
                </c:pt>
                <c:pt idx="815">
                  <c:v>98.731447000000003</c:v>
                </c:pt>
                <c:pt idx="816">
                  <c:v>98.733061000000006</c:v>
                </c:pt>
                <c:pt idx="817">
                  <c:v>98.734922999999995</c:v>
                </c:pt>
                <c:pt idx="818">
                  <c:v>98.735133000000005</c:v>
                </c:pt>
                <c:pt idx="819">
                  <c:v>98.733286000000007</c:v>
                </c:pt>
                <c:pt idx="820">
                  <c:v>98.731380000000001</c:v>
                </c:pt>
                <c:pt idx="821">
                  <c:v>98.732234000000005</c:v>
                </c:pt>
                <c:pt idx="822">
                  <c:v>98.736871999999948</c:v>
                </c:pt>
                <c:pt idx="823">
                  <c:v>98.743460999999996</c:v>
                </c:pt>
                <c:pt idx="824">
                  <c:v>98.748605999999995</c:v>
                </c:pt>
                <c:pt idx="825">
                  <c:v>98.749712000000002</c:v>
                </c:pt>
                <c:pt idx="826">
                  <c:v>98.746601999999996</c:v>
                </c:pt>
                <c:pt idx="827">
                  <c:v>98.741536999999994</c:v>
                </c:pt>
                <c:pt idx="828">
                  <c:v>98.737858000000003</c:v>
                </c:pt>
                <c:pt idx="829">
                  <c:v>98.737953000001085</c:v>
                </c:pt>
                <c:pt idx="830">
                  <c:v>98.741867999999997</c:v>
                </c:pt>
                <c:pt idx="831">
                  <c:v>98.747366999999997</c:v>
                </c:pt>
                <c:pt idx="832">
                  <c:v>98.751446999999999</c:v>
                </c:pt>
                <c:pt idx="833">
                  <c:v>98.75223699999998</c:v>
                </c:pt>
                <c:pt idx="834">
                  <c:v>98.750043000000005</c:v>
                </c:pt>
                <c:pt idx="835">
                  <c:v>98.746844999999993</c:v>
                </c:pt>
                <c:pt idx="836">
                  <c:v>98.744650000001158</c:v>
                </c:pt>
                <c:pt idx="837">
                  <c:v>98.743998000000005</c:v>
                </c:pt>
                <c:pt idx="838">
                  <c:v>98.743795000000006</c:v>
                </c:pt>
                <c:pt idx="839">
                  <c:v>98.742637000000002</c:v>
                </c:pt>
                <c:pt idx="840">
                  <c:v>98.740470000000002</c:v>
                </c:pt>
                <c:pt idx="841">
                  <c:v>98.739102000000003</c:v>
                </c:pt>
                <c:pt idx="842">
                  <c:v>98.740859000000327</c:v>
                </c:pt>
                <c:pt idx="843">
                  <c:v>98.746314999999996</c:v>
                </c:pt>
                <c:pt idx="844">
                  <c:v>98.753068999999982</c:v>
                </c:pt>
                <c:pt idx="845">
                  <c:v>98.757177999999982</c:v>
                </c:pt>
                <c:pt idx="846">
                  <c:v>98.756344999999982</c:v>
                </c:pt>
                <c:pt idx="847">
                  <c:v>98.75203999999998</c:v>
                </c:pt>
                <c:pt idx="848">
                  <c:v>98.748225000001113</c:v>
                </c:pt>
                <c:pt idx="849">
                  <c:v>98.747820000001084</c:v>
                </c:pt>
                <c:pt idx="850">
                  <c:v>98.75036799999998</c:v>
                </c:pt>
                <c:pt idx="851">
                  <c:v>98.753024999999994</c:v>
                </c:pt>
                <c:pt idx="852">
                  <c:v>98.753450000000001</c:v>
                </c:pt>
                <c:pt idx="853">
                  <c:v>98.751676000000003</c:v>
                </c:pt>
                <c:pt idx="854">
                  <c:v>98.749517999999995</c:v>
                </c:pt>
                <c:pt idx="855">
                  <c:v>98.748658000000006</c:v>
                </c:pt>
                <c:pt idx="856">
                  <c:v>98.749391000000003</c:v>
                </c:pt>
                <c:pt idx="857">
                  <c:v>98.750968</c:v>
                </c:pt>
                <c:pt idx="858">
                  <c:v>98.752745999999988</c:v>
                </c:pt>
                <c:pt idx="859">
                  <c:v>98.754650999999996</c:v>
                </c:pt>
                <c:pt idx="860">
                  <c:v>98.756506000000002</c:v>
                </c:pt>
                <c:pt idx="861">
                  <c:v>98.757406000000003</c:v>
                </c:pt>
                <c:pt idx="862">
                  <c:v>98.756354999999999</c:v>
                </c:pt>
                <c:pt idx="863">
                  <c:v>98.75359899999998</c:v>
                </c:pt>
                <c:pt idx="864">
                  <c:v>98.75086899999998</c:v>
                </c:pt>
                <c:pt idx="865">
                  <c:v>98.750027000000003</c:v>
                </c:pt>
                <c:pt idx="866">
                  <c:v>98.751586000000003</c:v>
                </c:pt>
                <c:pt idx="867">
                  <c:v>98.754497000000001</c:v>
                </c:pt>
                <c:pt idx="868">
                  <c:v>98.757080999999999</c:v>
                </c:pt>
                <c:pt idx="869">
                  <c:v>98.758000999999979</c:v>
                </c:pt>
                <c:pt idx="870">
                  <c:v>98.756836999999948</c:v>
                </c:pt>
                <c:pt idx="871">
                  <c:v>98.75430799999998</c:v>
                </c:pt>
                <c:pt idx="872">
                  <c:v>98.752013000000005</c:v>
                </c:pt>
                <c:pt idx="873">
                  <c:v>98.751497000000001</c:v>
                </c:pt>
                <c:pt idx="874">
                  <c:v>98.753191000000001</c:v>
                </c:pt>
                <c:pt idx="875">
                  <c:v>98.756162000000003</c:v>
                </c:pt>
                <c:pt idx="876">
                  <c:v>98.758865</c:v>
                </c:pt>
                <c:pt idx="877">
                  <c:v>98.760203000001027</c:v>
                </c:pt>
                <c:pt idx="878">
                  <c:v>98.760025000000027</c:v>
                </c:pt>
                <c:pt idx="879">
                  <c:v>98.758905999999982</c:v>
                </c:pt>
                <c:pt idx="880">
                  <c:v>98.757624000001144</c:v>
                </c:pt>
                <c:pt idx="881">
                  <c:v>98.756884999999983</c:v>
                </c:pt>
                <c:pt idx="882">
                  <c:v>98.757306999999983</c:v>
                </c:pt>
                <c:pt idx="883">
                  <c:v>98.759249999999994</c:v>
                </c:pt>
                <c:pt idx="884">
                  <c:v>98.762255999999994</c:v>
                </c:pt>
                <c:pt idx="885">
                  <c:v>98.764866999999995</c:v>
                </c:pt>
                <c:pt idx="886">
                  <c:v>98.765559999999994</c:v>
                </c:pt>
                <c:pt idx="887">
                  <c:v>98.764130000000023</c:v>
                </c:pt>
                <c:pt idx="888">
                  <c:v>98.761866999999995</c:v>
                </c:pt>
                <c:pt idx="889">
                  <c:v>98.760093999999995</c:v>
                </c:pt>
                <c:pt idx="890">
                  <c:v>98.758714999999981</c:v>
                </c:pt>
                <c:pt idx="891">
                  <c:v>98.756524999999996</c:v>
                </c:pt>
                <c:pt idx="892">
                  <c:v>98.752774999999858</c:v>
                </c:pt>
                <c:pt idx="893">
                  <c:v>98.748053999999996</c:v>
                </c:pt>
                <c:pt idx="894">
                  <c:v>98.743578999999983</c:v>
                </c:pt>
                <c:pt idx="895">
                  <c:v>98.740019000000927</c:v>
                </c:pt>
                <c:pt idx="896">
                  <c:v>98.737265000001202</c:v>
                </c:pt>
                <c:pt idx="897">
                  <c:v>98.735118</c:v>
                </c:pt>
                <c:pt idx="898">
                  <c:v>98.733801</c:v>
                </c:pt>
                <c:pt idx="899">
                  <c:v>98.733603000000727</c:v>
                </c:pt>
                <c:pt idx="900">
                  <c:v>98.734064000000927</c:v>
                </c:pt>
                <c:pt idx="901">
                  <c:v>98.733709000000005</c:v>
                </c:pt>
                <c:pt idx="902">
                  <c:v>98.730879999999999</c:v>
                </c:pt>
                <c:pt idx="903">
                  <c:v>98.725077999999158</c:v>
                </c:pt>
                <c:pt idx="904">
                  <c:v>98.717618000000527</c:v>
                </c:pt>
                <c:pt idx="905">
                  <c:v>98.710812000000004</c:v>
                </c:pt>
                <c:pt idx="906">
                  <c:v>98.706287000000003</c:v>
                </c:pt>
                <c:pt idx="907">
                  <c:v>98.703907000000001</c:v>
                </c:pt>
                <c:pt idx="908">
                  <c:v>98.702293999999995</c:v>
                </c:pt>
                <c:pt idx="909">
                  <c:v>98.700238999999982</c:v>
                </c:pt>
                <c:pt idx="910">
                  <c:v>98.697479000000001</c:v>
                </c:pt>
                <c:pt idx="911">
                  <c:v>98.694203000000527</c:v>
                </c:pt>
                <c:pt idx="912">
                  <c:v>98.690379999999948</c:v>
                </c:pt>
                <c:pt idx="913">
                  <c:v>98.686135999999948</c:v>
                </c:pt>
                <c:pt idx="914">
                  <c:v>98.682563999999999</c:v>
                </c:pt>
                <c:pt idx="915">
                  <c:v>98.681297999999998</c:v>
                </c:pt>
                <c:pt idx="916">
                  <c:v>98.682829999999981</c:v>
                </c:pt>
                <c:pt idx="917">
                  <c:v>98.685721999999558</c:v>
                </c:pt>
                <c:pt idx="918">
                  <c:v>98.687833999999981</c:v>
                </c:pt>
                <c:pt idx="919">
                  <c:v>98.687984999999998</c:v>
                </c:pt>
                <c:pt idx="920">
                  <c:v>98.686134999999979</c:v>
                </c:pt>
                <c:pt idx="921">
                  <c:v>98.682680999999988</c:v>
                </c:pt>
                <c:pt idx="922">
                  <c:v>98.678484999998958</c:v>
                </c:pt>
                <c:pt idx="923">
                  <c:v>98.675187999998585</c:v>
                </c:pt>
                <c:pt idx="924">
                  <c:v>98.674181999999988</c:v>
                </c:pt>
                <c:pt idx="925">
                  <c:v>98.674969999999988</c:v>
                </c:pt>
                <c:pt idx="926">
                  <c:v>98.675370999998336</c:v>
                </c:pt>
                <c:pt idx="927">
                  <c:v>98.673836999998628</c:v>
                </c:pt>
                <c:pt idx="928">
                  <c:v>98.671135999999919</c:v>
                </c:pt>
                <c:pt idx="929">
                  <c:v>98.669414000000003</c:v>
                </c:pt>
                <c:pt idx="930">
                  <c:v>98.670026999999948</c:v>
                </c:pt>
                <c:pt idx="931">
                  <c:v>98.672539999999458</c:v>
                </c:pt>
                <c:pt idx="932">
                  <c:v>98.675360999998958</c:v>
                </c:pt>
                <c:pt idx="933">
                  <c:v>98.677007999999958</c:v>
                </c:pt>
                <c:pt idx="934">
                  <c:v>98.677115999999998</c:v>
                </c:pt>
                <c:pt idx="935">
                  <c:v>98.676590999999988</c:v>
                </c:pt>
                <c:pt idx="936">
                  <c:v>98.676629000000005</c:v>
                </c:pt>
                <c:pt idx="937">
                  <c:v>98.677504999999982</c:v>
                </c:pt>
                <c:pt idx="938">
                  <c:v>98.678560999999988</c:v>
                </c:pt>
                <c:pt idx="939">
                  <c:v>98.67923399999998</c:v>
                </c:pt>
                <c:pt idx="940">
                  <c:v>98.679454999999948</c:v>
                </c:pt>
                <c:pt idx="941">
                  <c:v>98.679038999998454</c:v>
                </c:pt>
                <c:pt idx="942">
                  <c:v>98.677507999999989</c:v>
                </c:pt>
                <c:pt idx="943">
                  <c:v>98.674860999999979</c:v>
                </c:pt>
                <c:pt idx="944">
                  <c:v>98.671885999999958</c:v>
                </c:pt>
                <c:pt idx="945">
                  <c:v>98.669326999999981</c:v>
                </c:pt>
                <c:pt idx="946">
                  <c:v>98.667386999999948</c:v>
                </c:pt>
                <c:pt idx="947">
                  <c:v>98.66627699999998</c:v>
                </c:pt>
                <c:pt idx="948">
                  <c:v>98.666297</c:v>
                </c:pt>
                <c:pt idx="949">
                  <c:v>98.666758999999658</c:v>
                </c:pt>
                <c:pt idx="950">
                  <c:v>98.665746999999158</c:v>
                </c:pt>
                <c:pt idx="951">
                  <c:v>98.662041999999758</c:v>
                </c:pt>
                <c:pt idx="952">
                  <c:v>98.656777999998425</c:v>
                </c:pt>
                <c:pt idx="953">
                  <c:v>98.652288999999158</c:v>
                </c:pt>
                <c:pt idx="954">
                  <c:v>98.649691000000004</c:v>
                </c:pt>
                <c:pt idx="955">
                  <c:v>98.648406999999978</c:v>
                </c:pt>
                <c:pt idx="956">
                  <c:v>98.647495000000006</c:v>
                </c:pt>
                <c:pt idx="957">
                  <c:v>98.64631199999998</c:v>
                </c:pt>
                <c:pt idx="958">
                  <c:v>98.644248000000005</c:v>
                </c:pt>
                <c:pt idx="959">
                  <c:v>98.641136000000003</c:v>
                </c:pt>
                <c:pt idx="960">
                  <c:v>98.638035999999758</c:v>
                </c:pt>
                <c:pt idx="961">
                  <c:v>98.636493000000002</c:v>
                </c:pt>
                <c:pt idx="962">
                  <c:v>98.636729999999986</c:v>
                </c:pt>
                <c:pt idx="963">
                  <c:v>98.637350999999981</c:v>
                </c:pt>
                <c:pt idx="964">
                  <c:v>98.636973999999981</c:v>
                </c:pt>
                <c:pt idx="965">
                  <c:v>98.635352999998958</c:v>
                </c:pt>
                <c:pt idx="966">
                  <c:v>98.63276399999998</c:v>
                </c:pt>
                <c:pt idx="967">
                  <c:v>98.629343999999989</c:v>
                </c:pt>
                <c:pt idx="968">
                  <c:v>98.625527999999989</c:v>
                </c:pt>
                <c:pt idx="969">
                  <c:v>98.622299999999981</c:v>
                </c:pt>
                <c:pt idx="970">
                  <c:v>98.620277999999658</c:v>
                </c:pt>
                <c:pt idx="971">
                  <c:v>98.618881999999758</c:v>
                </c:pt>
                <c:pt idx="972">
                  <c:v>98.616865000000004</c:v>
                </c:pt>
                <c:pt idx="973">
                  <c:v>98.613493000000005</c:v>
                </c:pt>
                <c:pt idx="974">
                  <c:v>98.60909599999998</c:v>
                </c:pt>
                <c:pt idx="975">
                  <c:v>98.604900000000001</c:v>
                </c:pt>
                <c:pt idx="976">
                  <c:v>98.602395999999658</c:v>
                </c:pt>
                <c:pt idx="977">
                  <c:v>98.602235999999948</c:v>
                </c:pt>
                <c:pt idx="978">
                  <c:v>98.603471999999158</c:v>
                </c:pt>
                <c:pt idx="979">
                  <c:v>98.604332999999258</c:v>
                </c:pt>
                <c:pt idx="980">
                  <c:v>98.603993000000003</c:v>
                </c:pt>
                <c:pt idx="981">
                  <c:v>98.603143000000003</c:v>
                </c:pt>
                <c:pt idx="982">
                  <c:v>98.602756999999258</c:v>
                </c:pt>
                <c:pt idx="983">
                  <c:v>98.603100999999981</c:v>
                </c:pt>
                <c:pt idx="984">
                  <c:v>98.604196000000002</c:v>
                </c:pt>
                <c:pt idx="985">
                  <c:v>98.606334999999959</c:v>
                </c:pt>
                <c:pt idx="986">
                  <c:v>98.609357999999958</c:v>
                </c:pt>
                <c:pt idx="987">
                  <c:v>98.612044999999981</c:v>
                </c:pt>
                <c:pt idx="988">
                  <c:v>98.613107999999983</c:v>
                </c:pt>
                <c:pt idx="989">
                  <c:v>98.612621000000004</c:v>
                </c:pt>
                <c:pt idx="990">
                  <c:v>98.611773999999983</c:v>
                </c:pt>
                <c:pt idx="991">
                  <c:v>98.611306999999982</c:v>
                </c:pt>
                <c:pt idx="992">
                  <c:v>98.610664000000227</c:v>
                </c:pt>
                <c:pt idx="993">
                  <c:v>98.608509999999981</c:v>
                </c:pt>
                <c:pt idx="994">
                  <c:v>98.603782999998714</c:v>
                </c:pt>
                <c:pt idx="995">
                  <c:v>98.596627000000026</c:v>
                </c:pt>
                <c:pt idx="996">
                  <c:v>98.588869999999986</c:v>
                </c:pt>
                <c:pt idx="997">
                  <c:v>98.583262000000005</c:v>
                </c:pt>
                <c:pt idx="998">
                  <c:v>98.581397999999979</c:v>
                </c:pt>
                <c:pt idx="999">
                  <c:v>98.582246999999981</c:v>
                </c:pt>
                <c:pt idx="1000">
                  <c:v>98.58307499999998</c:v>
                </c:pt>
                <c:pt idx="1001">
                  <c:v>98.581687000000002</c:v>
                </c:pt>
                <c:pt idx="1002">
                  <c:v>98.577517999999998</c:v>
                </c:pt>
                <c:pt idx="1003">
                  <c:v>98.570926999999998</c:v>
                </c:pt>
                <c:pt idx="1004">
                  <c:v>98.562460000000002</c:v>
                </c:pt>
                <c:pt idx="1005">
                  <c:v>98.552942999999658</c:v>
                </c:pt>
                <c:pt idx="1006">
                  <c:v>98.543403999999995</c:v>
                </c:pt>
                <c:pt idx="1007">
                  <c:v>98.534265000001113</c:v>
                </c:pt>
                <c:pt idx="1008">
                  <c:v>98.524764000000005</c:v>
                </c:pt>
                <c:pt idx="1009">
                  <c:v>98.513497000000001</c:v>
                </c:pt>
                <c:pt idx="1010">
                  <c:v>98.499386000000001</c:v>
                </c:pt>
                <c:pt idx="1011">
                  <c:v>98.482028999999983</c:v>
                </c:pt>
                <c:pt idx="1012">
                  <c:v>98.461664000001477</c:v>
                </c:pt>
                <c:pt idx="1013">
                  <c:v>98.439165000000727</c:v>
                </c:pt>
                <c:pt idx="1014">
                  <c:v>98.415683000000527</c:v>
                </c:pt>
                <c:pt idx="1015">
                  <c:v>98.391582999999983</c:v>
                </c:pt>
                <c:pt idx="1016">
                  <c:v>98.365395999999919</c:v>
                </c:pt>
                <c:pt idx="1017">
                  <c:v>98.334245999999993</c:v>
                </c:pt>
                <c:pt idx="1018">
                  <c:v>98.295670999999999</c:v>
                </c:pt>
                <c:pt idx="1019">
                  <c:v>98.248997000000003</c:v>
                </c:pt>
                <c:pt idx="1020">
                  <c:v>98.195014999999998</c:v>
                </c:pt>
                <c:pt idx="1021">
                  <c:v>98.134346999999948</c:v>
                </c:pt>
                <c:pt idx="1022">
                  <c:v>98.066585000000003</c:v>
                </c:pt>
                <c:pt idx="1023">
                  <c:v>97.990832999999981</c:v>
                </c:pt>
                <c:pt idx="1024">
                  <c:v>97.906335999999982</c:v>
                </c:pt>
                <c:pt idx="1025">
                  <c:v>97.812309999999982</c:v>
                </c:pt>
                <c:pt idx="1026">
                  <c:v>97.707177000000001</c:v>
                </c:pt>
                <c:pt idx="1027">
                  <c:v>97.588816999999949</c:v>
                </c:pt>
                <c:pt idx="1028">
                  <c:v>97.455534</c:v>
                </c:pt>
                <c:pt idx="1029">
                  <c:v>97.306307999999959</c:v>
                </c:pt>
                <c:pt idx="1030">
                  <c:v>97.140664000000427</c:v>
                </c:pt>
                <c:pt idx="1031">
                  <c:v>96.959048999999979</c:v>
                </c:pt>
                <c:pt idx="1032">
                  <c:v>96.764124000001246</c:v>
                </c:pt>
                <c:pt idx="1033">
                  <c:v>96.560760000000002</c:v>
                </c:pt>
                <c:pt idx="1034">
                  <c:v>96.353733999999989</c:v>
                </c:pt>
                <c:pt idx="1035">
                  <c:v>96.145624000000026</c:v>
                </c:pt>
                <c:pt idx="1036">
                  <c:v>95.937195000000727</c:v>
                </c:pt>
                <c:pt idx="1037">
                  <c:v>95.729844999999983</c:v>
                </c:pt>
                <c:pt idx="1038">
                  <c:v>95.526501999999979</c:v>
                </c:pt>
                <c:pt idx="1039">
                  <c:v>95.330635000000001</c:v>
                </c:pt>
                <c:pt idx="1040">
                  <c:v>95.145933999999983</c:v>
                </c:pt>
                <c:pt idx="1041">
                  <c:v>94.978833999999978</c:v>
                </c:pt>
                <c:pt idx="1042">
                  <c:v>94.842397999999989</c:v>
                </c:pt>
                <c:pt idx="1043">
                  <c:v>94.756594000000007</c:v>
                </c:pt>
                <c:pt idx="1044">
                  <c:v>94.744635000000727</c:v>
                </c:pt>
                <c:pt idx="1045">
                  <c:v>94.825560999999979</c:v>
                </c:pt>
                <c:pt idx="1046">
                  <c:v>95.005784999999989</c:v>
                </c:pt>
                <c:pt idx="1047">
                  <c:v>95.27224099999998</c:v>
                </c:pt>
                <c:pt idx="1048">
                  <c:v>95.591549000000327</c:v>
                </c:pt>
                <c:pt idx="1049">
                  <c:v>95.919089000000127</c:v>
                </c:pt>
                <c:pt idx="1050">
                  <c:v>96.21283099999998</c:v>
                </c:pt>
                <c:pt idx="1051">
                  <c:v>96.445148000000003</c:v>
                </c:pt>
                <c:pt idx="1052">
                  <c:v>96.605651999999978</c:v>
                </c:pt>
                <c:pt idx="1053">
                  <c:v>96.697407999999982</c:v>
                </c:pt>
                <c:pt idx="1054">
                  <c:v>96.729657000000003</c:v>
                </c:pt>
                <c:pt idx="1055">
                  <c:v>96.710866999999993</c:v>
                </c:pt>
                <c:pt idx="1056">
                  <c:v>96.645739999999989</c:v>
                </c:pt>
                <c:pt idx="1057">
                  <c:v>96.536123000000927</c:v>
                </c:pt>
                <c:pt idx="1058">
                  <c:v>96.384463999999994</c:v>
                </c:pt>
                <c:pt idx="1059">
                  <c:v>96.194677999999982</c:v>
                </c:pt>
                <c:pt idx="1060">
                  <c:v>95.970636999999982</c:v>
                </c:pt>
                <c:pt idx="1061">
                  <c:v>95.714267000001158</c:v>
                </c:pt>
                <c:pt idx="1062">
                  <c:v>95.425719999999998</c:v>
                </c:pt>
                <c:pt idx="1063">
                  <c:v>95.105431999998729</c:v>
                </c:pt>
                <c:pt idx="1064">
                  <c:v>94.754850000000005</c:v>
                </c:pt>
                <c:pt idx="1065">
                  <c:v>94.376039999999989</c:v>
                </c:pt>
                <c:pt idx="1066">
                  <c:v>93.970484999999982</c:v>
                </c:pt>
                <c:pt idx="1067">
                  <c:v>93.537164000001027</c:v>
                </c:pt>
                <c:pt idx="1068">
                  <c:v>93.071449000000001</c:v>
                </c:pt>
                <c:pt idx="1069">
                  <c:v>92.564892</c:v>
                </c:pt>
                <c:pt idx="1070">
                  <c:v>92.006185000000002</c:v>
                </c:pt>
                <c:pt idx="1071">
                  <c:v>91.381884999999983</c:v>
                </c:pt>
                <c:pt idx="1072">
                  <c:v>90.675599999999989</c:v>
                </c:pt>
                <c:pt idx="1073">
                  <c:v>89.870426999999978</c:v>
                </c:pt>
                <c:pt idx="1074">
                  <c:v>88.954640999999995</c:v>
                </c:pt>
                <c:pt idx="1075">
                  <c:v>87.928095999999982</c:v>
                </c:pt>
                <c:pt idx="1076">
                  <c:v>86.804168000000004</c:v>
                </c:pt>
                <c:pt idx="1077">
                  <c:v>85.606926999999999</c:v>
                </c:pt>
                <c:pt idx="1078">
                  <c:v>84.368494999999982</c:v>
                </c:pt>
                <c:pt idx="1079">
                  <c:v>83.126955999999979</c:v>
                </c:pt>
                <c:pt idx="1080">
                  <c:v>81.930113000001128</c:v>
                </c:pt>
                <c:pt idx="1081">
                  <c:v>80.842060000000004</c:v>
                </c:pt>
                <c:pt idx="1082">
                  <c:v>79.950416000000004</c:v>
                </c:pt>
                <c:pt idx="1083">
                  <c:v>79.358935999999858</c:v>
                </c:pt>
                <c:pt idx="1084">
                  <c:v>79.156945999999948</c:v>
                </c:pt>
                <c:pt idx="1085">
                  <c:v>79.383082999999758</c:v>
                </c:pt>
                <c:pt idx="1086">
                  <c:v>80.004930000000002</c:v>
                </c:pt>
                <c:pt idx="1087">
                  <c:v>80.928886999999989</c:v>
                </c:pt>
                <c:pt idx="1088">
                  <c:v>82.030337999999958</c:v>
                </c:pt>
                <c:pt idx="1089">
                  <c:v>83.188551999999959</c:v>
                </c:pt>
                <c:pt idx="1090">
                  <c:v>84.310643999999996</c:v>
                </c:pt>
                <c:pt idx="1091">
                  <c:v>85.339259999999996</c:v>
                </c:pt>
                <c:pt idx="1092">
                  <c:v>86.247586999999996</c:v>
                </c:pt>
                <c:pt idx="1093">
                  <c:v>87.028697999999949</c:v>
                </c:pt>
                <c:pt idx="1094">
                  <c:v>87.6888479999987</c:v>
                </c:pt>
                <c:pt idx="1095">
                  <c:v>88.241487000000006</c:v>
                </c:pt>
                <c:pt idx="1096">
                  <c:v>88.703563000000727</c:v>
                </c:pt>
                <c:pt idx="1097">
                  <c:v>89.092473999999982</c:v>
                </c:pt>
                <c:pt idx="1098">
                  <c:v>89.424475999999999</c:v>
                </c:pt>
                <c:pt idx="1099">
                  <c:v>89.713880000000003</c:v>
                </c:pt>
                <c:pt idx="1100">
                  <c:v>89.972396999999958</c:v>
                </c:pt>
                <c:pt idx="1101">
                  <c:v>90.209247000000005</c:v>
                </c:pt>
                <c:pt idx="1102">
                  <c:v>90.431573000000327</c:v>
                </c:pt>
                <c:pt idx="1103">
                  <c:v>90.644953000000427</c:v>
                </c:pt>
                <c:pt idx="1104">
                  <c:v>90.852669999999989</c:v>
                </c:pt>
                <c:pt idx="1105">
                  <c:v>91.055919000000003</c:v>
                </c:pt>
                <c:pt idx="1106">
                  <c:v>91.255633000000003</c:v>
                </c:pt>
                <c:pt idx="1107">
                  <c:v>91.454024000001027</c:v>
                </c:pt>
                <c:pt idx="1108">
                  <c:v>91.654353</c:v>
                </c:pt>
                <c:pt idx="1109">
                  <c:v>91.859217000000001</c:v>
                </c:pt>
                <c:pt idx="1110">
                  <c:v>92.069678999999979</c:v>
                </c:pt>
                <c:pt idx="1111">
                  <c:v>92.285630000000012</c:v>
                </c:pt>
                <c:pt idx="1112">
                  <c:v>92.506589000000005</c:v>
                </c:pt>
                <c:pt idx="1113">
                  <c:v>92.732339999999979</c:v>
                </c:pt>
                <c:pt idx="1114">
                  <c:v>92.962852999999981</c:v>
                </c:pt>
                <c:pt idx="1115">
                  <c:v>93.196764999999999</c:v>
                </c:pt>
                <c:pt idx="1116">
                  <c:v>93.42927899999998</c:v>
                </c:pt>
                <c:pt idx="1117">
                  <c:v>93.651887999999758</c:v>
                </c:pt>
                <c:pt idx="1118">
                  <c:v>93.854309000000001</c:v>
                </c:pt>
                <c:pt idx="1119">
                  <c:v>94.027045999999999</c:v>
                </c:pt>
                <c:pt idx="1120">
                  <c:v>94.162358999998958</c:v>
                </c:pt>
                <c:pt idx="1121">
                  <c:v>94.254773</c:v>
                </c:pt>
                <c:pt idx="1122">
                  <c:v>94.302754999999948</c:v>
                </c:pt>
                <c:pt idx="1123">
                  <c:v>94.311543000000327</c:v>
                </c:pt>
                <c:pt idx="1124">
                  <c:v>94.295133000000007</c:v>
                </c:pt>
                <c:pt idx="1125">
                  <c:v>94.275982999999258</c:v>
                </c:pt>
                <c:pt idx="1126">
                  <c:v>94.281661999999997</c:v>
                </c:pt>
                <c:pt idx="1127">
                  <c:v>94.336799999999982</c:v>
                </c:pt>
                <c:pt idx="1128">
                  <c:v>94.453186000000002</c:v>
                </c:pt>
                <c:pt idx="1129">
                  <c:v>94.623609999999999</c:v>
                </c:pt>
                <c:pt idx="1130">
                  <c:v>94.824049000000002</c:v>
                </c:pt>
                <c:pt idx="1131">
                  <c:v>95.022427999999948</c:v>
                </c:pt>
                <c:pt idx="1132">
                  <c:v>95.188052999999258</c:v>
                </c:pt>
                <c:pt idx="1133">
                  <c:v>95.29773299999998</c:v>
                </c:pt>
                <c:pt idx="1134">
                  <c:v>95.338857999999988</c:v>
                </c:pt>
                <c:pt idx="1135">
                  <c:v>95.309499000000002</c:v>
                </c:pt>
                <c:pt idx="1136">
                  <c:v>95.214417999999995</c:v>
                </c:pt>
                <c:pt idx="1137">
                  <c:v>95.060159999999996</c:v>
                </c:pt>
                <c:pt idx="1138">
                  <c:v>94.851687999999982</c:v>
                </c:pt>
                <c:pt idx="1139">
                  <c:v>94.59214799999998</c:v>
                </c:pt>
                <c:pt idx="1140">
                  <c:v>94.281852999999998</c:v>
                </c:pt>
                <c:pt idx="1141">
                  <c:v>93.912982999999983</c:v>
                </c:pt>
                <c:pt idx="1142">
                  <c:v>93.463330999999982</c:v>
                </c:pt>
                <c:pt idx="1143">
                  <c:v>92.890585999999999</c:v>
                </c:pt>
                <c:pt idx="1144">
                  <c:v>92.130134999999981</c:v>
                </c:pt>
                <c:pt idx="1145">
                  <c:v>91.101557</c:v>
                </c:pt>
                <c:pt idx="1146">
                  <c:v>89.733925000000127</c:v>
                </c:pt>
                <c:pt idx="1147">
                  <c:v>88.012431999999919</c:v>
                </c:pt>
                <c:pt idx="1148">
                  <c:v>86.032388999998958</c:v>
                </c:pt>
                <c:pt idx="1149">
                  <c:v>84.021811</c:v>
                </c:pt>
                <c:pt idx="1150">
                  <c:v>82.300748999999158</c:v>
                </c:pt>
                <c:pt idx="1151">
                  <c:v>81.183341999999158</c:v>
                </c:pt>
                <c:pt idx="1152">
                  <c:v>80.862971999999758</c:v>
                </c:pt>
                <c:pt idx="1153">
                  <c:v>81.346041</c:v>
                </c:pt>
                <c:pt idx="1154">
                  <c:v>82.470790999999949</c:v>
                </c:pt>
                <c:pt idx="1155">
                  <c:v>83.987575000000007</c:v>
                </c:pt>
                <c:pt idx="1156">
                  <c:v>85.648066999999998</c:v>
                </c:pt>
                <c:pt idx="1157">
                  <c:v>87.263419999999996</c:v>
                </c:pt>
                <c:pt idx="1158">
                  <c:v>88.720954000000006</c:v>
                </c:pt>
                <c:pt idx="1159">
                  <c:v>89.972945999999979</c:v>
                </c:pt>
                <c:pt idx="1160">
                  <c:v>91.017713000000327</c:v>
                </c:pt>
                <c:pt idx="1161">
                  <c:v>91.877591999999979</c:v>
                </c:pt>
                <c:pt idx="1162">
                  <c:v>92.584627999999995</c:v>
                </c:pt>
                <c:pt idx="1163">
                  <c:v>93.170970999998858</c:v>
                </c:pt>
                <c:pt idx="1164">
                  <c:v>93.662596999999948</c:v>
                </c:pt>
                <c:pt idx="1165">
                  <c:v>94.078391999998743</c:v>
                </c:pt>
                <c:pt idx="1166">
                  <c:v>94.432247000000004</c:v>
                </c:pt>
                <c:pt idx="1167">
                  <c:v>94.735416999999998</c:v>
                </c:pt>
                <c:pt idx="1168">
                  <c:v>94.997914000001245</c:v>
                </c:pt>
                <c:pt idx="1169">
                  <c:v>95.228247999999979</c:v>
                </c:pt>
                <c:pt idx="1170">
                  <c:v>95.432592999999983</c:v>
                </c:pt>
                <c:pt idx="1171">
                  <c:v>95.615893</c:v>
                </c:pt>
                <c:pt idx="1172">
                  <c:v>95.782469999999989</c:v>
                </c:pt>
                <c:pt idx="1173">
                  <c:v>95.935637999999983</c:v>
                </c:pt>
                <c:pt idx="1174">
                  <c:v>96.076953000000003</c:v>
                </c:pt>
                <c:pt idx="1175">
                  <c:v>96.206435999999982</c:v>
                </c:pt>
                <c:pt idx="1176">
                  <c:v>96.324196000000001</c:v>
                </c:pt>
                <c:pt idx="1177">
                  <c:v>96.431213000001549</c:v>
                </c:pt>
                <c:pt idx="1178">
                  <c:v>96.528936999999758</c:v>
                </c:pt>
                <c:pt idx="1179">
                  <c:v>96.618620000000007</c:v>
                </c:pt>
                <c:pt idx="1180">
                  <c:v>96.701150999999996</c:v>
                </c:pt>
                <c:pt idx="1181">
                  <c:v>96.777305999999982</c:v>
                </c:pt>
                <c:pt idx="1182">
                  <c:v>96.847802000000001</c:v>
                </c:pt>
                <c:pt idx="1183">
                  <c:v>96.913358000000002</c:v>
                </c:pt>
                <c:pt idx="1184">
                  <c:v>96.974637999999999</c:v>
                </c:pt>
                <c:pt idx="1185">
                  <c:v>97.031829000000627</c:v>
                </c:pt>
                <c:pt idx="1186">
                  <c:v>97.084430999999981</c:v>
                </c:pt>
                <c:pt idx="1187">
                  <c:v>97.131822</c:v>
                </c:pt>
                <c:pt idx="1188">
                  <c:v>97.174299000000005</c:v>
                </c:pt>
                <c:pt idx="1189">
                  <c:v>97.213294000001071</c:v>
                </c:pt>
                <c:pt idx="1190">
                  <c:v>97.250473999999983</c:v>
                </c:pt>
                <c:pt idx="1191">
                  <c:v>97.286952999999983</c:v>
                </c:pt>
                <c:pt idx="1192">
                  <c:v>97.323270999999949</c:v>
                </c:pt>
                <c:pt idx="1193">
                  <c:v>97.359539999999981</c:v>
                </c:pt>
                <c:pt idx="1194">
                  <c:v>97.395179999999982</c:v>
                </c:pt>
                <c:pt idx="1195">
                  <c:v>97.428854999999999</c:v>
                </c:pt>
                <c:pt idx="1196">
                  <c:v>97.459356999999983</c:v>
                </c:pt>
                <c:pt idx="1197">
                  <c:v>97.486775999999978</c:v>
                </c:pt>
                <c:pt idx="1198">
                  <c:v>97.512625000000227</c:v>
                </c:pt>
                <c:pt idx="1199">
                  <c:v>97.538662000000002</c:v>
                </c:pt>
                <c:pt idx="1200">
                  <c:v>97.565543000000005</c:v>
                </c:pt>
                <c:pt idx="1201">
                  <c:v>97.592624000000427</c:v>
                </c:pt>
                <c:pt idx="1202">
                  <c:v>97.619033000000002</c:v>
                </c:pt>
                <c:pt idx="1203">
                  <c:v>97.644858999999983</c:v>
                </c:pt>
                <c:pt idx="1204">
                  <c:v>97.671019999999999</c:v>
                </c:pt>
                <c:pt idx="1205">
                  <c:v>97.697765000000004</c:v>
                </c:pt>
                <c:pt idx="1206">
                  <c:v>97.723620999999994</c:v>
                </c:pt>
                <c:pt idx="1207">
                  <c:v>97.746536000000006</c:v>
                </c:pt>
                <c:pt idx="1208">
                  <c:v>97.766295000000127</c:v>
                </c:pt>
                <c:pt idx="1209">
                  <c:v>97.785338999998743</c:v>
                </c:pt>
                <c:pt idx="1210">
                  <c:v>97.806719999999999</c:v>
                </c:pt>
                <c:pt idx="1211">
                  <c:v>97.831327000000002</c:v>
                </c:pt>
                <c:pt idx="1212">
                  <c:v>97.857356999999979</c:v>
                </c:pt>
                <c:pt idx="1213">
                  <c:v>97.882173999999978</c:v>
                </c:pt>
                <c:pt idx="1214">
                  <c:v>97.904112999999995</c:v>
                </c:pt>
                <c:pt idx="1215">
                  <c:v>97.922673000000003</c:v>
                </c:pt>
                <c:pt idx="1216">
                  <c:v>97.937997999999993</c:v>
                </c:pt>
                <c:pt idx="1217">
                  <c:v>97.950799000000004</c:v>
                </c:pt>
                <c:pt idx="1218">
                  <c:v>97.962376999999989</c:v>
                </c:pt>
                <c:pt idx="1219">
                  <c:v>97.973962999999998</c:v>
                </c:pt>
                <c:pt idx="1220">
                  <c:v>97.985880999999978</c:v>
                </c:pt>
                <c:pt idx="1221">
                  <c:v>97.997757000000007</c:v>
                </c:pt>
                <c:pt idx="1222">
                  <c:v>98.00959899999998</c:v>
                </c:pt>
                <c:pt idx="1223">
                  <c:v>98.022160999999983</c:v>
                </c:pt>
                <c:pt idx="1224">
                  <c:v>98.036068</c:v>
                </c:pt>
                <c:pt idx="1225">
                  <c:v>98.050956999999983</c:v>
                </c:pt>
                <c:pt idx="1226">
                  <c:v>98.065817999999979</c:v>
                </c:pt>
                <c:pt idx="1227">
                  <c:v>98.079920999999999</c:v>
                </c:pt>
                <c:pt idx="1228">
                  <c:v>98.093007</c:v>
                </c:pt>
                <c:pt idx="1229">
                  <c:v>98.104822999999982</c:v>
                </c:pt>
                <c:pt idx="1230">
                  <c:v>98.115013000000005</c:v>
                </c:pt>
                <c:pt idx="1231">
                  <c:v>98.123533999999978</c:v>
                </c:pt>
                <c:pt idx="1232">
                  <c:v>98.130763000000002</c:v>
                </c:pt>
                <c:pt idx="1233">
                  <c:v>98.137051999999983</c:v>
                </c:pt>
                <c:pt idx="1234">
                  <c:v>98.142533999999998</c:v>
                </c:pt>
                <c:pt idx="1235">
                  <c:v>98.147496000000004</c:v>
                </c:pt>
                <c:pt idx="1236">
                  <c:v>98.152606999999989</c:v>
                </c:pt>
                <c:pt idx="1237">
                  <c:v>98.158519999999982</c:v>
                </c:pt>
                <c:pt idx="1238">
                  <c:v>98.165314999999978</c:v>
                </c:pt>
                <c:pt idx="1239">
                  <c:v>98.172472999998234</c:v>
                </c:pt>
                <c:pt idx="1240">
                  <c:v>98.179303999999988</c:v>
                </c:pt>
                <c:pt idx="1241">
                  <c:v>98.185424999999981</c:v>
                </c:pt>
                <c:pt idx="1242">
                  <c:v>98.191058999999981</c:v>
                </c:pt>
                <c:pt idx="1243">
                  <c:v>98.196915000000004</c:v>
                </c:pt>
                <c:pt idx="1244">
                  <c:v>98.203529000000827</c:v>
                </c:pt>
                <c:pt idx="1245">
                  <c:v>98.210612999999995</c:v>
                </c:pt>
                <c:pt idx="1246">
                  <c:v>98.217228000001128</c:v>
                </c:pt>
                <c:pt idx="1247">
                  <c:v>98.222565000000003</c:v>
                </c:pt>
                <c:pt idx="1248">
                  <c:v>98.226371999999458</c:v>
                </c:pt>
                <c:pt idx="1249">
                  <c:v>98.228770999998858</c:v>
                </c:pt>
                <c:pt idx="1250">
                  <c:v>98.230135000000004</c:v>
                </c:pt>
                <c:pt idx="1251">
                  <c:v>98.231162999999995</c:v>
                </c:pt>
                <c:pt idx="1252">
                  <c:v>98.232495</c:v>
                </c:pt>
                <c:pt idx="1253">
                  <c:v>98.233937999999981</c:v>
                </c:pt>
                <c:pt idx="1254">
                  <c:v>98.234508000000005</c:v>
                </c:pt>
                <c:pt idx="1255">
                  <c:v>98.233523000001114</c:v>
                </c:pt>
                <c:pt idx="1256">
                  <c:v>98.231336999999982</c:v>
                </c:pt>
                <c:pt idx="1257">
                  <c:v>98.228766999999948</c:v>
                </c:pt>
                <c:pt idx="1258">
                  <c:v>98.22619899999998</c:v>
                </c:pt>
                <c:pt idx="1259">
                  <c:v>98.223602</c:v>
                </c:pt>
                <c:pt idx="1260">
                  <c:v>98.221053999999995</c:v>
                </c:pt>
                <c:pt idx="1261">
                  <c:v>98.218794000000003</c:v>
                </c:pt>
                <c:pt idx="1262">
                  <c:v>98.216938999999982</c:v>
                </c:pt>
                <c:pt idx="1263">
                  <c:v>98.215405000000004</c:v>
                </c:pt>
                <c:pt idx="1264">
                  <c:v>98.213898999999998</c:v>
                </c:pt>
                <c:pt idx="1265">
                  <c:v>98.211845999999994</c:v>
                </c:pt>
                <c:pt idx="1266">
                  <c:v>98.208801999999949</c:v>
                </c:pt>
                <c:pt idx="1267">
                  <c:v>98.205381999999958</c:v>
                </c:pt>
                <c:pt idx="1268">
                  <c:v>98.203441999999981</c:v>
                </c:pt>
                <c:pt idx="1269">
                  <c:v>98.204783000000006</c:v>
                </c:pt>
                <c:pt idx="1270">
                  <c:v>98.209851</c:v>
                </c:pt>
                <c:pt idx="1271">
                  <c:v>98.217921000001027</c:v>
                </c:pt>
                <c:pt idx="1272">
                  <c:v>98.228030999999959</c:v>
                </c:pt>
                <c:pt idx="1273">
                  <c:v>98.239185000000006</c:v>
                </c:pt>
                <c:pt idx="1274">
                  <c:v>98.250073999999998</c:v>
                </c:pt>
                <c:pt idx="1275">
                  <c:v>98.259545000000003</c:v>
                </c:pt>
                <c:pt idx="1276">
                  <c:v>98.267433999999994</c:v>
                </c:pt>
                <c:pt idx="1277">
                  <c:v>98.274274000000005</c:v>
                </c:pt>
                <c:pt idx="1278">
                  <c:v>98.280280000000005</c:v>
                </c:pt>
                <c:pt idx="1279">
                  <c:v>98.285369000000003</c:v>
                </c:pt>
                <c:pt idx="1280">
                  <c:v>98.290295000000327</c:v>
                </c:pt>
                <c:pt idx="1281">
                  <c:v>98.29684899999998</c:v>
                </c:pt>
                <c:pt idx="1282">
                  <c:v>98.306252000000001</c:v>
                </c:pt>
                <c:pt idx="1283">
                  <c:v>98.317577999999983</c:v>
                </c:pt>
                <c:pt idx="1284">
                  <c:v>98.328214000000003</c:v>
                </c:pt>
                <c:pt idx="1285">
                  <c:v>98.335863000000003</c:v>
                </c:pt>
                <c:pt idx="1286">
                  <c:v>98.340052</c:v>
                </c:pt>
                <c:pt idx="1287">
                  <c:v>98.342016999999998</c:v>
                </c:pt>
                <c:pt idx="1288">
                  <c:v>98.343384</c:v>
                </c:pt>
                <c:pt idx="1289">
                  <c:v>98.344937000000002</c:v>
                </c:pt>
                <c:pt idx="1290">
                  <c:v>98.346483000000006</c:v>
                </c:pt>
                <c:pt idx="1291">
                  <c:v>98.347764000000026</c:v>
                </c:pt>
                <c:pt idx="1292">
                  <c:v>98.349242000000004</c:v>
                </c:pt>
                <c:pt idx="1293">
                  <c:v>98.351680000000002</c:v>
                </c:pt>
                <c:pt idx="1294">
                  <c:v>98.355165999999983</c:v>
                </c:pt>
                <c:pt idx="1295">
                  <c:v>98.359003000000001</c:v>
                </c:pt>
                <c:pt idx="1296">
                  <c:v>98.36265299999998</c:v>
                </c:pt>
                <c:pt idx="1297">
                  <c:v>98.36636</c:v>
                </c:pt>
                <c:pt idx="1298">
                  <c:v>98.370666</c:v>
                </c:pt>
                <c:pt idx="1299">
                  <c:v>98.375624999999999</c:v>
                </c:pt>
                <c:pt idx="1300">
                  <c:v>98.380734999999959</c:v>
                </c:pt>
                <c:pt idx="1301">
                  <c:v>98.385479999999959</c:v>
                </c:pt>
                <c:pt idx="1302">
                  <c:v>98.389714999999981</c:v>
                </c:pt>
                <c:pt idx="1303">
                  <c:v>98.393484999999998</c:v>
                </c:pt>
                <c:pt idx="1304">
                  <c:v>98.396636999999998</c:v>
                </c:pt>
                <c:pt idx="1305">
                  <c:v>98.398717999999988</c:v>
                </c:pt>
                <c:pt idx="1306">
                  <c:v>98.399465000000006</c:v>
                </c:pt>
                <c:pt idx="1307">
                  <c:v>98.399548999999979</c:v>
                </c:pt>
                <c:pt idx="1308">
                  <c:v>98.400578999999979</c:v>
                </c:pt>
                <c:pt idx="1309">
                  <c:v>98.403896000000003</c:v>
                </c:pt>
                <c:pt idx="1310">
                  <c:v>98.409155000000027</c:v>
                </c:pt>
                <c:pt idx="1311">
                  <c:v>98.414389999999997</c:v>
                </c:pt>
                <c:pt idx="1312">
                  <c:v>98.417778999999982</c:v>
                </c:pt>
                <c:pt idx="1313">
                  <c:v>98.419319000000527</c:v>
                </c:pt>
                <c:pt idx="1314">
                  <c:v>98.420575999999983</c:v>
                </c:pt>
                <c:pt idx="1315">
                  <c:v>98.422837999999658</c:v>
                </c:pt>
                <c:pt idx="1316">
                  <c:v>98.425697999999983</c:v>
                </c:pt>
                <c:pt idx="1317">
                  <c:v>98.427552000000006</c:v>
                </c:pt>
                <c:pt idx="1318">
                  <c:v>98.427302999999981</c:v>
                </c:pt>
                <c:pt idx="1319">
                  <c:v>98.425299999999993</c:v>
                </c:pt>
                <c:pt idx="1320">
                  <c:v>98.422669999999997</c:v>
                </c:pt>
                <c:pt idx="1321">
                  <c:v>98.420186999999999</c:v>
                </c:pt>
                <c:pt idx="1322">
                  <c:v>98.418048999999982</c:v>
                </c:pt>
                <c:pt idx="1323">
                  <c:v>98.416307000000003</c:v>
                </c:pt>
                <c:pt idx="1324">
                  <c:v>98.414832000000004</c:v>
                </c:pt>
                <c:pt idx="1325">
                  <c:v>98.412999999999997</c:v>
                </c:pt>
                <c:pt idx="1326">
                  <c:v>98.410084000000026</c:v>
                </c:pt>
                <c:pt idx="1327">
                  <c:v>98.406155000000027</c:v>
                </c:pt>
                <c:pt idx="1328">
                  <c:v>98.402023999999997</c:v>
                </c:pt>
                <c:pt idx="1329">
                  <c:v>98.39813599999998</c:v>
                </c:pt>
                <c:pt idx="1330">
                  <c:v>98.394119000000927</c:v>
                </c:pt>
                <c:pt idx="1331">
                  <c:v>98.389646999999982</c:v>
                </c:pt>
                <c:pt idx="1332">
                  <c:v>98.384945999999999</c:v>
                </c:pt>
                <c:pt idx="1333">
                  <c:v>98.379951999999989</c:v>
                </c:pt>
                <c:pt idx="1334">
                  <c:v>98.373730999998656</c:v>
                </c:pt>
                <c:pt idx="1335">
                  <c:v>98.365738999998555</c:v>
                </c:pt>
                <c:pt idx="1336">
                  <c:v>98.357341999999989</c:v>
                </c:pt>
                <c:pt idx="1337">
                  <c:v>98.351173000000003</c:v>
                </c:pt>
                <c:pt idx="1338">
                  <c:v>98.348893000000004</c:v>
                </c:pt>
                <c:pt idx="1339">
                  <c:v>98.35015199999998</c:v>
                </c:pt>
                <c:pt idx="1340">
                  <c:v>98.353527</c:v>
                </c:pt>
                <c:pt idx="1341">
                  <c:v>98.357670999999982</c:v>
                </c:pt>
                <c:pt idx="1342">
                  <c:v>98.361512000000005</c:v>
                </c:pt>
                <c:pt idx="1343">
                  <c:v>98.364213000001158</c:v>
                </c:pt>
                <c:pt idx="1344">
                  <c:v>98.365590999999981</c:v>
                </c:pt>
                <c:pt idx="1345">
                  <c:v>98.366248999999982</c:v>
                </c:pt>
                <c:pt idx="1346">
                  <c:v>98.366990000000001</c:v>
                </c:pt>
                <c:pt idx="1347">
                  <c:v>98.368257999999983</c:v>
                </c:pt>
                <c:pt idx="1348">
                  <c:v>98.370147999999958</c:v>
                </c:pt>
                <c:pt idx="1349">
                  <c:v>98.372563</c:v>
                </c:pt>
                <c:pt idx="1350">
                  <c:v>98.375167999999988</c:v>
                </c:pt>
                <c:pt idx="1351">
                  <c:v>98.377500999999981</c:v>
                </c:pt>
                <c:pt idx="1352">
                  <c:v>98.379314999999949</c:v>
                </c:pt>
                <c:pt idx="1353">
                  <c:v>98.380634999999998</c:v>
                </c:pt>
                <c:pt idx="1354">
                  <c:v>98.381441999999979</c:v>
                </c:pt>
                <c:pt idx="1355">
                  <c:v>98.381664000000427</c:v>
                </c:pt>
                <c:pt idx="1356">
                  <c:v>98.38153699999998</c:v>
                </c:pt>
                <c:pt idx="1357">
                  <c:v>98.381564999999995</c:v>
                </c:pt>
                <c:pt idx="1358">
                  <c:v>98.38188599999998</c:v>
                </c:pt>
                <c:pt idx="1359">
                  <c:v>98.381875999999949</c:v>
                </c:pt>
                <c:pt idx="1360">
                  <c:v>98.380668</c:v>
                </c:pt>
                <c:pt idx="1361">
                  <c:v>98.378006999999258</c:v>
                </c:pt>
                <c:pt idx="1362">
                  <c:v>98.374540999999979</c:v>
                </c:pt>
                <c:pt idx="1363">
                  <c:v>98.371369999999999</c:v>
                </c:pt>
                <c:pt idx="1364">
                  <c:v>98.369383999999982</c:v>
                </c:pt>
                <c:pt idx="1365">
                  <c:v>98.368964000000005</c:v>
                </c:pt>
                <c:pt idx="1366">
                  <c:v>98.370256999999981</c:v>
                </c:pt>
                <c:pt idx="1367">
                  <c:v>98.373565999999983</c:v>
                </c:pt>
                <c:pt idx="1368">
                  <c:v>98.379115999999982</c:v>
                </c:pt>
                <c:pt idx="1369">
                  <c:v>98.386478999998786</c:v>
                </c:pt>
                <c:pt idx="1370">
                  <c:v>98.394661999999997</c:v>
                </c:pt>
                <c:pt idx="1371">
                  <c:v>98.402890999999983</c:v>
                </c:pt>
                <c:pt idx="1372">
                  <c:v>98.410816999999994</c:v>
                </c:pt>
                <c:pt idx="1373">
                  <c:v>98.417772999999983</c:v>
                </c:pt>
                <c:pt idx="1374">
                  <c:v>98.422746999999958</c:v>
                </c:pt>
                <c:pt idx="1375">
                  <c:v>98.42586799999998</c:v>
                </c:pt>
                <c:pt idx="1376">
                  <c:v>98.429176999999981</c:v>
                </c:pt>
                <c:pt idx="1377">
                  <c:v>98.434635000000227</c:v>
                </c:pt>
                <c:pt idx="1378">
                  <c:v>98.44161000000139</c:v>
                </c:pt>
                <c:pt idx="1379">
                  <c:v>98.447542000000027</c:v>
                </c:pt>
                <c:pt idx="1380">
                  <c:v>98.451251999999997</c:v>
                </c:pt>
                <c:pt idx="1381">
                  <c:v>98.454413000000727</c:v>
                </c:pt>
                <c:pt idx="1382">
                  <c:v>98.459289999999996</c:v>
                </c:pt>
                <c:pt idx="1383">
                  <c:v>98.466094000000027</c:v>
                </c:pt>
                <c:pt idx="1384">
                  <c:v>98.473303000000001</c:v>
                </c:pt>
                <c:pt idx="1385">
                  <c:v>98.479804000000001</c:v>
                </c:pt>
                <c:pt idx="1386">
                  <c:v>98.485710999999981</c:v>
                </c:pt>
                <c:pt idx="1387">
                  <c:v>98.491279000001128</c:v>
                </c:pt>
                <c:pt idx="1388">
                  <c:v>98.495990000000006</c:v>
                </c:pt>
                <c:pt idx="1389">
                  <c:v>98.499204000001143</c:v>
                </c:pt>
                <c:pt idx="1390">
                  <c:v>98.501503999999997</c:v>
                </c:pt>
                <c:pt idx="1391">
                  <c:v>98.504908</c:v>
                </c:pt>
                <c:pt idx="1392">
                  <c:v>98.511211000000827</c:v>
                </c:pt>
                <c:pt idx="1393">
                  <c:v>98.519822000000005</c:v>
                </c:pt>
                <c:pt idx="1394">
                  <c:v>98.527625000000327</c:v>
                </c:pt>
                <c:pt idx="1395">
                  <c:v>98.531632999999999</c:v>
                </c:pt>
                <c:pt idx="1396">
                  <c:v>98.531884000000005</c:v>
                </c:pt>
                <c:pt idx="1397">
                  <c:v>98.531383000000005</c:v>
                </c:pt>
                <c:pt idx="1398">
                  <c:v>98.533197999999999</c:v>
                </c:pt>
                <c:pt idx="1399">
                  <c:v>98.537926999999996</c:v>
                </c:pt>
                <c:pt idx="1400">
                  <c:v>98.543790999999999</c:v>
                </c:pt>
                <c:pt idx="1401">
                  <c:v>98.548534000000004</c:v>
                </c:pt>
                <c:pt idx="1402">
                  <c:v>98.551125999999996</c:v>
                </c:pt>
                <c:pt idx="1403">
                  <c:v>98.552153000000004</c:v>
                </c:pt>
                <c:pt idx="1404">
                  <c:v>98.552860999999979</c:v>
                </c:pt>
                <c:pt idx="1405">
                  <c:v>98.553759999999983</c:v>
                </c:pt>
                <c:pt idx="1406">
                  <c:v>98.554355999999999</c:v>
                </c:pt>
                <c:pt idx="1407">
                  <c:v>98.554436999999979</c:v>
                </c:pt>
                <c:pt idx="1408">
                  <c:v>98.555103000000003</c:v>
                </c:pt>
                <c:pt idx="1409">
                  <c:v>98.557728999999981</c:v>
                </c:pt>
                <c:pt idx="1410">
                  <c:v>98.562149000000005</c:v>
                </c:pt>
                <c:pt idx="1411">
                  <c:v>98.566805000000002</c:v>
                </c:pt>
                <c:pt idx="1412">
                  <c:v>98.570864</c:v>
                </c:pt>
                <c:pt idx="1413">
                  <c:v>98.575403999999978</c:v>
                </c:pt>
                <c:pt idx="1414">
                  <c:v>98.582011999999978</c:v>
                </c:pt>
                <c:pt idx="1415">
                  <c:v>98.590500000000006</c:v>
                </c:pt>
                <c:pt idx="1416">
                  <c:v>98.598190000000002</c:v>
                </c:pt>
                <c:pt idx="1417">
                  <c:v>98.601531999999978</c:v>
                </c:pt>
                <c:pt idx="1418">
                  <c:v>98.599052</c:v>
                </c:pt>
                <c:pt idx="1419">
                  <c:v>98.593423000000527</c:v>
                </c:pt>
                <c:pt idx="1420">
                  <c:v>98.590158000000002</c:v>
                </c:pt>
                <c:pt idx="1421">
                  <c:v>98.592979</c:v>
                </c:pt>
                <c:pt idx="1422">
                  <c:v>98.600171999999958</c:v>
                </c:pt>
                <c:pt idx="1423">
                  <c:v>98.606264999999993</c:v>
                </c:pt>
                <c:pt idx="1424">
                  <c:v>98.607551999999998</c:v>
                </c:pt>
                <c:pt idx="1425">
                  <c:v>98.605315999999988</c:v>
                </c:pt>
                <c:pt idx="1426">
                  <c:v>98.603628</c:v>
                </c:pt>
                <c:pt idx="1427">
                  <c:v>98.605041999999358</c:v>
                </c:pt>
                <c:pt idx="1428">
                  <c:v>98.608898999998786</c:v>
                </c:pt>
                <c:pt idx="1429">
                  <c:v>98.612924000000007</c:v>
                </c:pt>
                <c:pt idx="1430">
                  <c:v>98.615525000000005</c:v>
                </c:pt>
                <c:pt idx="1431">
                  <c:v>98.616759000000002</c:v>
                </c:pt>
                <c:pt idx="1432">
                  <c:v>98.617628999999994</c:v>
                </c:pt>
                <c:pt idx="1433">
                  <c:v>98.618549000000002</c:v>
                </c:pt>
                <c:pt idx="1434">
                  <c:v>98.618600999999998</c:v>
                </c:pt>
                <c:pt idx="1435">
                  <c:v>98.616556000000003</c:v>
                </c:pt>
                <c:pt idx="1436">
                  <c:v>98.612501999999978</c:v>
                </c:pt>
                <c:pt idx="1437">
                  <c:v>98.607811999999981</c:v>
                </c:pt>
                <c:pt idx="1438">
                  <c:v>98.603495999999978</c:v>
                </c:pt>
                <c:pt idx="1439">
                  <c:v>98.599508999999998</c:v>
                </c:pt>
                <c:pt idx="1440">
                  <c:v>98.596093999999994</c:v>
                </c:pt>
                <c:pt idx="1441">
                  <c:v>98.594943000000427</c:v>
                </c:pt>
                <c:pt idx="1442">
                  <c:v>98.597920000000627</c:v>
                </c:pt>
                <c:pt idx="1443">
                  <c:v>98.604553999999993</c:v>
                </c:pt>
                <c:pt idx="1444">
                  <c:v>98.611502000000002</c:v>
                </c:pt>
                <c:pt idx="1445">
                  <c:v>98.615047999999959</c:v>
                </c:pt>
                <c:pt idx="1446">
                  <c:v>98.614305000000002</c:v>
                </c:pt>
                <c:pt idx="1447">
                  <c:v>98.611873000000003</c:v>
                </c:pt>
                <c:pt idx="1448">
                  <c:v>98.611387999999948</c:v>
                </c:pt>
                <c:pt idx="1449">
                  <c:v>98.614542999999998</c:v>
                </c:pt>
                <c:pt idx="1450">
                  <c:v>98.620449999999948</c:v>
                </c:pt>
                <c:pt idx="1451">
                  <c:v>98.62735499999998</c:v>
                </c:pt>
                <c:pt idx="1452">
                  <c:v>98.634124000000227</c:v>
                </c:pt>
                <c:pt idx="1453">
                  <c:v>98.640118999999999</c:v>
                </c:pt>
                <c:pt idx="1454">
                  <c:v>98.644730999999979</c:v>
                </c:pt>
                <c:pt idx="1455">
                  <c:v>98.647720000000007</c:v>
                </c:pt>
                <c:pt idx="1456">
                  <c:v>98.649455000000003</c:v>
                </c:pt>
                <c:pt idx="1457">
                  <c:v>98.650244000000001</c:v>
                </c:pt>
                <c:pt idx="1458">
                  <c:v>98.649955000000006</c:v>
                </c:pt>
                <c:pt idx="1459">
                  <c:v>98.648846999999989</c:v>
                </c:pt>
                <c:pt idx="1460">
                  <c:v>98.648027999999982</c:v>
                </c:pt>
                <c:pt idx="1461">
                  <c:v>98.648093000000003</c:v>
                </c:pt>
                <c:pt idx="1462">
                  <c:v>98.647880999999998</c:v>
                </c:pt>
                <c:pt idx="1463">
                  <c:v>98.645645000000002</c:v>
                </c:pt>
                <c:pt idx="1464">
                  <c:v>98.641272000000001</c:v>
                </c:pt>
                <c:pt idx="1465">
                  <c:v>98.636384999999919</c:v>
                </c:pt>
                <c:pt idx="1466">
                  <c:v>98.632365999999948</c:v>
                </c:pt>
                <c:pt idx="1467">
                  <c:v>98.629357999999158</c:v>
                </c:pt>
                <c:pt idx="1468">
                  <c:v>98.627189999999999</c:v>
                </c:pt>
                <c:pt idx="1469">
                  <c:v>98.626165</c:v>
                </c:pt>
                <c:pt idx="1470">
                  <c:v>98.626474999999758</c:v>
                </c:pt>
                <c:pt idx="1471">
                  <c:v>98.627381999999358</c:v>
                </c:pt>
                <c:pt idx="1472">
                  <c:v>98.627406999999948</c:v>
                </c:pt>
                <c:pt idx="1473">
                  <c:v>98.625347999998425</c:v>
                </c:pt>
                <c:pt idx="1474">
                  <c:v>98.621449999999982</c:v>
                </c:pt>
                <c:pt idx="1475">
                  <c:v>98.617835999999983</c:v>
                </c:pt>
                <c:pt idx="1476">
                  <c:v>98.617221000000427</c:v>
                </c:pt>
                <c:pt idx="1477">
                  <c:v>98.620444999999989</c:v>
                </c:pt>
                <c:pt idx="1478">
                  <c:v>98.625541999999058</c:v>
                </c:pt>
                <c:pt idx="1479">
                  <c:v>98.629689999999982</c:v>
                </c:pt>
                <c:pt idx="1480">
                  <c:v>98.631562000000002</c:v>
                </c:pt>
                <c:pt idx="1481">
                  <c:v>98.631473</c:v>
                </c:pt>
                <c:pt idx="1482">
                  <c:v>98.630583999999999</c:v>
                </c:pt>
                <c:pt idx="1483">
                  <c:v>98.631298999999999</c:v>
                </c:pt>
                <c:pt idx="1484">
                  <c:v>98.637037999999919</c:v>
                </c:pt>
                <c:pt idx="1485">
                  <c:v>98.648955999999998</c:v>
                </c:pt>
                <c:pt idx="1486">
                  <c:v>98.662798999998671</c:v>
                </c:pt>
                <c:pt idx="1487">
                  <c:v>98.671405999999948</c:v>
                </c:pt>
                <c:pt idx="1488">
                  <c:v>98.671437999998858</c:v>
                </c:pt>
                <c:pt idx="1489">
                  <c:v>98.666308999999558</c:v>
                </c:pt>
                <c:pt idx="1490">
                  <c:v>98.661771999999758</c:v>
                </c:pt>
                <c:pt idx="1491">
                  <c:v>98.660124999999994</c:v>
                </c:pt>
                <c:pt idx="1492">
                  <c:v>98.659749999999988</c:v>
                </c:pt>
                <c:pt idx="1493">
                  <c:v>98.658606999999989</c:v>
                </c:pt>
                <c:pt idx="1494">
                  <c:v>98.656283000000002</c:v>
                </c:pt>
                <c:pt idx="1495">
                  <c:v>98.653253000000007</c:v>
                </c:pt>
                <c:pt idx="1496">
                  <c:v>98.650231999999988</c:v>
                </c:pt>
                <c:pt idx="1497">
                  <c:v>98.648764</c:v>
                </c:pt>
                <c:pt idx="1498">
                  <c:v>98.65098399999998</c:v>
                </c:pt>
                <c:pt idx="1499">
                  <c:v>98.657457999999949</c:v>
                </c:pt>
                <c:pt idx="1500">
                  <c:v>98.665517999999949</c:v>
                </c:pt>
                <c:pt idx="1501">
                  <c:v>98.670774999998628</c:v>
                </c:pt>
                <c:pt idx="1502">
                  <c:v>98.670847999998671</c:v>
                </c:pt>
                <c:pt idx="1503">
                  <c:v>98.667315000000002</c:v>
                </c:pt>
                <c:pt idx="1504">
                  <c:v>98.66351299999998</c:v>
                </c:pt>
                <c:pt idx="1505">
                  <c:v>98.660865999999999</c:v>
                </c:pt>
                <c:pt idx="1506">
                  <c:v>98.658149999999978</c:v>
                </c:pt>
                <c:pt idx="1507">
                  <c:v>98.654310999999979</c:v>
                </c:pt>
                <c:pt idx="1508">
                  <c:v>98.650731999998555</c:v>
                </c:pt>
                <c:pt idx="1509">
                  <c:v>98.649876999999989</c:v>
                </c:pt>
                <c:pt idx="1510">
                  <c:v>98.652468999999158</c:v>
                </c:pt>
                <c:pt idx="1511">
                  <c:v>98.656869</c:v>
                </c:pt>
                <c:pt idx="1512">
                  <c:v>98.660691999999983</c:v>
                </c:pt>
                <c:pt idx="1513">
                  <c:v>98.662244000000001</c:v>
                </c:pt>
                <c:pt idx="1514">
                  <c:v>98.661053999999993</c:v>
                </c:pt>
                <c:pt idx="1515">
                  <c:v>98.658400999999458</c:v>
                </c:pt>
                <c:pt idx="1516">
                  <c:v>98.65728799999998</c:v>
                </c:pt>
                <c:pt idx="1517">
                  <c:v>98.660572999999758</c:v>
                </c:pt>
                <c:pt idx="1518">
                  <c:v>98.668347999998858</c:v>
                </c:pt>
                <c:pt idx="1519">
                  <c:v>98.677406999999988</c:v>
                </c:pt>
                <c:pt idx="1520">
                  <c:v>98.683459999999982</c:v>
                </c:pt>
                <c:pt idx="1521">
                  <c:v>98.683819</c:v>
                </c:pt>
                <c:pt idx="1522">
                  <c:v>98.678651999999758</c:v>
                </c:pt>
                <c:pt idx="1523">
                  <c:v>98.670499999999919</c:v>
                </c:pt>
                <c:pt idx="1524">
                  <c:v>98.662535999999989</c:v>
                </c:pt>
                <c:pt idx="1525">
                  <c:v>98.656671999999958</c:v>
                </c:pt>
                <c:pt idx="1526">
                  <c:v>98.653265000000005</c:v>
                </c:pt>
                <c:pt idx="1527">
                  <c:v>98.652680999999959</c:v>
                </c:pt>
                <c:pt idx="1528">
                  <c:v>98.655983999999989</c:v>
                </c:pt>
                <c:pt idx="1529">
                  <c:v>98.663077999999658</c:v>
                </c:pt>
                <c:pt idx="1530">
                  <c:v>98.670898999998585</c:v>
                </c:pt>
                <c:pt idx="1531">
                  <c:v>98.675231999998786</c:v>
                </c:pt>
                <c:pt idx="1532">
                  <c:v>98.674856999999989</c:v>
                </c:pt>
                <c:pt idx="1533">
                  <c:v>98.673010999999988</c:v>
                </c:pt>
                <c:pt idx="1534">
                  <c:v>98.674440999999959</c:v>
                </c:pt>
                <c:pt idx="1535">
                  <c:v>98.681258</c:v>
                </c:pt>
                <c:pt idx="1536">
                  <c:v>98.691353000000007</c:v>
                </c:pt>
                <c:pt idx="1537">
                  <c:v>98.699956999999998</c:v>
                </c:pt>
                <c:pt idx="1538">
                  <c:v>98.702777999998958</c:v>
                </c:pt>
                <c:pt idx="1539">
                  <c:v>98.698695000000001</c:v>
                </c:pt>
                <c:pt idx="1540">
                  <c:v>98.690326999999982</c:v>
                </c:pt>
                <c:pt idx="1541">
                  <c:v>98.682174999999958</c:v>
                </c:pt>
                <c:pt idx="1542">
                  <c:v>98.677919000000003</c:v>
                </c:pt>
                <c:pt idx="1543">
                  <c:v>98.678728999998484</c:v>
                </c:pt>
                <c:pt idx="1544">
                  <c:v>98.682884999999658</c:v>
                </c:pt>
                <c:pt idx="1545">
                  <c:v>98.686768999999558</c:v>
                </c:pt>
                <c:pt idx="1546">
                  <c:v>98.687661000000006</c:v>
                </c:pt>
                <c:pt idx="1547">
                  <c:v>98.686498999999458</c:v>
                </c:pt>
                <c:pt idx="1548">
                  <c:v>98.686903999999998</c:v>
                </c:pt>
                <c:pt idx="1549">
                  <c:v>98.690595000000002</c:v>
                </c:pt>
                <c:pt idx="1550">
                  <c:v>98.694801999999981</c:v>
                </c:pt>
                <c:pt idx="1551">
                  <c:v>98.695530999999988</c:v>
                </c:pt>
                <c:pt idx="1552">
                  <c:v>98.692399999999978</c:v>
                </c:pt>
                <c:pt idx="1553">
                  <c:v>98.688713999999948</c:v>
                </c:pt>
                <c:pt idx="1554">
                  <c:v>98.687585999999982</c:v>
                </c:pt>
                <c:pt idx="1555">
                  <c:v>98.689596999999978</c:v>
                </c:pt>
                <c:pt idx="1556">
                  <c:v>98.693399999999983</c:v>
                </c:pt>
                <c:pt idx="1557">
                  <c:v>98.696531999999948</c:v>
                </c:pt>
                <c:pt idx="1558">
                  <c:v>98.696203999999994</c:v>
                </c:pt>
                <c:pt idx="1559">
                  <c:v>98.691840999999982</c:v>
                </c:pt>
                <c:pt idx="1560">
                  <c:v>98.687027999999998</c:v>
                </c:pt>
                <c:pt idx="1561">
                  <c:v>98.686515999999983</c:v>
                </c:pt>
                <c:pt idx="1562">
                  <c:v>98.690675999999982</c:v>
                </c:pt>
                <c:pt idx="1563">
                  <c:v>98.694820000000007</c:v>
                </c:pt>
                <c:pt idx="1564">
                  <c:v>98.69473499999998</c:v>
                </c:pt>
                <c:pt idx="1565">
                  <c:v>98.691170999999983</c:v>
                </c:pt>
                <c:pt idx="1566">
                  <c:v>98.687857999999949</c:v>
                </c:pt>
                <c:pt idx="1567">
                  <c:v>98.686835999999758</c:v>
                </c:pt>
                <c:pt idx="1568">
                  <c:v>98.687093000000004</c:v>
                </c:pt>
                <c:pt idx="1569">
                  <c:v>98.686559000000003</c:v>
                </c:pt>
                <c:pt idx="1570">
                  <c:v>98.683956999999978</c:v>
                </c:pt>
                <c:pt idx="1571">
                  <c:v>98.679277999999258</c:v>
                </c:pt>
                <c:pt idx="1572">
                  <c:v>98.673821999999959</c:v>
                </c:pt>
                <c:pt idx="1573">
                  <c:v>98.669647999999981</c:v>
                </c:pt>
                <c:pt idx="1574">
                  <c:v>98.668069999999986</c:v>
                </c:pt>
                <c:pt idx="1575">
                  <c:v>98.668506999999948</c:v>
                </c:pt>
                <c:pt idx="1576">
                  <c:v>98.669187999999949</c:v>
                </c:pt>
                <c:pt idx="1577">
                  <c:v>98.669044999999983</c:v>
                </c:pt>
                <c:pt idx="1578">
                  <c:v>98.668942999999658</c:v>
                </c:pt>
                <c:pt idx="1579">
                  <c:v>98.671050999999949</c:v>
                </c:pt>
                <c:pt idx="1580">
                  <c:v>98.676579999999959</c:v>
                </c:pt>
                <c:pt idx="1581">
                  <c:v>98.683661000000001</c:v>
                </c:pt>
                <c:pt idx="1582">
                  <c:v>98.687945999999982</c:v>
                </c:pt>
                <c:pt idx="1583">
                  <c:v>98.686369999999982</c:v>
                </c:pt>
                <c:pt idx="1584">
                  <c:v>98.6803769999987</c:v>
                </c:pt>
                <c:pt idx="1585">
                  <c:v>98.67465199999998</c:v>
                </c:pt>
                <c:pt idx="1586">
                  <c:v>98.672681999998858</c:v>
                </c:pt>
                <c:pt idx="1587">
                  <c:v>98.674265000000005</c:v>
                </c:pt>
                <c:pt idx="1588">
                  <c:v>98.677037999999158</c:v>
                </c:pt>
                <c:pt idx="1589">
                  <c:v>98.679081999998786</c:v>
                </c:pt>
                <c:pt idx="1590">
                  <c:v>98.679519999999982</c:v>
                </c:pt>
                <c:pt idx="1591">
                  <c:v>98.677690999999982</c:v>
                </c:pt>
                <c:pt idx="1592">
                  <c:v>98.672964999999948</c:v>
                </c:pt>
                <c:pt idx="1593">
                  <c:v>98.665674999999979</c:v>
                </c:pt>
                <c:pt idx="1594">
                  <c:v>98.657959000000005</c:v>
                </c:pt>
                <c:pt idx="1595">
                  <c:v>98.653272999999658</c:v>
                </c:pt>
                <c:pt idx="1596">
                  <c:v>98.654230000000013</c:v>
                </c:pt>
                <c:pt idx="1597">
                  <c:v>98.660409000000001</c:v>
                </c:pt>
                <c:pt idx="1598">
                  <c:v>98.668649000000002</c:v>
                </c:pt>
                <c:pt idx="1599">
                  <c:v>98.675896999998628</c:v>
                </c:pt>
                <c:pt idx="1600">
                  <c:v>98.681305999999978</c:v>
                </c:pt>
                <c:pt idx="1601">
                  <c:v>98.685217999999978</c:v>
                </c:pt>
                <c:pt idx="1602">
                  <c:v>98.687258</c:v>
                </c:pt>
                <c:pt idx="1603">
                  <c:v>98.686700999999758</c:v>
                </c:pt>
                <c:pt idx="1604">
                  <c:v>98.684230999999983</c:v>
                </c:pt>
                <c:pt idx="1605">
                  <c:v>98.681944999999999</c:v>
                </c:pt>
                <c:pt idx="1606">
                  <c:v>98.681595000000002</c:v>
                </c:pt>
                <c:pt idx="1607">
                  <c:v>98.683570999999958</c:v>
                </c:pt>
                <c:pt idx="1608">
                  <c:v>98.687094000000002</c:v>
                </c:pt>
                <c:pt idx="1609">
                  <c:v>98.69032799999998</c:v>
                </c:pt>
                <c:pt idx="1610">
                  <c:v>98.690875999999989</c:v>
                </c:pt>
                <c:pt idx="1611">
                  <c:v>98.687773999999948</c:v>
                </c:pt>
                <c:pt idx="1612">
                  <c:v>98.683027999999979</c:v>
                </c:pt>
                <c:pt idx="1613">
                  <c:v>98.679729999999978</c:v>
                </c:pt>
                <c:pt idx="1614">
                  <c:v>98.678472999998235</c:v>
                </c:pt>
                <c:pt idx="1615">
                  <c:v>98.676849999999988</c:v>
                </c:pt>
                <c:pt idx="1616">
                  <c:v>98.672705999998556</c:v>
                </c:pt>
                <c:pt idx="1617">
                  <c:v>98.666640999999998</c:v>
                </c:pt>
                <c:pt idx="1618">
                  <c:v>98.660841999999988</c:v>
                </c:pt>
                <c:pt idx="1619">
                  <c:v>98.656753999999978</c:v>
                </c:pt>
                <c:pt idx="1620">
                  <c:v>98.654721999999978</c:v>
                </c:pt>
                <c:pt idx="1621">
                  <c:v>98.654965000000004</c:v>
                </c:pt>
                <c:pt idx="1622">
                  <c:v>98.657527000000002</c:v>
                </c:pt>
                <c:pt idx="1623">
                  <c:v>98.661139000000006</c:v>
                </c:pt>
                <c:pt idx="1624">
                  <c:v>98.663013000000007</c:v>
                </c:pt>
                <c:pt idx="1625">
                  <c:v>98.660646</c:v>
                </c:pt>
                <c:pt idx="1626">
                  <c:v>98.654333999999949</c:v>
                </c:pt>
                <c:pt idx="1627">
                  <c:v>98.647553000000627</c:v>
                </c:pt>
                <c:pt idx="1628">
                  <c:v>98.643800999999982</c:v>
                </c:pt>
                <c:pt idx="1629">
                  <c:v>98.642750999999919</c:v>
                </c:pt>
                <c:pt idx="1630">
                  <c:v>98.640715999999998</c:v>
                </c:pt>
                <c:pt idx="1631">
                  <c:v>98.635526999999982</c:v>
                </c:pt>
                <c:pt idx="1632">
                  <c:v>98.629317999999458</c:v>
                </c:pt>
                <c:pt idx="1633">
                  <c:v>98.625226999999981</c:v>
                </c:pt>
                <c:pt idx="1634">
                  <c:v>98.623526999999982</c:v>
                </c:pt>
                <c:pt idx="1635">
                  <c:v>98.623424</c:v>
                </c:pt>
                <c:pt idx="1636">
                  <c:v>98.626386999998786</c:v>
                </c:pt>
                <c:pt idx="1637">
                  <c:v>98.633821999999981</c:v>
                </c:pt>
                <c:pt idx="1638">
                  <c:v>98.642775999999458</c:v>
                </c:pt>
                <c:pt idx="1639">
                  <c:v>98.647794000000005</c:v>
                </c:pt>
                <c:pt idx="1640">
                  <c:v>98.646313000000006</c:v>
                </c:pt>
                <c:pt idx="1641">
                  <c:v>98.640079999999998</c:v>
                </c:pt>
                <c:pt idx="1642">
                  <c:v>98.631659999999997</c:v>
                </c:pt>
                <c:pt idx="1643">
                  <c:v>98.622477999998395</c:v>
                </c:pt>
                <c:pt idx="1644">
                  <c:v>98.614519000000527</c:v>
                </c:pt>
                <c:pt idx="1645">
                  <c:v>98.608839999999958</c:v>
                </c:pt>
                <c:pt idx="1646">
                  <c:v>98.604830999999919</c:v>
                </c:pt>
                <c:pt idx="1647">
                  <c:v>98.602872999998439</c:v>
                </c:pt>
                <c:pt idx="1648">
                  <c:v>98.604422999999983</c:v>
                </c:pt>
                <c:pt idx="1649">
                  <c:v>98.607724000000005</c:v>
                </c:pt>
                <c:pt idx="1650">
                  <c:v>98.607510000000005</c:v>
                </c:pt>
                <c:pt idx="1651">
                  <c:v>98.602851999999658</c:v>
                </c:pt>
                <c:pt idx="1652">
                  <c:v>98.598730999999958</c:v>
                </c:pt>
                <c:pt idx="1653">
                  <c:v>98.600003999999998</c:v>
                </c:pt>
                <c:pt idx="1654">
                  <c:v>98.605489999999989</c:v>
                </c:pt>
                <c:pt idx="1655">
                  <c:v>98.607776999999658</c:v>
                </c:pt>
                <c:pt idx="1656">
                  <c:v>98.601799</c:v>
                </c:pt>
                <c:pt idx="1657">
                  <c:v>98.592075999999949</c:v>
                </c:pt>
                <c:pt idx="1658">
                  <c:v>98.587546000000003</c:v>
                </c:pt>
                <c:pt idx="1659">
                  <c:v>98.589265999999995</c:v>
                </c:pt>
                <c:pt idx="1660">
                  <c:v>98.591460000000026</c:v>
                </c:pt>
                <c:pt idx="1661">
                  <c:v>98.592023999999995</c:v>
                </c:pt>
                <c:pt idx="1662">
                  <c:v>98.593643000000327</c:v>
                </c:pt>
                <c:pt idx="1663">
                  <c:v>98.597933999999995</c:v>
                </c:pt>
                <c:pt idx="1664">
                  <c:v>98.602157999999989</c:v>
                </c:pt>
                <c:pt idx="1665">
                  <c:v>98.602503999999982</c:v>
                </c:pt>
                <c:pt idx="1666">
                  <c:v>98.597765999999993</c:v>
                </c:pt>
                <c:pt idx="1667">
                  <c:v>98.59058899999998</c:v>
                </c:pt>
                <c:pt idx="1668">
                  <c:v>98.585721999999919</c:v>
                </c:pt>
                <c:pt idx="1669">
                  <c:v>98.586041999999978</c:v>
                </c:pt>
                <c:pt idx="1670">
                  <c:v>98.588471999999058</c:v>
                </c:pt>
                <c:pt idx="1671">
                  <c:v>98.586661000000007</c:v>
                </c:pt>
                <c:pt idx="1672">
                  <c:v>98.577784999999949</c:v>
                </c:pt>
                <c:pt idx="1673">
                  <c:v>98.566575999999998</c:v>
                </c:pt>
                <c:pt idx="1674">
                  <c:v>98.561351999999999</c:v>
                </c:pt>
                <c:pt idx="1675">
                  <c:v>98.565914000000006</c:v>
                </c:pt>
                <c:pt idx="1676">
                  <c:v>98.577554000000006</c:v>
                </c:pt>
                <c:pt idx="1677">
                  <c:v>98.589720999999983</c:v>
                </c:pt>
                <c:pt idx="1678">
                  <c:v>98.598297000000002</c:v>
                </c:pt>
                <c:pt idx="1679">
                  <c:v>98.603456999999949</c:v>
                </c:pt>
                <c:pt idx="1680">
                  <c:v>98.607483000000002</c:v>
                </c:pt>
                <c:pt idx="1681">
                  <c:v>98.61139799999998</c:v>
                </c:pt>
                <c:pt idx="1682">
                  <c:v>98.613780999999989</c:v>
                </c:pt>
                <c:pt idx="1683">
                  <c:v>98.613691000000003</c:v>
                </c:pt>
                <c:pt idx="1684">
                  <c:v>98.612636999999978</c:v>
                </c:pt>
                <c:pt idx="1685">
                  <c:v>98.613195000000005</c:v>
                </c:pt>
                <c:pt idx="1686">
                  <c:v>98.615414000000001</c:v>
                </c:pt>
                <c:pt idx="1687">
                  <c:v>98.616917000000001</c:v>
                </c:pt>
                <c:pt idx="1688">
                  <c:v>98.616739999999979</c:v>
                </c:pt>
                <c:pt idx="1689">
                  <c:v>98.61654799999998</c:v>
                </c:pt>
                <c:pt idx="1690">
                  <c:v>98.617582999999982</c:v>
                </c:pt>
                <c:pt idx="1691">
                  <c:v>98.618512999999979</c:v>
                </c:pt>
                <c:pt idx="1692">
                  <c:v>98.618848999999358</c:v>
                </c:pt>
                <c:pt idx="1693">
                  <c:v>98.621555000000001</c:v>
                </c:pt>
                <c:pt idx="1694">
                  <c:v>98.629894999999948</c:v>
                </c:pt>
                <c:pt idx="1695">
                  <c:v>98.641551000000007</c:v>
                </c:pt>
                <c:pt idx="1696">
                  <c:v>98.649751999999978</c:v>
                </c:pt>
                <c:pt idx="1697">
                  <c:v>98.650167999999979</c:v>
                </c:pt>
                <c:pt idx="1698">
                  <c:v>98.645514000000006</c:v>
                </c:pt>
                <c:pt idx="1699">
                  <c:v>98.642372999998628</c:v>
                </c:pt>
                <c:pt idx="1700">
                  <c:v>98.644791999999981</c:v>
                </c:pt>
                <c:pt idx="1701">
                  <c:v>98.651346999999959</c:v>
                </c:pt>
                <c:pt idx="1702">
                  <c:v>98.657240000000002</c:v>
                </c:pt>
                <c:pt idx="1703">
                  <c:v>98.658952999999258</c:v>
                </c:pt>
                <c:pt idx="1704">
                  <c:v>98.657684000000003</c:v>
                </c:pt>
                <c:pt idx="1705">
                  <c:v>98.658638999998743</c:v>
                </c:pt>
                <c:pt idx="1706">
                  <c:v>98.666315999999981</c:v>
                </c:pt>
                <c:pt idx="1707">
                  <c:v>98.679663000000005</c:v>
                </c:pt>
                <c:pt idx="1708">
                  <c:v>98.692501999999948</c:v>
                </c:pt>
                <c:pt idx="1709">
                  <c:v>98.698627999999999</c:v>
                </c:pt>
                <c:pt idx="1710">
                  <c:v>98.697091999999998</c:v>
                </c:pt>
                <c:pt idx="1711">
                  <c:v>98.692360999999948</c:v>
                </c:pt>
                <c:pt idx="1712">
                  <c:v>98.690152999999981</c:v>
                </c:pt>
                <c:pt idx="1713">
                  <c:v>98.692741999999058</c:v>
                </c:pt>
                <c:pt idx="1714">
                  <c:v>98.698230999999979</c:v>
                </c:pt>
                <c:pt idx="1715">
                  <c:v>98.703440999999998</c:v>
                </c:pt>
                <c:pt idx="1716">
                  <c:v>98.706801999999982</c:v>
                </c:pt>
                <c:pt idx="1717">
                  <c:v>98.70828299999998</c:v>
                </c:pt>
                <c:pt idx="1718">
                  <c:v>98.708004000000003</c:v>
                </c:pt>
                <c:pt idx="1719">
                  <c:v>98.706323999999995</c:v>
                </c:pt>
                <c:pt idx="1720">
                  <c:v>98.704509000000527</c:v>
                </c:pt>
                <c:pt idx="1721">
                  <c:v>98.703619000000927</c:v>
                </c:pt>
                <c:pt idx="1722">
                  <c:v>98.703017000000003</c:v>
                </c:pt>
                <c:pt idx="1723">
                  <c:v>98.701700000000002</c:v>
                </c:pt>
                <c:pt idx="1724">
                  <c:v>98.70038599999998</c:v>
                </c:pt>
                <c:pt idx="1725">
                  <c:v>98.700378999999558</c:v>
                </c:pt>
                <c:pt idx="1726">
                  <c:v>98.701074000000006</c:v>
                </c:pt>
                <c:pt idx="1727">
                  <c:v>98.701661000000527</c:v>
                </c:pt>
                <c:pt idx="1728">
                  <c:v>98.704521999999997</c:v>
                </c:pt>
                <c:pt idx="1729">
                  <c:v>98.712688999999983</c:v>
                </c:pt>
                <c:pt idx="1730">
                  <c:v>98.723191</c:v>
                </c:pt>
                <c:pt idx="1731">
                  <c:v>98.727493999999993</c:v>
                </c:pt>
                <c:pt idx="1732">
                  <c:v>98.721165000000127</c:v>
                </c:pt>
                <c:pt idx="1733">
                  <c:v>98.709686000000005</c:v>
                </c:pt>
                <c:pt idx="1734">
                  <c:v>98.702151000000001</c:v>
                </c:pt>
                <c:pt idx="1735">
                  <c:v>98.702319000000003</c:v>
                </c:pt>
                <c:pt idx="1736">
                  <c:v>98.708306999999948</c:v>
                </c:pt>
                <c:pt idx="1737">
                  <c:v>98.717300000000023</c:v>
                </c:pt>
                <c:pt idx="1738">
                  <c:v>98.726438999999758</c:v>
                </c:pt>
                <c:pt idx="1739">
                  <c:v>98.731768000000002</c:v>
                </c:pt>
                <c:pt idx="1740">
                  <c:v>98.731317000000004</c:v>
                </c:pt>
                <c:pt idx="1741">
                  <c:v>98.728228999999999</c:v>
                </c:pt>
                <c:pt idx="1742">
                  <c:v>98.727267000000026</c:v>
                </c:pt>
                <c:pt idx="1743">
                  <c:v>98.728972999999158</c:v>
                </c:pt>
                <c:pt idx="1744">
                  <c:v>98.730625000000927</c:v>
                </c:pt>
                <c:pt idx="1745">
                  <c:v>98.731769999999997</c:v>
                </c:pt>
                <c:pt idx="1746">
                  <c:v>98.734538999999998</c:v>
                </c:pt>
                <c:pt idx="1747">
                  <c:v>98.738663000000727</c:v>
                </c:pt>
                <c:pt idx="1748">
                  <c:v>98.740081000000004</c:v>
                </c:pt>
                <c:pt idx="1749">
                  <c:v>98.735585999999998</c:v>
                </c:pt>
                <c:pt idx="1750">
                  <c:v>98.726475999999948</c:v>
                </c:pt>
                <c:pt idx="1751">
                  <c:v>98.717557999999997</c:v>
                </c:pt>
                <c:pt idx="1752">
                  <c:v>98.714095000000327</c:v>
                </c:pt>
                <c:pt idx="1753">
                  <c:v>98.718495000000004</c:v>
                </c:pt>
                <c:pt idx="1754">
                  <c:v>98.727368999999982</c:v>
                </c:pt>
                <c:pt idx="1755">
                  <c:v>98.732861</c:v>
                </c:pt>
                <c:pt idx="1756">
                  <c:v>98.730360000000005</c:v>
                </c:pt>
                <c:pt idx="1757">
                  <c:v>98.724030999999982</c:v>
                </c:pt>
                <c:pt idx="1758">
                  <c:v>98.721147000000002</c:v>
                </c:pt>
                <c:pt idx="1759">
                  <c:v>98.722047999999958</c:v>
                </c:pt>
                <c:pt idx="1760">
                  <c:v>98.720720999999998</c:v>
                </c:pt>
                <c:pt idx="1761">
                  <c:v>98.715315000000004</c:v>
                </c:pt>
                <c:pt idx="1762">
                  <c:v>98.711881000000005</c:v>
                </c:pt>
                <c:pt idx="1763">
                  <c:v>98.715165999999996</c:v>
                </c:pt>
                <c:pt idx="1764">
                  <c:v>98.721400000000003</c:v>
                </c:pt>
                <c:pt idx="1765">
                  <c:v>98.724783000000002</c:v>
                </c:pt>
                <c:pt idx="1766">
                  <c:v>98.727170999999998</c:v>
                </c:pt>
                <c:pt idx="1767">
                  <c:v>98.735280000000003</c:v>
                </c:pt>
                <c:pt idx="1768">
                  <c:v>98.749876</c:v>
                </c:pt>
                <c:pt idx="1769">
                  <c:v>98.763636000000005</c:v>
                </c:pt>
                <c:pt idx="1770">
                  <c:v>98.770160000000004</c:v>
                </c:pt>
                <c:pt idx="1771">
                  <c:v>98.770109000000005</c:v>
                </c:pt>
                <c:pt idx="1772">
                  <c:v>98.766716000000002</c:v>
                </c:pt>
                <c:pt idx="1773">
                  <c:v>98.759936999999979</c:v>
                </c:pt>
                <c:pt idx="1774">
                  <c:v>98.748844000000005</c:v>
                </c:pt>
                <c:pt idx="1775">
                  <c:v>98.737367000000006</c:v>
                </c:pt>
                <c:pt idx="1776">
                  <c:v>98.732969999999995</c:v>
                </c:pt>
                <c:pt idx="1777">
                  <c:v>98.739203000000927</c:v>
                </c:pt>
                <c:pt idx="1778">
                  <c:v>98.752564000000007</c:v>
                </c:pt>
                <c:pt idx="1779">
                  <c:v>98.767284000000927</c:v>
                </c:pt>
                <c:pt idx="1780">
                  <c:v>98.780955000000006</c:v>
                </c:pt>
                <c:pt idx="1781">
                  <c:v>98.794292999999996</c:v>
                </c:pt>
                <c:pt idx="1782">
                  <c:v>98.807105000000007</c:v>
                </c:pt>
                <c:pt idx="1783">
                  <c:v>98.816421000000005</c:v>
                </c:pt>
                <c:pt idx="1784">
                  <c:v>98.818567000000002</c:v>
                </c:pt>
                <c:pt idx="1785">
                  <c:v>98.812573999999998</c:v>
                </c:pt>
                <c:pt idx="1786">
                  <c:v>98.801931999999979</c:v>
                </c:pt>
                <c:pt idx="1787">
                  <c:v>98.792620000000127</c:v>
                </c:pt>
                <c:pt idx="1788">
                  <c:v>98.787672000000001</c:v>
                </c:pt>
                <c:pt idx="1789">
                  <c:v>98.783631999999983</c:v>
                </c:pt>
                <c:pt idx="1790">
                  <c:v>98.774940000000001</c:v>
                </c:pt>
                <c:pt idx="1791">
                  <c:v>98.762747999999988</c:v>
                </c:pt>
                <c:pt idx="1792">
                  <c:v>98.755944999999983</c:v>
                </c:pt>
                <c:pt idx="1793">
                  <c:v>98.760593000000227</c:v>
                </c:pt>
                <c:pt idx="1794">
                  <c:v>98.770645000000002</c:v>
                </c:pt>
                <c:pt idx="1795">
                  <c:v>98.773304999999979</c:v>
                </c:pt>
                <c:pt idx="1796">
                  <c:v>98.763846000000001</c:v>
                </c:pt>
                <c:pt idx="1797">
                  <c:v>98.751825999999994</c:v>
                </c:pt>
                <c:pt idx="1798">
                  <c:v>98.751768999999982</c:v>
                </c:pt>
                <c:pt idx="1799">
                  <c:v>98.76937599999998</c:v>
                </c:pt>
                <c:pt idx="1800">
                  <c:v>98.797130000000024</c:v>
                </c:pt>
                <c:pt idx="1801">
                  <c:v>98.821495999999982</c:v>
                </c:pt>
                <c:pt idx="1802">
                  <c:v>98.833337999999458</c:v>
                </c:pt>
                <c:pt idx="1803">
                  <c:v>98.832671999999988</c:v>
                </c:pt>
                <c:pt idx="1804">
                  <c:v>98.825078999998439</c:v>
                </c:pt>
                <c:pt idx="1805">
                  <c:v>98.814615000000927</c:v>
                </c:pt>
                <c:pt idx="1806">
                  <c:v>98.80138599999998</c:v>
                </c:pt>
                <c:pt idx="1807">
                  <c:v>98.785738999998671</c:v>
                </c:pt>
                <c:pt idx="1808">
                  <c:v>98.77204399999998</c:v>
                </c:pt>
                <c:pt idx="1809">
                  <c:v>98.766374999999982</c:v>
                </c:pt>
                <c:pt idx="1810">
                  <c:v>98.771536999999981</c:v>
                </c:pt>
                <c:pt idx="1811">
                  <c:v>98.785370999999458</c:v>
                </c:pt>
                <c:pt idx="1812">
                  <c:v>98.802096999999989</c:v>
                </c:pt>
                <c:pt idx="1813">
                  <c:v>98.814451000000005</c:v>
                </c:pt>
                <c:pt idx="1814">
                  <c:v>98.817301</c:v>
                </c:pt>
                <c:pt idx="1815">
                  <c:v>98.811705000000003</c:v>
                </c:pt>
                <c:pt idx="1816">
                  <c:v>98.803697</c:v>
                </c:pt>
                <c:pt idx="1817">
                  <c:v>98.796991000000006</c:v>
                </c:pt>
                <c:pt idx="1818">
                  <c:v>98.789518999999999</c:v>
                </c:pt>
                <c:pt idx="1819">
                  <c:v>98.779494</c:v>
                </c:pt>
                <c:pt idx="1820">
                  <c:v>98.7707329999987</c:v>
                </c:pt>
                <c:pt idx="1821">
                  <c:v>98.768175999999983</c:v>
                </c:pt>
                <c:pt idx="1822">
                  <c:v>98.772029000000003</c:v>
                </c:pt>
                <c:pt idx="1823">
                  <c:v>98.780655999999993</c:v>
                </c:pt>
                <c:pt idx="1824">
                  <c:v>98.795469999999995</c:v>
                </c:pt>
                <c:pt idx="1825">
                  <c:v>98.817024000000927</c:v>
                </c:pt>
                <c:pt idx="1826">
                  <c:v>98.838456999999948</c:v>
                </c:pt>
                <c:pt idx="1827">
                  <c:v>98.849311</c:v>
                </c:pt>
                <c:pt idx="1828">
                  <c:v>98.845393000000001</c:v>
                </c:pt>
                <c:pt idx="1829">
                  <c:v>98.829838999998671</c:v>
                </c:pt>
                <c:pt idx="1830">
                  <c:v>98.806394999999981</c:v>
                </c:pt>
                <c:pt idx="1831">
                  <c:v>98.778124000000005</c:v>
                </c:pt>
                <c:pt idx="1832">
                  <c:v>98.751846999999998</c:v>
                </c:pt>
                <c:pt idx="1833">
                  <c:v>98.736362999999983</c:v>
                </c:pt>
                <c:pt idx="1834">
                  <c:v>98.733883000000006</c:v>
                </c:pt>
                <c:pt idx="1835">
                  <c:v>98.737836000000001</c:v>
                </c:pt>
                <c:pt idx="1836">
                  <c:v>98.741508999999994</c:v>
                </c:pt>
                <c:pt idx="1837">
                  <c:v>98.746305000000007</c:v>
                </c:pt>
                <c:pt idx="1838">
                  <c:v>98.760579000000007</c:v>
                </c:pt>
                <c:pt idx="1839">
                  <c:v>98.792332999999758</c:v>
                </c:pt>
                <c:pt idx="1840">
                  <c:v>98.840694000000127</c:v>
                </c:pt>
                <c:pt idx="1841">
                  <c:v>98.890145000000004</c:v>
                </c:pt>
                <c:pt idx="1842">
                  <c:v>98.917131000000026</c:v>
                </c:pt>
                <c:pt idx="1843">
                  <c:v>98.908118999999999</c:v>
                </c:pt>
                <c:pt idx="1844">
                  <c:v>98.868200000000002</c:v>
                </c:pt>
                <c:pt idx="1845">
                  <c:v>98.811790999999999</c:v>
                </c:pt>
                <c:pt idx="1846">
                  <c:v>98.753405000000001</c:v>
                </c:pt>
                <c:pt idx="1847">
                  <c:v>98.709103999999996</c:v>
                </c:pt>
                <c:pt idx="1848">
                  <c:v>98.695721999999989</c:v>
                </c:pt>
                <c:pt idx="1849">
                  <c:v>98.719228000000427</c:v>
                </c:pt>
                <c:pt idx="1850">
                  <c:v>98.765989000000005</c:v>
                </c:pt>
                <c:pt idx="1851">
                  <c:v>98.811177000000001</c:v>
                </c:pt>
                <c:pt idx="1852">
                  <c:v>98.83607499999998</c:v>
                </c:pt>
                <c:pt idx="1853">
                  <c:v>98.835014000000001</c:v>
                </c:pt>
                <c:pt idx="1854">
                  <c:v>98.810990000000004</c:v>
                </c:pt>
                <c:pt idx="1855">
                  <c:v>98.773565000000005</c:v>
                </c:pt>
                <c:pt idx="1856">
                  <c:v>98.738641000000001</c:v>
                </c:pt>
                <c:pt idx="1857">
                  <c:v>98.719860999999995</c:v>
                </c:pt>
                <c:pt idx="1858">
                  <c:v>98.717951999999997</c:v>
                </c:pt>
                <c:pt idx="1859">
                  <c:v>98.72340699999998</c:v>
                </c:pt>
                <c:pt idx="1860">
                  <c:v>98.729606000000004</c:v>
                </c:pt>
                <c:pt idx="1861">
                  <c:v>98.738625000000027</c:v>
                </c:pt>
                <c:pt idx="1862">
                  <c:v>98.75438699999998</c:v>
                </c:pt>
                <c:pt idx="1863">
                  <c:v>98.776057999999978</c:v>
                </c:pt>
                <c:pt idx="1864">
                  <c:v>98.798729999999992</c:v>
                </c:pt>
                <c:pt idx="1865">
                  <c:v>98.815126000000006</c:v>
                </c:pt>
                <c:pt idx="1866">
                  <c:v>98.816270000000003</c:v>
                </c:pt>
                <c:pt idx="1867">
                  <c:v>98.797455000000127</c:v>
                </c:pt>
                <c:pt idx="1868">
                  <c:v>98.766150999999994</c:v>
                </c:pt>
                <c:pt idx="1869">
                  <c:v>98.738857999999979</c:v>
                </c:pt>
                <c:pt idx="1870">
                  <c:v>98.727306999999982</c:v>
                </c:pt>
                <c:pt idx="1871">
                  <c:v>98.729922000000002</c:v>
                </c:pt>
                <c:pt idx="1872">
                  <c:v>98.737696999999997</c:v>
                </c:pt>
                <c:pt idx="1873">
                  <c:v>98.744935000000027</c:v>
                </c:pt>
                <c:pt idx="1874">
                  <c:v>98.752020999999999</c:v>
                </c:pt>
                <c:pt idx="1875">
                  <c:v>98.760750999999999</c:v>
                </c:pt>
                <c:pt idx="1876">
                  <c:v>98.770776999998958</c:v>
                </c:pt>
                <c:pt idx="1877">
                  <c:v>98.780218000000005</c:v>
                </c:pt>
                <c:pt idx="1878">
                  <c:v>98.787002999999999</c:v>
                </c:pt>
                <c:pt idx="1879">
                  <c:v>98.789006000000001</c:v>
                </c:pt>
                <c:pt idx="1880">
                  <c:v>98.784253000001158</c:v>
                </c:pt>
                <c:pt idx="1881">
                  <c:v>98.772115999999983</c:v>
                </c:pt>
                <c:pt idx="1882">
                  <c:v>98.755015999999998</c:v>
                </c:pt>
                <c:pt idx="1883">
                  <c:v>98.738979</c:v>
                </c:pt>
                <c:pt idx="1884">
                  <c:v>98.730680000000007</c:v>
                </c:pt>
                <c:pt idx="1885">
                  <c:v>98.731876999999983</c:v>
                </c:pt>
                <c:pt idx="1886">
                  <c:v>98.737371999999979</c:v>
                </c:pt>
                <c:pt idx="1887">
                  <c:v>98.740251000000427</c:v>
                </c:pt>
                <c:pt idx="1888">
                  <c:v>98.738843000000003</c:v>
                </c:pt>
                <c:pt idx="1889">
                  <c:v>98.737076000000002</c:v>
                </c:pt>
                <c:pt idx="1890">
                  <c:v>98.739034000000004</c:v>
                </c:pt>
                <c:pt idx="1891">
                  <c:v>98.745973000000006</c:v>
                </c:pt>
                <c:pt idx="1892">
                  <c:v>98.757777999999988</c:v>
                </c:pt>
                <c:pt idx="1893">
                  <c:v>98.773257000000001</c:v>
                </c:pt>
                <c:pt idx="1894">
                  <c:v>98.787921999999995</c:v>
                </c:pt>
                <c:pt idx="1895">
                  <c:v>98.794990999999996</c:v>
                </c:pt>
                <c:pt idx="1896">
                  <c:v>98.791037000000003</c:v>
                </c:pt>
                <c:pt idx="1897">
                  <c:v>98.779027999999983</c:v>
                </c:pt>
                <c:pt idx="1898">
                  <c:v>98.764567999999997</c:v>
                </c:pt>
                <c:pt idx="1899">
                  <c:v>98.750911000000002</c:v>
                </c:pt>
                <c:pt idx="1900">
                  <c:v>98.738799999999998</c:v>
                </c:pt>
                <c:pt idx="1901">
                  <c:v>98.729558999999981</c:v>
                </c:pt>
                <c:pt idx="1902">
                  <c:v>98.726647</c:v>
                </c:pt>
                <c:pt idx="1903">
                  <c:v>98.733931999999982</c:v>
                </c:pt>
                <c:pt idx="1904">
                  <c:v>98.751921999999993</c:v>
                </c:pt>
                <c:pt idx="1905">
                  <c:v>98.775070999999258</c:v>
                </c:pt>
                <c:pt idx="1906">
                  <c:v>98.793924000001027</c:v>
                </c:pt>
                <c:pt idx="1907">
                  <c:v>98.801535999999999</c:v>
                </c:pt>
                <c:pt idx="1908">
                  <c:v>98.797809000000427</c:v>
                </c:pt>
                <c:pt idx="1909">
                  <c:v>98.787040000000005</c:v>
                </c:pt>
                <c:pt idx="1910">
                  <c:v>98.773342999999358</c:v>
                </c:pt>
                <c:pt idx="1911">
                  <c:v>98.760582999999983</c:v>
                </c:pt>
                <c:pt idx="1912">
                  <c:v>98.754098999999982</c:v>
                </c:pt>
                <c:pt idx="1913">
                  <c:v>98.757682000000003</c:v>
                </c:pt>
                <c:pt idx="1914">
                  <c:v>98.768321</c:v>
                </c:pt>
                <c:pt idx="1915">
                  <c:v>98.777401999999981</c:v>
                </c:pt>
                <c:pt idx="1916">
                  <c:v>98.778639999999982</c:v>
                </c:pt>
                <c:pt idx="1917">
                  <c:v>98.773479999999978</c:v>
                </c:pt>
                <c:pt idx="1918">
                  <c:v>98.76867</c:v>
                </c:pt>
                <c:pt idx="1919">
                  <c:v>98.770589000000001</c:v>
                </c:pt>
                <c:pt idx="1920">
                  <c:v>98.781420999999995</c:v>
                </c:pt>
                <c:pt idx="1921">
                  <c:v>98.797605000001084</c:v>
                </c:pt>
                <c:pt idx="1922">
                  <c:v>98.811483999999993</c:v>
                </c:pt>
                <c:pt idx="1923">
                  <c:v>98.816993999999994</c:v>
                </c:pt>
                <c:pt idx="1924">
                  <c:v>98.814454000000026</c:v>
                </c:pt>
                <c:pt idx="1925">
                  <c:v>98.808239999999998</c:v>
                </c:pt>
                <c:pt idx="1926">
                  <c:v>98.801231000000001</c:v>
                </c:pt>
                <c:pt idx="1927">
                  <c:v>98.794858000000005</c:v>
                </c:pt>
                <c:pt idx="1928">
                  <c:v>98.792520999999994</c:v>
                </c:pt>
                <c:pt idx="1929">
                  <c:v>98.796852999999999</c:v>
                </c:pt>
                <c:pt idx="1930">
                  <c:v>98.803061</c:v>
                </c:pt>
                <c:pt idx="1931">
                  <c:v>98.800854000000001</c:v>
                </c:pt>
                <c:pt idx="1932">
                  <c:v>98.785747999999558</c:v>
                </c:pt>
                <c:pt idx="1933">
                  <c:v>98.764455000000027</c:v>
                </c:pt>
                <c:pt idx="1934">
                  <c:v>98.747222000001202</c:v>
                </c:pt>
                <c:pt idx="1935">
                  <c:v>98.738902999999979</c:v>
                </c:pt>
                <c:pt idx="1936">
                  <c:v>98.739033000000006</c:v>
                </c:pt>
                <c:pt idx="1937">
                  <c:v>98.745992000000001</c:v>
                </c:pt>
                <c:pt idx="1938">
                  <c:v>98.757435000000001</c:v>
                </c:pt>
                <c:pt idx="1939">
                  <c:v>98.769616000000127</c:v>
                </c:pt>
                <c:pt idx="1940">
                  <c:v>98.78003099999998</c:v>
                </c:pt>
                <c:pt idx="1941">
                  <c:v>98.788989999999998</c:v>
                </c:pt>
                <c:pt idx="1942">
                  <c:v>98.796142000000003</c:v>
                </c:pt>
                <c:pt idx="1943">
                  <c:v>98.797610000001143</c:v>
                </c:pt>
                <c:pt idx="1944">
                  <c:v>98.789528000000004</c:v>
                </c:pt>
                <c:pt idx="1945">
                  <c:v>98.773173999999983</c:v>
                </c:pt>
                <c:pt idx="1946">
                  <c:v>98.754745999999983</c:v>
                </c:pt>
                <c:pt idx="1947">
                  <c:v>98.741127000001086</c:v>
                </c:pt>
                <c:pt idx="1948">
                  <c:v>98.736349000000004</c:v>
                </c:pt>
                <c:pt idx="1949">
                  <c:v>98.739431999999979</c:v>
                </c:pt>
                <c:pt idx="1950">
                  <c:v>98.743600000000427</c:v>
                </c:pt>
                <c:pt idx="1951">
                  <c:v>98.740865000000127</c:v>
                </c:pt>
                <c:pt idx="1952">
                  <c:v>98.731600000000327</c:v>
                </c:pt>
                <c:pt idx="1953">
                  <c:v>98.726849999999999</c:v>
                </c:pt>
                <c:pt idx="1954">
                  <c:v>98.737019000000927</c:v>
                </c:pt>
                <c:pt idx="1955">
                  <c:v>98.760116999999994</c:v>
                </c:pt>
                <c:pt idx="1956">
                  <c:v>98.784046000000004</c:v>
                </c:pt>
                <c:pt idx="1957">
                  <c:v>98.798685000000006</c:v>
                </c:pt>
                <c:pt idx="1958">
                  <c:v>98.801706999999979</c:v>
                </c:pt>
                <c:pt idx="1959">
                  <c:v>98.793776999999949</c:v>
                </c:pt>
                <c:pt idx="1960">
                  <c:v>98.773869999999988</c:v>
                </c:pt>
                <c:pt idx="1961">
                  <c:v>98.743055000000027</c:v>
                </c:pt>
                <c:pt idx="1962">
                  <c:v>98.711492000000007</c:v>
                </c:pt>
                <c:pt idx="1963">
                  <c:v>98.696365999999998</c:v>
                </c:pt>
                <c:pt idx="1964">
                  <c:v>98.707791999999998</c:v>
                </c:pt>
                <c:pt idx="1965">
                  <c:v>98.737925000001027</c:v>
                </c:pt>
                <c:pt idx="1966">
                  <c:v>98.769171999999998</c:v>
                </c:pt>
                <c:pt idx="1967">
                  <c:v>98.791573999999997</c:v>
                </c:pt>
                <c:pt idx="1968">
                  <c:v>98.805323999999999</c:v>
                </c:pt>
                <c:pt idx="1969">
                  <c:v>98.807445000000001</c:v>
                </c:pt>
                <c:pt idx="1970">
                  <c:v>98.788372999998714</c:v>
                </c:pt>
                <c:pt idx="1971">
                  <c:v>98.749435000000005</c:v>
                </c:pt>
                <c:pt idx="1972">
                  <c:v>98.713630000000023</c:v>
                </c:pt>
                <c:pt idx="1973">
                  <c:v>98.706894000000005</c:v>
                </c:pt>
                <c:pt idx="1974">
                  <c:v>98.732260999999994</c:v>
                </c:pt>
                <c:pt idx="1975">
                  <c:v>98.769737999999919</c:v>
                </c:pt>
                <c:pt idx="1976">
                  <c:v>98.7979930000011</c:v>
                </c:pt>
                <c:pt idx="1977">
                  <c:v>98.808810999999949</c:v>
                </c:pt>
                <c:pt idx="1978">
                  <c:v>98.804101000000003</c:v>
                </c:pt>
                <c:pt idx="1979">
                  <c:v>98.790566999999996</c:v>
                </c:pt>
                <c:pt idx="1980">
                  <c:v>98.778415999999979</c:v>
                </c:pt>
                <c:pt idx="1981">
                  <c:v>98.776366999999979</c:v>
                </c:pt>
                <c:pt idx="1982">
                  <c:v>98.784624000001145</c:v>
                </c:pt>
                <c:pt idx="1983">
                  <c:v>98.795377999999758</c:v>
                </c:pt>
                <c:pt idx="1984">
                  <c:v>98.799127999999996</c:v>
                </c:pt>
                <c:pt idx="1985">
                  <c:v>98.787764999999993</c:v>
                </c:pt>
                <c:pt idx="1986">
                  <c:v>98.756726</c:v>
                </c:pt>
                <c:pt idx="1987">
                  <c:v>98.713154000000827</c:v>
                </c:pt>
                <c:pt idx="1988">
                  <c:v>98.679752999998556</c:v>
                </c:pt>
                <c:pt idx="1989">
                  <c:v>98.680700999999758</c:v>
                </c:pt>
                <c:pt idx="1990">
                  <c:v>98.721729999999994</c:v>
                </c:pt>
                <c:pt idx="1991">
                  <c:v>98.786208000000002</c:v>
                </c:pt>
                <c:pt idx="1992">
                  <c:v>98.848275999999998</c:v>
                </c:pt>
                <c:pt idx="1993">
                  <c:v>98.887096999999983</c:v>
                </c:pt>
                <c:pt idx="1994">
                  <c:v>98.893260000000026</c:v>
                </c:pt>
                <c:pt idx="1995">
                  <c:v>98.871966999999998</c:v>
                </c:pt>
                <c:pt idx="1996">
                  <c:v>98.840619000000927</c:v>
                </c:pt>
                <c:pt idx="1997">
                  <c:v>98.814905999999993</c:v>
                </c:pt>
                <c:pt idx="1998">
                  <c:v>98.796724000000026</c:v>
                </c:pt>
                <c:pt idx="1999">
                  <c:v>98.779904999999999</c:v>
                </c:pt>
                <c:pt idx="2000">
                  <c:v>98.765220000000127</c:v>
                </c:pt>
                <c:pt idx="2001">
                  <c:v>98.762559999999993</c:v>
                </c:pt>
                <c:pt idx="2002">
                  <c:v>98.777829999999994</c:v>
                </c:pt>
                <c:pt idx="2003">
                  <c:v>98.804034999999999</c:v>
                </c:pt>
                <c:pt idx="2004">
                  <c:v>98.828020999999978</c:v>
                </c:pt>
                <c:pt idx="2005">
                  <c:v>98.842251000000005</c:v>
                </c:pt>
                <c:pt idx="2006">
                  <c:v>98.84778799999998</c:v>
                </c:pt>
                <c:pt idx="2007">
                  <c:v>98.849648999999999</c:v>
                </c:pt>
                <c:pt idx="2008">
                  <c:v>98.850949</c:v>
                </c:pt>
                <c:pt idx="2009">
                  <c:v>98.849164000000627</c:v>
                </c:pt>
                <c:pt idx="2010">
                  <c:v>98.838522999999981</c:v>
                </c:pt>
                <c:pt idx="2011">
                  <c:v>98.818070999999989</c:v>
                </c:pt>
                <c:pt idx="2012">
                  <c:v>98.795665000000227</c:v>
                </c:pt>
                <c:pt idx="2013">
                  <c:v>98.781201999999993</c:v>
                </c:pt>
                <c:pt idx="2014">
                  <c:v>98.777614999999997</c:v>
                </c:pt>
                <c:pt idx="2015">
                  <c:v>98.781002999999998</c:v>
                </c:pt>
                <c:pt idx="2016">
                  <c:v>98.786523000000727</c:v>
                </c:pt>
                <c:pt idx="2017">
                  <c:v>98.790262999999996</c:v>
                </c:pt>
                <c:pt idx="2018">
                  <c:v>98.788446999999948</c:v>
                </c:pt>
                <c:pt idx="2019">
                  <c:v>98.780265999999997</c:v>
                </c:pt>
                <c:pt idx="2020">
                  <c:v>98.770201999999998</c:v>
                </c:pt>
                <c:pt idx="2021">
                  <c:v>98.762949000000006</c:v>
                </c:pt>
                <c:pt idx="2022">
                  <c:v>98.758317999999989</c:v>
                </c:pt>
                <c:pt idx="2023">
                  <c:v>98.756421000000003</c:v>
                </c:pt>
                <c:pt idx="2024">
                  <c:v>98.763403999999994</c:v>
                </c:pt>
                <c:pt idx="2025">
                  <c:v>98.784318999999982</c:v>
                </c:pt>
                <c:pt idx="2026">
                  <c:v>98.814037999999982</c:v>
                </c:pt>
                <c:pt idx="2027">
                  <c:v>98.840941999999998</c:v>
                </c:pt>
                <c:pt idx="2028">
                  <c:v>98.85521199999998</c:v>
                </c:pt>
                <c:pt idx="2029">
                  <c:v>98.849941000000001</c:v>
                </c:pt>
                <c:pt idx="2030">
                  <c:v>98.822727999999458</c:v>
                </c:pt>
                <c:pt idx="2031">
                  <c:v>98.784419999999997</c:v>
                </c:pt>
                <c:pt idx="2032">
                  <c:v>98.757407000000001</c:v>
                </c:pt>
                <c:pt idx="2033">
                  <c:v>98.753173000000004</c:v>
                </c:pt>
                <c:pt idx="2034">
                  <c:v>98.757857999999999</c:v>
                </c:pt>
                <c:pt idx="2035">
                  <c:v>98.751874000000001</c:v>
                </c:pt>
                <c:pt idx="2036">
                  <c:v>98.736756</c:v>
                </c:pt>
                <c:pt idx="2037">
                  <c:v>98.730243000000527</c:v>
                </c:pt>
                <c:pt idx="2038">
                  <c:v>98.741045999999997</c:v>
                </c:pt>
                <c:pt idx="2039">
                  <c:v>98.760687000000004</c:v>
                </c:pt>
                <c:pt idx="2040">
                  <c:v>98.777248999999998</c:v>
                </c:pt>
                <c:pt idx="2041">
                  <c:v>98.785391999999959</c:v>
                </c:pt>
                <c:pt idx="2042">
                  <c:v>98.783886999999979</c:v>
                </c:pt>
                <c:pt idx="2043">
                  <c:v>98.775993</c:v>
                </c:pt>
                <c:pt idx="2044">
                  <c:v>98.772900999999948</c:v>
                </c:pt>
                <c:pt idx="2045">
                  <c:v>98.784976999999998</c:v>
                </c:pt>
                <c:pt idx="2046">
                  <c:v>98.807018999999983</c:v>
                </c:pt>
                <c:pt idx="2047">
                  <c:v>98.821291000000002</c:v>
                </c:pt>
                <c:pt idx="2048">
                  <c:v>98.818464000000006</c:v>
                </c:pt>
                <c:pt idx="2049">
                  <c:v>98.807817</c:v>
                </c:pt>
                <c:pt idx="2050">
                  <c:v>98.803192999999979</c:v>
                </c:pt>
                <c:pt idx="2051">
                  <c:v>98.805704999999989</c:v>
                </c:pt>
                <c:pt idx="2052">
                  <c:v>98.804409000000007</c:v>
                </c:pt>
                <c:pt idx="2053">
                  <c:v>98.789731999999958</c:v>
                </c:pt>
                <c:pt idx="2054">
                  <c:v>98.762720999999999</c:v>
                </c:pt>
                <c:pt idx="2055">
                  <c:v>98.733946000000003</c:v>
                </c:pt>
                <c:pt idx="2056">
                  <c:v>98.715810000000005</c:v>
                </c:pt>
                <c:pt idx="2057">
                  <c:v>98.713843999999995</c:v>
                </c:pt>
                <c:pt idx="2058">
                  <c:v>98.723183000000006</c:v>
                </c:pt>
                <c:pt idx="2059">
                  <c:v>98.734215000001143</c:v>
                </c:pt>
                <c:pt idx="2060">
                  <c:v>98.741240000001056</c:v>
                </c:pt>
                <c:pt idx="2061">
                  <c:v>98.743796000000003</c:v>
                </c:pt>
                <c:pt idx="2062">
                  <c:v>98.743164000001158</c:v>
                </c:pt>
                <c:pt idx="2063">
                  <c:v>98.741806999999994</c:v>
                </c:pt>
                <c:pt idx="2064">
                  <c:v>98.743223000001606</c:v>
                </c:pt>
                <c:pt idx="2065">
                  <c:v>98.748115000000027</c:v>
                </c:pt>
                <c:pt idx="2066">
                  <c:v>98.752477999999158</c:v>
                </c:pt>
                <c:pt idx="2067">
                  <c:v>98.752854999999983</c:v>
                </c:pt>
                <c:pt idx="2068">
                  <c:v>98.751316000000003</c:v>
                </c:pt>
                <c:pt idx="2069">
                  <c:v>98.751975000000002</c:v>
                </c:pt>
                <c:pt idx="2070">
                  <c:v>98.755316999999948</c:v>
                </c:pt>
                <c:pt idx="2071">
                  <c:v>98.759518</c:v>
                </c:pt>
                <c:pt idx="2072">
                  <c:v>98.764215000001158</c:v>
                </c:pt>
                <c:pt idx="2073">
                  <c:v>98.768258000000003</c:v>
                </c:pt>
                <c:pt idx="2074">
                  <c:v>98.767208999999994</c:v>
                </c:pt>
                <c:pt idx="2075">
                  <c:v>98.75879399999998</c:v>
                </c:pt>
                <c:pt idx="2076">
                  <c:v>98.748770999999948</c:v>
                </c:pt>
                <c:pt idx="2077">
                  <c:v>98.745244999999997</c:v>
                </c:pt>
                <c:pt idx="2078">
                  <c:v>98.747797000000006</c:v>
                </c:pt>
                <c:pt idx="2079">
                  <c:v>98.749238000000005</c:v>
                </c:pt>
                <c:pt idx="2080">
                  <c:v>98.747010000000827</c:v>
                </c:pt>
                <c:pt idx="2081">
                  <c:v>98.745904999999993</c:v>
                </c:pt>
                <c:pt idx="2082">
                  <c:v>98.749886000000004</c:v>
                </c:pt>
                <c:pt idx="2083">
                  <c:v>98.756455000000003</c:v>
                </c:pt>
                <c:pt idx="2084">
                  <c:v>98.760555999999994</c:v>
                </c:pt>
                <c:pt idx="2085">
                  <c:v>98.759147999999982</c:v>
                </c:pt>
                <c:pt idx="2086">
                  <c:v>98.750646000000003</c:v>
                </c:pt>
                <c:pt idx="2087">
                  <c:v>98.736279999999994</c:v>
                </c:pt>
                <c:pt idx="2088">
                  <c:v>98.72269799999998</c:v>
                </c:pt>
                <c:pt idx="2089">
                  <c:v>98.717427000000427</c:v>
                </c:pt>
                <c:pt idx="2090">
                  <c:v>98.720512999999983</c:v>
                </c:pt>
                <c:pt idx="2091">
                  <c:v>98.724880999999982</c:v>
                </c:pt>
                <c:pt idx="2092">
                  <c:v>98.726215999999994</c:v>
                </c:pt>
                <c:pt idx="2093">
                  <c:v>98.72738099999998</c:v>
                </c:pt>
                <c:pt idx="2094">
                  <c:v>98.731452000000004</c:v>
                </c:pt>
                <c:pt idx="2095">
                  <c:v>98.735344999999981</c:v>
                </c:pt>
                <c:pt idx="2096">
                  <c:v>98.732900999999998</c:v>
                </c:pt>
                <c:pt idx="2097">
                  <c:v>98.721877999999919</c:v>
                </c:pt>
                <c:pt idx="2098">
                  <c:v>98.706239999999994</c:v>
                </c:pt>
                <c:pt idx="2099">
                  <c:v>98.693543000000005</c:v>
                </c:pt>
                <c:pt idx="2100">
                  <c:v>98.690075999999948</c:v>
                </c:pt>
                <c:pt idx="2101">
                  <c:v>98.696035999999978</c:v>
                </c:pt>
                <c:pt idx="2102">
                  <c:v>98.705332999999158</c:v>
                </c:pt>
                <c:pt idx="2103">
                  <c:v>98.711624000001606</c:v>
                </c:pt>
                <c:pt idx="2104">
                  <c:v>98.713942000000003</c:v>
                </c:pt>
                <c:pt idx="2105">
                  <c:v>98.714374000000007</c:v>
                </c:pt>
                <c:pt idx="2106">
                  <c:v>98.712154999999996</c:v>
                </c:pt>
                <c:pt idx="2107">
                  <c:v>98.70528299999998</c:v>
                </c:pt>
                <c:pt idx="2108">
                  <c:v>98.696897999999948</c:v>
                </c:pt>
                <c:pt idx="2109">
                  <c:v>98.694239999999994</c:v>
                </c:pt>
                <c:pt idx="2110">
                  <c:v>98.699658999999983</c:v>
                </c:pt>
                <c:pt idx="2111">
                  <c:v>98.706621999999996</c:v>
                </c:pt>
                <c:pt idx="2112">
                  <c:v>98.708462999999981</c:v>
                </c:pt>
                <c:pt idx="2113">
                  <c:v>98.707168999999993</c:v>
                </c:pt>
                <c:pt idx="2114">
                  <c:v>98.708969999999994</c:v>
                </c:pt>
                <c:pt idx="2115">
                  <c:v>98.714888999999999</c:v>
                </c:pt>
                <c:pt idx="2116">
                  <c:v>98.719489999999993</c:v>
                </c:pt>
                <c:pt idx="2117">
                  <c:v>98.718185000000005</c:v>
                </c:pt>
                <c:pt idx="2118">
                  <c:v>98.713436999999999</c:v>
                </c:pt>
                <c:pt idx="2119">
                  <c:v>98.712736999999919</c:v>
                </c:pt>
                <c:pt idx="2120">
                  <c:v>98.720805999999982</c:v>
                </c:pt>
                <c:pt idx="2121">
                  <c:v>98.734261000000927</c:v>
                </c:pt>
                <c:pt idx="2122">
                  <c:v>98.744884999999996</c:v>
                </c:pt>
                <c:pt idx="2123">
                  <c:v>98.748177999999982</c:v>
                </c:pt>
                <c:pt idx="2124">
                  <c:v>98.747121000001187</c:v>
                </c:pt>
                <c:pt idx="2125">
                  <c:v>98.746941000000007</c:v>
                </c:pt>
                <c:pt idx="2126">
                  <c:v>98.748998999999998</c:v>
                </c:pt>
                <c:pt idx="2127">
                  <c:v>98.751756999999998</c:v>
                </c:pt>
                <c:pt idx="2128">
                  <c:v>98.754729999999995</c:v>
                </c:pt>
                <c:pt idx="2129">
                  <c:v>98.758161999999999</c:v>
                </c:pt>
                <c:pt idx="2130">
                  <c:v>98.760480000000001</c:v>
                </c:pt>
                <c:pt idx="2131">
                  <c:v>98.759861999999998</c:v>
                </c:pt>
                <c:pt idx="2132">
                  <c:v>98.757355000000004</c:v>
                </c:pt>
                <c:pt idx="2133">
                  <c:v>98.754487999999981</c:v>
                </c:pt>
                <c:pt idx="2134">
                  <c:v>98.750044000000003</c:v>
                </c:pt>
                <c:pt idx="2135">
                  <c:v>98.743101999999993</c:v>
                </c:pt>
                <c:pt idx="2136">
                  <c:v>98.736811000000003</c:v>
                </c:pt>
                <c:pt idx="2137">
                  <c:v>98.735533000000004</c:v>
                </c:pt>
                <c:pt idx="2138">
                  <c:v>98.738987999999978</c:v>
                </c:pt>
                <c:pt idx="2139">
                  <c:v>98.742632999999998</c:v>
                </c:pt>
                <c:pt idx="2140">
                  <c:v>98.743757000000002</c:v>
                </c:pt>
                <c:pt idx="2141">
                  <c:v>98.743524000001202</c:v>
                </c:pt>
                <c:pt idx="2142">
                  <c:v>98.743018000000006</c:v>
                </c:pt>
                <c:pt idx="2143">
                  <c:v>98.741203000001477</c:v>
                </c:pt>
                <c:pt idx="2144">
                  <c:v>98.737426000000127</c:v>
                </c:pt>
                <c:pt idx="2145">
                  <c:v>98.732855999999998</c:v>
                </c:pt>
                <c:pt idx="2146">
                  <c:v>98.729190000000003</c:v>
                </c:pt>
                <c:pt idx="2147">
                  <c:v>98.728279999999998</c:v>
                </c:pt>
                <c:pt idx="2148">
                  <c:v>98.732403000000005</c:v>
                </c:pt>
                <c:pt idx="2149">
                  <c:v>98.741398000000004</c:v>
                </c:pt>
                <c:pt idx="2150">
                  <c:v>98.749628000000527</c:v>
                </c:pt>
                <c:pt idx="2151">
                  <c:v>98.749600000000427</c:v>
                </c:pt>
                <c:pt idx="2152">
                  <c:v>98.739812999999998</c:v>
                </c:pt>
                <c:pt idx="2153">
                  <c:v>98.72668299999998</c:v>
                </c:pt>
                <c:pt idx="2154">
                  <c:v>98.718781999999948</c:v>
                </c:pt>
                <c:pt idx="2155">
                  <c:v>98.721261000000027</c:v>
                </c:pt>
                <c:pt idx="2156">
                  <c:v>98.732357999999948</c:v>
                </c:pt>
                <c:pt idx="2157">
                  <c:v>98.743270999999993</c:v>
                </c:pt>
                <c:pt idx="2158">
                  <c:v>98.745647000000005</c:v>
                </c:pt>
                <c:pt idx="2159">
                  <c:v>98.73897599999998</c:v>
                </c:pt>
                <c:pt idx="2160">
                  <c:v>98.729951</c:v>
                </c:pt>
                <c:pt idx="2161">
                  <c:v>98.726825000000005</c:v>
                </c:pt>
                <c:pt idx="2162">
                  <c:v>98.732437999999988</c:v>
                </c:pt>
                <c:pt idx="2163">
                  <c:v>98.741298000000327</c:v>
                </c:pt>
                <c:pt idx="2164">
                  <c:v>98.744884000000027</c:v>
                </c:pt>
                <c:pt idx="2165">
                  <c:v>98.739418999999998</c:v>
                </c:pt>
                <c:pt idx="2166">
                  <c:v>98.728403</c:v>
                </c:pt>
                <c:pt idx="2167">
                  <c:v>98.719233000000727</c:v>
                </c:pt>
                <c:pt idx="2168">
                  <c:v>98.717563000001448</c:v>
                </c:pt>
                <c:pt idx="2169">
                  <c:v>98.722646999999981</c:v>
                </c:pt>
                <c:pt idx="2170">
                  <c:v>98.727515999999994</c:v>
                </c:pt>
                <c:pt idx="2171">
                  <c:v>98.726654999999994</c:v>
                </c:pt>
                <c:pt idx="2172">
                  <c:v>98.721895000000004</c:v>
                </c:pt>
                <c:pt idx="2173">
                  <c:v>98.717275000000427</c:v>
                </c:pt>
                <c:pt idx="2174">
                  <c:v>98.712199999999996</c:v>
                </c:pt>
                <c:pt idx="2175">
                  <c:v>98.704223000001477</c:v>
                </c:pt>
                <c:pt idx="2176">
                  <c:v>98.695622</c:v>
                </c:pt>
                <c:pt idx="2177">
                  <c:v>98.691558000000001</c:v>
                </c:pt>
                <c:pt idx="2178">
                  <c:v>98.693287999999981</c:v>
                </c:pt>
                <c:pt idx="2179">
                  <c:v>98.697564000000227</c:v>
                </c:pt>
                <c:pt idx="2180">
                  <c:v>98.700885</c:v>
                </c:pt>
                <c:pt idx="2181">
                  <c:v>98.701344000000006</c:v>
                </c:pt>
                <c:pt idx="2182">
                  <c:v>98.697587999999982</c:v>
                </c:pt>
                <c:pt idx="2183">
                  <c:v>98.690015000000002</c:v>
                </c:pt>
                <c:pt idx="2184">
                  <c:v>98.682669999999987</c:v>
                </c:pt>
                <c:pt idx="2185">
                  <c:v>98.679890999999458</c:v>
                </c:pt>
                <c:pt idx="2186">
                  <c:v>98.680965999999998</c:v>
                </c:pt>
                <c:pt idx="2187">
                  <c:v>98.681118999999981</c:v>
                </c:pt>
                <c:pt idx="2188">
                  <c:v>98.677479999999989</c:v>
                </c:pt>
                <c:pt idx="2189">
                  <c:v>98.671905999999979</c:v>
                </c:pt>
                <c:pt idx="2190">
                  <c:v>98.668100999999979</c:v>
                </c:pt>
                <c:pt idx="2191">
                  <c:v>98.668415999999979</c:v>
                </c:pt>
                <c:pt idx="2192">
                  <c:v>98.673492999998743</c:v>
                </c:pt>
                <c:pt idx="2193">
                  <c:v>98.681599000000006</c:v>
                </c:pt>
                <c:pt idx="2194">
                  <c:v>98.688186999999758</c:v>
                </c:pt>
                <c:pt idx="2195">
                  <c:v>98.689425999999983</c:v>
                </c:pt>
                <c:pt idx="2196">
                  <c:v>98.686687999999918</c:v>
                </c:pt>
                <c:pt idx="2197">
                  <c:v>98.685169999999999</c:v>
                </c:pt>
                <c:pt idx="2198">
                  <c:v>98.687750999999949</c:v>
                </c:pt>
                <c:pt idx="2199">
                  <c:v>98.692482999999058</c:v>
                </c:pt>
                <c:pt idx="2200">
                  <c:v>98.696029999999993</c:v>
                </c:pt>
                <c:pt idx="2201">
                  <c:v>98.696977999999959</c:v>
                </c:pt>
                <c:pt idx="2202">
                  <c:v>98.695515</c:v>
                </c:pt>
                <c:pt idx="2203">
                  <c:v>98.692759999999979</c:v>
                </c:pt>
                <c:pt idx="2204">
                  <c:v>98.690860000000001</c:v>
                </c:pt>
                <c:pt idx="2205">
                  <c:v>98.691169000000627</c:v>
                </c:pt>
                <c:pt idx="2206">
                  <c:v>98.692101999999949</c:v>
                </c:pt>
                <c:pt idx="2207">
                  <c:v>98.691137999999981</c:v>
                </c:pt>
                <c:pt idx="2208">
                  <c:v>98.689210000000003</c:v>
                </c:pt>
                <c:pt idx="2209">
                  <c:v>98.688860999999989</c:v>
                </c:pt>
                <c:pt idx="2210">
                  <c:v>98.689008999999658</c:v>
                </c:pt>
                <c:pt idx="2211">
                  <c:v>98.686914999999999</c:v>
                </c:pt>
                <c:pt idx="2212">
                  <c:v>98.682885999999158</c:v>
                </c:pt>
                <c:pt idx="2213">
                  <c:v>98.679930999999158</c:v>
                </c:pt>
                <c:pt idx="2214">
                  <c:v>98.679814999999948</c:v>
                </c:pt>
                <c:pt idx="2215">
                  <c:v>98.680883999999978</c:v>
                </c:pt>
                <c:pt idx="2216">
                  <c:v>98.680331999998714</c:v>
                </c:pt>
                <c:pt idx="2217">
                  <c:v>98.677138999999258</c:v>
                </c:pt>
                <c:pt idx="2218">
                  <c:v>98.671937999999358</c:v>
                </c:pt>
                <c:pt idx="2219">
                  <c:v>98.666821999999982</c:v>
                </c:pt>
                <c:pt idx="2220">
                  <c:v>98.665046999999959</c:v>
                </c:pt>
                <c:pt idx="2221">
                  <c:v>98.667507999999998</c:v>
                </c:pt>
                <c:pt idx="2222">
                  <c:v>98.670832999998424</c:v>
                </c:pt>
                <c:pt idx="2223">
                  <c:v>98.671153000000004</c:v>
                </c:pt>
                <c:pt idx="2224">
                  <c:v>98.668719999999979</c:v>
                </c:pt>
                <c:pt idx="2225">
                  <c:v>98.666663999999997</c:v>
                </c:pt>
                <c:pt idx="2226">
                  <c:v>98.666269000000227</c:v>
                </c:pt>
                <c:pt idx="2227">
                  <c:v>98.66628</c:v>
                </c:pt>
                <c:pt idx="2228">
                  <c:v>98.666739999999919</c:v>
                </c:pt>
                <c:pt idx="2229">
                  <c:v>98.66898399999998</c:v>
                </c:pt>
                <c:pt idx="2230">
                  <c:v>98.672105999999758</c:v>
                </c:pt>
                <c:pt idx="2231">
                  <c:v>98.674063000000004</c:v>
                </c:pt>
                <c:pt idx="2232">
                  <c:v>98.675025999999988</c:v>
                </c:pt>
                <c:pt idx="2233">
                  <c:v>98.676864999999978</c:v>
                </c:pt>
                <c:pt idx="2234">
                  <c:v>98.679138999998628</c:v>
                </c:pt>
                <c:pt idx="2235">
                  <c:v>98.678968999998958</c:v>
                </c:pt>
                <c:pt idx="2236">
                  <c:v>98.675241999999358</c:v>
                </c:pt>
                <c:pt idx="2237">
                  <c:v>98.67046999999998</c:v>
                </c:pt>
                <c:pt idx="2238">
                  <c:v>98.667420000000007</c:v>
                </c:pt>
                <c:pt idx="2239">
                  <c:v>98.664911000000004</c:v>
                </c:pt>
                <c:pt idx="2240">
                  <c:v>98.660633000000004</c:v>
                </c:pt>
                <c:pt idx="2241">
                  <c:v>98.655894999999958</c:v>
                </c:pt>
                <c:pt idx="2242">
                  <c:v>98.653476999998958</c:v>
                </c:pt>
                <c:pt idx="2243">
                  <c:v>98.653753999999978</c:v>
                </c:pt>
                <c:pt idx="2244">
                  <c:v>98.654713000000001</c:v>
                </c:pt>
                <c:pt idx="2245">
                  <c:v>98.653883999999948</c:v>
                </c:pt>
                <c:pt idx="2246">
                  <c:v>98.650030999999558</c:v>
                </c:pt>
                <c:pt idx="2247">
                  <c:v>98.643868999999981</c:v>
                </c:pt>
                <c:pt idx="2248">
                  <c:v>98.639310999999978</c:v>
                </c:pt>
                <c:pt idx="2249">
                  <c:v>98.641181000000003</c:v>
                </c:pt>
                <c:pt idx="2250">
                  <c:v>98.647402</c:v>
                </c:pt>
                <c:pt idx="2251">
                  <c:v>98.648965000000004</c:v>
                </c:pt>
                <c:pt idx="2252">
                  <c:v>98.64134</c:v>
                </c:pt>
                <c:pt idx="2253">
                  <c:v>98.629966999999979</c:v>
                </c:pt>
                <c:pt idx="2254">
                  <c:v>98.623056999999989</c:v>
                </c:pt>
                <c:pt idx="2255">
                  <c:v>98.623989999999978</c:v>
                </c:pt>
                <c:pt idx="2256">
                  <c:v>98.630389999999949</c:v>
                </c:pt>
                <c:pt idx="2257">
                  <c:v>98.637266999999994</c:v>
                </c:pt>
                <c:pt idx="2258">
                  <c:v>98.640385999999978</c:v>
                </c:pt>
                <c:pt idx="2259">
                  <c:v>98.638287999999989</c:v>
                </c:pt>
                <c:pt idx="2260">
                  <c:v>98.63315799999998</c:v>
                </c:pt>
                <c:pt idx="2261">
                  <c:v>98.628857999998786</c:v>
                </c:pt>
                <c:pt idx="2262">
                  <c:v>98.626529000000005</c:v>
                </c:pt>
                <c:pt idx="2263">
                  <c:v>98.624481999999958</c:v>
                </c:pt>
                <c:pt idx="2264">
                  <c:v>98.621516999999983</c:v>
                </c:pt>
                <c:pt idx="2265">
                  <c:v>98.61853499999998</c:v>
                </c:pt>
                <c:pt idx="2266">
                  <c:v>98.617181000000002</c:v>
                </c:pt>
                <c:pt idx="2267">
                  <c:v>98.615772999998484</c:v>
                </c:pt>
                <c:pt idx="2268">
                  <c:v>98.613151999999999</c:v>
                </c:pt>
                <c:pt idx="2269">
                  <c:v>98.611875999999981</c:v>
                </c:pt>
                <c:pt idx="2270">
                  <c:v>98.611711999999983</c:v>
                </c:pt>
                <c:pt idx="2271">
                  <c:v>98.609551999999979</c:v>
                </c:pt>
                <c:pt idx="2272">
                  <c:v>98.605397999998786</c:v>
                </c:pt>
                <c:pt idx="2273">
                  <c:v>98.60290999999998</c:v>
                </c:pt>
                <c:pt idx="2274">
                  <c:v>98.604354000000001</c:v>
                </c:pt>
                <c:pt idx="2275">
                  <c:v>98.60772799999998</c:v>
                </c:pt>
                <c:pt idx="2276">
                  <c:v>98.609371999998743</c:v>
                </c:pt>
                <c:pt idx="2277">
                  <c:v>98.607968</c:v>
                </c:pt>
                <c:pt idx="2278">
                  <c:v>98.604956999999999</c:v>
                </c:pt>
                <c:pt idx="2279">
                  <c:v>98.602049999999949</c:v>
                </c:pt>
                <c:pt idx="2280">
                  <c:v>98.599985000000004</c:v>
                </c:pt>
                <c:pt idx="2281">
                  <c:v>98.598585999999983</c:v>
                </c:pt>
                <c:pt idx="2282">
                  <c:v>98.596451000000002</c:v>
                </c:pt>
                <c:pt idx="2283">
                  <c:v>98.591058000000004</c:v>
                </c:pt>
                <c:pt idx="2284">
                  <c:v>98.5823379999987</c:v>
                </c:pt>
                <c:pt idx="2285">
                  <c:v>98.574314999999999</c:v>
                </c:pt>
                <c:pt idx="2286">
                  <c:v>98.570417999999989</c:v>
                </c:pt>
                <c:pt idx="2287">
                  <c:v>98.570731999998671</c:v>
                </c:pt>
                <c:pt idx="2288">
                  <c:v>98.574220999999994</c:v>
                </c:pt>
                <c:pt idx="2289">
                  <c:v>98.580025000000006</c:v>
                </c:pt>
                <c:pt idx="2290">
                  <c:v>98.586394999999982</c:v>
                </c:pt>
                <c:pt idx="2291">
                  <c:v>98.590844000000004</c:v>
                </c:pt>
                <c:pt idx="2292">
                  <c:v>98.59228899999998</c:v>
                </c:pt>
                <c:pt idx="2293">
                  <c:v>98.591288000000006</c:v>
                </c:pt>
                <c:pt idx="2294">
                  <c:v>98.588920999999999</c:v>
                </c:pt>
                <c:pt idx="2295">
                  <c:v>98.586963999999995</c:v>
                </c:pt>
                <c:pt idx="2296">
                  <c:v>98.586658</c:v>
                </c:pt>
                <c:pt idx="2297">
                  <c:v>98.587018999999998</c:v>
                </c:pt>
                <c:pt idx="2298">
                  <c:v>98.584221999999997</c:v>
                </c:pt>
                <c:pt idx="2299">
                  <c:v>98.575566999999978</c:v>
                </c:pt>
                <c:pt idx="2300">
                  <c:v>98.566929000000627</c:v>
                </c:pt>
                <c:pt idx="2301">
                  <c:v>98.563962000000004</c:v>
                </c:pt>
                <c:pt idx="2302">
                  <c:v>98.563997000000001</c:v>
                </c:pt>
                <c:pt idx="2303">
                  <c:v>98.563693000000427</c:v>
                </c:pt>
                <c:pt idx="2304">
                  <c:v>98.562191999999982</c:v>
                </c:pt>
                <c:pt idx="2305">
                  <c:v>98.559980999999979</c:v>
                </c:pt>
                <c:pt idx="2306">
                  <c:v>98.557012999999998</c:v>
                </c:pt>
                <c:pt idx="2307">
                  <c:v>98.553861999999981</c:v>
                </c:pt>
                <c:pt idx="2308">
                  <c:v>98.552053000000001</c:v>
                </c:pt>
                <c:pt idx="2309">
                  <c:v>98.552024000000003</c:v>
                </c:pt>
                <c:pt idx="2310">
                  <c:v>98.553122999999999</c:v>
                </c:pt>
                <c:pt idx="2311">
                  <c:v>98.554151000000005</c:v>
                </c:pt>
                <c:pt idx="2312">
                  <c:v>98.555549999999982</c:v>
                </c:pt>
                <c:pt idx="2313">
                  <c:v>98.558000999999948</c:v>
                </c:pt>
                <c:pt idx="2314">
                  <c:v>98.559012999999979</c:v>
                </c:pt>
                <c:pt idx="2315">
                  <c:v>98.552983999999981</c:v>
                </c:pt>
                <c:pt idx="2316">
                  <c:v>98.540948</c:v>
                </c:pt>
                <c:pt idx="2317">
                  <c:v>98.530824999999993</c:v>
                </c:pt>
                <c:pt idx="2318">
                  <c:v>98.524709999999999</c:v>
                </c:pt>
                <c:pt idx="2319">
                  <c:v>98.520817999999949</c:v>
                </c:pt>
                <c:pt idx="2320">
                  <c:v>98.518445999999983</c:v>
                </c:pt>
                <c:pt idx="2321">
                  <c:v>98.517385000000004</c:v>
                </c:pt>
                <c:pt idx="2322">
                  <c:v>98.516238999999999</c:v>
                </c:pt>
                <c:pt idx="2323">
                  <c:v>98.511791000000002</c:v>
                </c:pt>
                <c:pt idx="2324">
                  <c:v>98.503540000000001</c:v>
                </c:pt>
                <c:pt idx="2325">
                  <c:v>98.496044000000026</c:v>
                </c:pt>
                <c:pt idx="2326">
                  <c:v>98.492101000000005</c:v>
                </c:pt>
                <c:pt idx="2327">
                  <c:v>98.489795999999998</c:v>
                </c:pt>
                <c:pt idx="2328">
                  <c:v>98.488385999999949</c:v>
                </c:pt>
                <c:pt idx="2329">
                  <c:v>98.489464999999996</c:v>
                </c:pt>
                <c:pt idx="2330">
                  <c:v>98.493162999999996</c:v>
                </c:pt>
                <c:pt idx="2331">
                  <c:v>98.495678999999981</c:v>
                </c:pt>
                <c:pt idx="2332">
                  <c:v>98.493927999999997</c:v>
                </c:pt>
                <c:pt idx="2333">
                  <c:v>98.490098000000003</c:v>
                </c:pt>
                <c:pt idx="2334">
                  <c:v>98.486769999999993</c:v>
                </c:pt>
                <c:pt idx="2335">
                  <c:v>98.482889999999998</c:v>
                </c:pt>
                <c:pt idx="2336">
                  <c:v>98.476704999999981</c:v>
                </c:pt>
                <c:pt idx="2337">
                  <c:v>98.469864000000427</c:v>
                </c:pt>
                <c:pt idx="2338">
                  <c:v>98.465244000000027</c:v>
                </c:pt>
                <c:pt idx="2339">
                  <c:v>98.462699000000327</c:v>
                </c:pt>
                <c:pt idx="2340">
                  <c:v>98.461185000000327</c:v>
                </c:pt>
                <c:pt idx="2341">
                  <c:v>98.460560000000427</c:v>
                </c:pt>
                <c:pt idx="2342">
                  <c:v>98.460507000000007</c:v>
                </c:pt>
                <c:pt idx="2343">
                  <c:v>98.460316000000006</c:v>
                </c:pt>
                <c:pt idx="2344">
                  <c:v>98.458891999999949</c:v>
                </c:pt>
                <c:pt idx="2345">
                  <c:v>98.454693000001143</c:v>
                </c:pt>
                <c:pt idx="2346">
                  <c:v>98.446685000000627</c:v>
                </c:pt>
                <c:pt idx="2347">
                  <c:v>98.439087999999998</c:v>
                </c:pt>
                <c:pt idx="2348">
                  <c:v>98.434036000000006</c:v>
                </c:pt>
                <c:pt idx="2349">
                  <c:v>98.431234000000927</c:v>
                </c:pt>
                <c:pt idx="2350">
                  <c:v>98.432226999999997</c:v>
                </c:pt>
                <c:pt idx="2351">
                  <c:v>98.431120000001187</c:v>
                </c:pt>
                <c:pt idx="2352">
                  <c:v>98.422630000000012</c:v>
                </c:pt>
                <c:pt idx="2353">
                  <c:v>98.412777999999989</c:v>
                </c:pt>
                <c:pt idx="2354">
                  <c:v>98.408323999999993</c:v>
                </c:pt>
                <c:pt idx="2355">
                  <c:v>98.406606999999994</c:v>
                </c:pt>
                <c:pt idx="2356">
                  <c:v>98.405114000000026</c:v>
                </c:pt>
                <c:pt idx="2357">
                  <c:v>98.406566000000026</c:v>
                </c:pt>
                <c:pt idx="2358">
                  <c:v>98.411005000000827</c:v>
                </c:pt>
                <c:pt idx="2359">
                  <c:v>98.414824000001275</c:v>
                </c:pt>
                <c:pt idx="2360">
                  <c:v>98.415859999999995</c:v>
                </c:pt>
                <c:pt idx="2361">
                  <c:v>98.415370999999979</c:v>
                </c:pt>
                <c:pt idx="2362">
                  <c:v>98.415239000000227</c:v>
                </c:pt>
                <c:pt idx="2363">
                  <c:v>98.415627000000327</c:v>
                </c:pt>
                <c:pt idx="2364">
                  <c:v>98.417803000001101</c:v>
                </c:pt>
                <c:pt idx="2365">
                  <c:v>98.422960000000003</c:v>
                </c:pt>
                <c:pt idx="2366">
                  <c:v>98.427672999999999</c:v>
                </c:pt>
                <c:pt idx="2367">
                  <c:v>98.428820000000002</c:v>
                </c:pt>
                <c:pt idx="2368">
                  <c:v>98.426920999999993</c:v>
                </c:pt>
                <c:pt idx="2369">
                  <c:v>98.423439999999999</c:v>
                </c:pt>
                <c:pt idx="2370">
                  <c:v>98.419732999999979</c:v>
                </c:pt>
                <c:pt idx="2371">
                  <c:v>98.416140000000027</c:v>
                </c:pt>
                <c:pt idx="2372">
                  <c:v>98.412069000000727</c:v>
                </c:pt>
                <c:pt idx="2373">
                  <c:v>98.407117000000127</c:v>
                </c:pt>
                <c:pt idx="2374">
                  <c:v>98.401227000001128</c:v>
                </c:pt>
                <c:pt idx="2375">
                  <c:v>98.39529899999998</c:v>
                </c:pt>
                <c:pt idx="2376">
                  <c:v>98.392035999999948</c:v>
                </c:pt>
                <c:pt idx="2377">
                  <c:v>98.393462999999983</c:v>
                </c:pt>
                <c:pt idx="2378">
                  <c:v>98.39632899999998</c:v>
                </c:pt>
                <c:pt idx="2379">
                  <c:v>98.395533</c:v>
                </c:pt>
                <c:pt idx="2380">
                  <c:v>98.39094799999998</c:v>
                </c:pt>
                <c:pt idx="2381">
                  <c:v>98.386060999999998</c:v>
                </c:pt>
                <c:pt idx="2382">
                  <c:v>98.384170999999981</c:v>
                </c:pt>
                <c:pt idx="2383">
                  <c:v>98.386997999999949</c:v>
                </c:pt>
                <c:pt idx="2384">
                  <c:v>98.393751999999978</c:v>
                </c:pt>
                <c:pt idx="2385">
                  <c:v>98.401936000000006</c:v>
                </c:pt>
                <c:pt idx="2386">
                  <c:v>98.409264000001116</c:v>
                </c:pt>
                <c:pt idx="2387">
                  <c:v>98.413724000000627</c:v>
                </c:pt>
                <c:pt idx="2388">
                  <c:v>98.414547999999996</c:v>
                </c:pt>
                <c:pt idx="2389">
                  <c:v>98.413550000000427</c:v>
                </c:pt>
                <c:pt idx="2390">
                  <c:v>98.412485000000004</c:v>
                </c:pt>
                <c:pt idx="2391">
                  <c:v>98.411001999999996</c:v>
                </c:pt>
                <c:pt idx="2392">
                  <c:v>98.409121000000027</c:v>
                </c:pt>
                <c:pt idx="2393">
                  <c:v>98.409006000000005</c:v>
                </c:pt>
                <c:pt idx="2394">
                  <c:v>98.411851999999996</c:v>
                </c:pt>
                <c:pt idx="2395">
                  <c:v>98.415546000000006</c:v>
                </c:pt>
                <c:pt idx="2396">
                  <c:v>98.417034000000427</c:v>
                </c:pt>
                <c:pt idx="2397">
                  <c:v>98.41507</c:v>
                </c:pt>
                <c:pt idx="2398">
                  <c:v>98.410691999999997</c:v>
                </c:pt>
                <c:pt idx="2399">
                  <c:v>98.406587000000002</c:v>
                </c:pt>
                <c:pt idx="2400">
                  <c:v>98.406121999999996</c:v>
                </c:pt>
                <c:pt idx="2401">
                  <c:v>98.410736999999983</c:v>
                </c:pt>
                <c:pt idx="2402">
                  <c:v>98.417474999999996</c:v>
                </c:pt>
                <c:pt idx="2403">
                  <c:v>98.421391999999983</c:v>
                </c:pt>
                <c:pt idx="2404">
                  <c:v>98.421014000000127</c:v>
                </c:pt>
                <c:pt idx="2405">
                  <c:v>98.419287999999995</c:v>
                </c:pt>
                <c:pt idx="2406">
                  <c:v>98.418892999999983</c:v>
                </c:pt>
                <c:pt idx="2407">
                  <c:v>98.419511999999997</c:v>
                </c:pt>
                <c:pt idx="2408">
                  <c:v>98.420292000000003</c:v>
                </c:pt>
                <c:pt idx="2409">
                  <c:v>98.421588999999983</c:v>
                </c:pt>
                <c:pt idx="2410">
                  <c:v>98.423242999999999</c:v>
                </c:pt>
                <c:pt idx="2411">
                  <c:v>98.424021999999994</c:v>
                </c:pt>
                <c:pt idx="2412">
                  <c:v>98.423685000000006</c:v>
                </c:pt>
                <c:pt idx="2413">
                  <c:v>98.423089000000004</c:v>
                </c:pt>
                <c:pt idx="2414">
                  <c:v>98.422061999999983</c:v>
                </c:pt>
                <c:pt idx="2415">
                  <c:v>98.419796000000005</c:v>
                </c:pt>
                <c:pt idx="2416">
                  <c:v>98.417643000001448</c:v>
                </c:pt>
                <c:pt idx="2417">
                  <c:v>98.417860000001085</c:v>
                </c:pt>
                <c:pt idx="2418">
                  <c:v>98.419664000001376</c:v>
                </c:pt>
                <c:pt idx="2419">
                  <c:v>98.420502999999982</c:v>
                </c:pt>
                <c:pt idx="2420">
                  <c:v>98.420964999999995</c:v>
                </c:pt>
                <c:pt idx="2421">
                  <c:v>98.424245000000127</c:v>
                </c:pt>
                <c:pt idx="2422">
                  <c:v>98.430783000000005</c:v>
                </c:pt>
                <c:pt idx="2423">
                  <c:v>98.436069000000927</c:v>
                </c:pt>
                <c:pt idx="2424">
                  <c:v>98.436036999999999</c:v>
                </c:pt>
                <c:pt idx="2425">
                  <c:v>98.433195999999995</c:v>
                </c:pt>
                <c:pt idx="2426">
                  <c:v>98.432545000000005</c:v>
                </c:pt>
                <c:pt idx="2427">
                  <c:v>98.434996000000027</c:v>
                </c:pt>
                <c:pt idx="2428">
                  <c:v>98.438199999999995</c:v>
                </c:pt>
                <c:pt idx="2429">
                  <c:v>98.440135999999995</c:v>
                </c:pt>
                <c:pt idx="2430">
                  <c:v>98.440654000001274</c:v>
                </c:pt>
                <c:pt idx="2431">
                  <c:v>98.440956000000227</c:v>
                </c:pt>
                <c:pt idx="2432">
                  <c:v>98.442999000000327</c:v>
                </c:pt>
                <c:pt idx="2433">
                  <c:v>98.447659000001678</c:v>
                </c:pt>
                <c:pt idx="2434">
                  <c:v>98.452584999999999</c:v>
                </c:pt>
                <c:pt idx="2435">
                  <c:v>98.454474000000005</c:v>
                </c:pt>
                <c:pt idx="2436">
                  <c:v>98.454774</c:v>
                </c:pt>
                <c:pt idx="2437">
                  <c:v>98.458031999999989</c:v>
                </c:pt>
                <c:pt idx="2438">
                  <c:v>98.462626000000327</c:v>
                </c:pt>
                <c:pt idx="2439">
                  <c:v>98.461006000000026</c:v>
                </c:pt>
                <c:pt idx="2440">
                  <c:v>98.446809000000627</c:v>
                </c:pt>
                <c:pt idx="2441">
                  <c:v>98.434447000000006</c:v>
                </c:pt>
                <c:pt idx="2442">
                  <c:v>98.437388999999982</c:v>
                </c:pt>
                <c:pt idx="2443">
                  <c:v>98.440290000001085</c:v>
                </c:pt>
                <c:pt idx="2444">
                  <c:v>98.436532999999983</c:v>
                </c:pt>
                <c:pt idx="2445">
                  <c:v>98.433126000000527</c:v>
                </c:pt>
                <c:pt idx="2446">
                  <c:v>98.432534000000004</c:v>
                </c:pt>
                <c:pt idx="2447">
                  <c:v>98.433226000001056</c:v>
                </c:pt>
                <c:pt idx="2448">
                  <c:v>98.432817999999983</c:v>
                </c:pt>
                <c:pt idx="2449">
                  <c:v>98.432329999999993</c:v>
                </c:pt>
                <c:pt idx="2450">
                  <c:v>98.432996000000003</c:v>
                </c:pt>
                <c:pt idx="2451">
                  <c:v>98.433555000000027</c:v>
                </c:pt>
                <c:pt idx="2452">
                  <c:v>98.432610999999994</c:v>
                </c:pt>
                <c:pt idx="2453">
                  <c:v>98.431315999999995</c:v>
                </c:pt>
                <c:pt idx="2454">
                  <c:v>98.430814999999996</c:v>
                </c:pt>
                <c:pt idx="2455">
                  <c:v>98.430307999999982</c:v>
                </c:pt>
                <c:pt idx="2456">
                  <c:v>98.429187999999982</c:v>
                </c:pt>
                <c:pt idx="2457">
                  <c:v>98.427331999999979</c:v>
                </c:pt>
                <c:pt idx="2458">
                  <c:v>98.423169000000527</c:v>
                </c:pt>
                <c:pt idx="2459">
                  <c:v>98.415441999999999</c:v>
                </c:pt>
                <c:pt idx="2460">
                  <c:v>98.411070000000024</c:v>
                </c:pt>
                <c:pt idx="2461">
                  <c:v>98.415657999999993</c:v>
                </c:pt>
                <c:pt idx="2462">
                  <c:v>98.421552000000005</c:v>
                </c:pt>
                <c:pt idx="2463">
                  <c:v>98.42251899999998</c:v>
                </c:pt>
                <c:pt idx="2464">
                  <c:v>98.419928999999996</c:v>
                </c:pt>
                <c:pt idx="2465">
                  <c:v>98.417527000001115</c:v>
                </c:pt>
                <c:pt idx="2466">
                  <c:v>98.419565000001128</c:v>
                </c:pt>
                <c:pt idx="2467">
                  <c:v>98.425353000000001</c:v>
                </c:pt>
                <c:pt idx="2468">
                  <c:v>98.429743000000002</c:v>
                </c:pt>
                <c:pt idx="2469">
                  <c:v>98.430645000000027</c:v>
                </c:pt>
                <c:pt idx="2470">
                  <c:v>98.429012999999998</c:v>
                </c:pt>
                <c:pt idx="2471">
                  <c:v>98.425129999999996</c:v>
                </c:pt>
                <c:pt idx="2472">
                  <c:v>98.421003999999996</c:v>
                </c:pt>
                <c:pt idx="2473">
                  <c:v>98.421189999999996</c:v>
                </c:pt>
                <c:pt idx="2474">
                  <c:v>98.426608999999999</c:v>
                </c:pt>
                <c:pt idx="2475">
                  <c:v>98.432462999999998</c:v>
                </c:pt>
                <c:pt idx="2476">
                  <c:v>98.435367999999983</c:v>
                </c:pt>
                <c:pt idx="2477">
                  <c:v>98.436188000000001</c:v>
                </c:pt>
                <c:pt idx="2478">
                  <c:v>98.434984000000227</c:v>
                </c:pt>
                <c:pt idx="2479">
                  <c:v>98.430048999999983</c:v>
                </c:pt>
                <c:pt idx="2480">
                  <c:v>98.423385999999979</c:v>
                </c:pt>
                <c:pt idx="2481">
                  <c:v>98.420227999999994</c:v>
                </c:pt>
                <c:pt idx="2482">
                  <c:v>98.420991000000001</c:v>
                </c:pt>
                <c:pt idx="2483">
                  <c:v>98.421325999999993</c:v>
                </c:pt>
                <c:pt idx="2484">
                  <c:v>98.420500000000004</c:v>
                </c:pt>
                <c:pt idx="2485">
                  <c:v>98.421413000000427</c:v>
                </c:pt>
                <c:pt idx="2486">
                  <c:v>98.423473999999999</c:v>
                </c:pt>
                <c:pt idx="2487">
                  <c:v>98.423029000000227</c:v>
                </c:pt>
                <c:pt idx="2488">
                  <c:v>98.420270000000002</c:v>
                </c:pt>
                <c:pt idx="2489">
                  <c:v>98.419409000000527</c:v>
                </c:pt>
                <c:pt idx="2490">
                  <c:v>98.419455000000127</c:v>
                </c:pt>
                <c:pt idx="2491">
                  <c:v>98.413473999999994</c:v>
                </c:pt>
                <c:pt idx="2492">
                  <c:v>98.400227000000427</c:v>
                </c:pt>
                <c:pt idx="2493">
                  <c:v>98.393793000000002</c:v>
                </c:pt>
                <c:pt idx="2494">
                  <c:v>98.399236000000002</c:v>
                </c:pt>
                <c:pt idx="2495">
                  <c:v>98.400077999999979</c:v>
                </c:pt>
                <c:pt idx="2496">
                  <c:v>98.393383999999998</c:v>
                </c:pt>
                <c:pt idx="2497">
                  <c:v>98.388267999999982</c:v>
                </c:pt>
                <c:pt idx="2498">
                  <c:v>98.383975999999919</c:v>
                </c:pt>
                <c:pt idx="2499">
                  <c:v>98.374746999999758</c:v>
                </c:pt>
                <c:pt idx="2500">
                  <c:v>98.360450999999998</c:v>
                </c:pt>
                <c:pt idx="2501">
                  <c:v>98.347762000000003</c:v>
                </c:pt>
                <c:pt idx="2502">
                  <c:v>98.338410999999979</c:v>
                </c:pt>
                <c:pt idx="2503">
                  <c:v>98.326524000000006</c:v>
                </c:pt>
                <c:pt idx="2504">
                  <c:v>98.312556999999998</c:v>
                </c:pt>
                <c:pt idx="2505">
                  <c:v>98.304096999999999</c:v>
                </c:pt>
                <c:pt idx="2506">
                  <c:v>98.299648000000005</c:v>
                </c:pt>
                <c:pt idx="2507">
                  <c:v>98.289655999999994</c:v>
                </c:pt>
                <c:pt idx="2508">
                  <c:v>98.272227999999998</c:v>
                </c:pt>
                <c:pt idx="2509">
                  <c:v>98.256524000000027</c:v>
                </c:pt>
                <c:pt idx="2510">
                  <c:v>98.246863000001085</c:v>
                </c:pt>
                <c:pt idx="2511">
                  <c:v>98.234318999999999</c:v>
                </c:pt>
                <c:pt idx="2512">
                  <c:v>98.215307999999979</c:v>
                </c:pt>
                <c:pt idx="2513">
                  <c:v>98.197564999999997</c:v>
                </c:pt>
                <c:pt idx="2514">
                  <c:v>98.180666000000002</c:v>
                </c:pt>
                <c:pt idx="2515">
                  <c:v>98.153779999999458</c:v>
                </c:pt>
                <c:pt idx="2516">
                  <c:v>98.112771999998671</c:v>
                </c:pt>
                <c:pt idx="2517">
                  <c:v>98.060694000000026</c:v>
                </c:pt>
                <c:pt idx="2518">
                  <c:v>97.991845000000026</c:v>
                </c:pt>
                <c:pt idx="2519">
                  <c:v>97.891260000000727</c:v>
                </c:pt>
                <c:pt idx="2520">
                  <c:v>97.748429000000527</c:v>
                </c:pt>
                <c:pt idx="2521">
                  <c:v>97.531912000000005</c:v>
                </c:pt>
                <c:pt idx="2522">
                  <c:v>97.131962999999999</c:v>
                </c:pt>
                <c:pt idx="2523">
                  <c:v>96.367093999999994</c:v>
                </c:pt>
                <c:pt idx="2524">
                  <c:v>95.114187000000001</c:v>
                </c:pt>
                <c:pt idx="2525">
                  <c:v>93.486649000000227</c:v>
                </c:pt>
                <c:pt idx="2526">
                  <c:v>91.933881999999983</c:v>
                </c:pt>
                <c:pt idx="2527">
                  <c:v>91.195693000000006</c:v>
                </c:pt>
                <c:pt idx="2528">
                  <c:v>91.698627000000002</c:v>
                </c:pt>
                <c:pt idx="2529">
                  <c:v>92.951927000000026</c:v>
                </c:pt>
                <c:pt idx="2530">
                  <c:v>94.138488999998671</c:v>
                </c:pt>
                <c:pt idx="2531">
                  <c:v>94.877925000000005</c:v>
                </c:pt>
                <c:pt idx="2532">
                  <c:v>95.146652000000003</c:v>
                </c:pt>
                <c:pt idx="2533">
                  <c:v>94.952212000000003</c:v>
                </c:pt>
                <c:pt idx="2534">
                  <c:v>94.184882999999758</c:v>
                </c:pt>
                <c:pt idx="2535">
                  <c:v>92.830428999999981</c:v>
                </c:pt>
                <c:pt idx="2536">
                  <c:v>91.337913000000327</c:v>
                </c:pt>
                <c:pt idx="2537">
                  <c:v>90.410821000000027</c:v>
                </c:pt>
                <c:pt idx="2538">
                  <c:v>90.417441999999994</c:v>
                </c:pt>
                <c:pt idx="2539">
                  <c:v>91.256665999999996</c:v>
                </c:pt>
                <c:pt idx="2540">
                  <c:v>92.567921000000027</c:v>
                </c:pt>
                <c:pt idx="2541">
                  <c:v>93.933693000001114</c:v>
                </c:pt>
                <c:pt idx="2542">
                  <c:v>95.032991999999979</c:v>
                </c:pt>
                <c:pt idx="2543">
                  <c:v>95.735228000000006</c:v>
                </c:pt>
                <c:pt idx="2544">
                  <c:v>96.115274999999983</c:v>
                </c:pt>
                <c:pt idx="2545">
                  <c:v>96.330741999999958</c:v>
                </c:pt>
                <c:pt idx="2546">
                  <c:v>96.497622000001115</c:v>
                </c:pt>
                <c:pt idx="2547">
                  <c:v>96.670414999999949</c:v>
                </c:pt>
                <c:pt idx="2548">
                  <c:v>96.853235999999981</c:v>
                </c:pt>
                <c:pt idx="2549">
                  <c:v>97.021652000000003</c:v>
                </c:pt>
                <c:pt idx="2550">
                  <c:v>97.16413</c:v>
                </c:pt>
                <c:pt idx="2551">
                  <c:v>97.292687999999998</c:v>
                </c:pt>
                <c:pt idx="2552">
                  <c:v>97.412423000001027</c:v>
                </c:pt>
                <c:pt idx="2553">
                  <c:v>97.510897999999983</c:v>
                </c:pt>
                <c:pt idx="2554">
                  <c:v>97.584868</c:v>
                </c:pt>
                <c:pt idx="2555">
                  <c:v>97.647611000000026</c:v>
                </c:pt>
                <c:pt idx="2556">
                  <c:v>97.705618000000001</c:v>
                </c:pt>
                <c:pt idx="2557">
                  <c:v>97.753477999999959</c:v>
                </c:pt>
                <c:pt idx="2558">
                  <c:v>97.791607999999997</c:v>
                </c:pt>
                <c:pt idx="2559">
                  <c:v>97.829299000000006</c:v>
                </c:pt>
                <c:pt idx="2560">
                  <c:v>97.869020000000006</c:v>
                </c:pt>
                <c:pt idx="2561">
                  <c:v>97.903994999999995</c:v>
                </c:pt>
                <c:pt idx="2562">
                  <c:v>97.932218000000006</c:v>
                </c:pt>
                <c:pt idx="2563">
                  <c:v>97.959867000000003</c:v>
                </c:pt>
                <c:pt idx="2564">
                  <c:v>97.985411999999982</c:v>
                </c:pt>
                <c:pt idx="2565">
                  <c:v>98.000148999999979</c:v>
                </c:pt>
                <c:pt idx="2566">
                  <c:v>98.008186999999978</c:v>
                </c:pt>
                <c:pt idx="2567">
                  <c:v>98.021983000000006</c:v>
                </c:pt>
                <c:pt idx="2568">
                  <c:v>98.044409000000527</c:v>
                </c:pt>
                <c:pt idx="2569">
                  <c:v>98.067969000001113</c:v>
                </c:pt>
                <c:pt idx="2570">
                  <c:v>98.087433000000004</c:v>
                </c:pt>
                <c:pt idx="2571">
                  <c:v>98.104885999999979</c:v>
                </c:pt>
                <c:pt idx="2572">
                  <c:v>98.120846999999458</c:v>
                </c:pt>
                <c:pt idx="2573">
                  <c:v>98.132627999999983</c:v>
                </c:pt>
                <c:pt idx="2574">
                  <c:v>98.142150000000001</c:v>
                </c:pt>
                <c:pt idx="2575">
                  <c:v>98.155267999999978</c:v>
                </c:pt>
                <c:pt idx="2576">
                  <c:v>98.172248999998743</c:v>
                </c:pt>
                <c:pt idx="2577">
                  <c:v>98.186699000000004</c:v>
                </c:pt>
                <c:pt idx="2578">
                  <c:v>98.195900999999978</c:v>
                </c:pt>
                <c:pt idx="2579">
                  <c:v>98.203282000000002</c:v>
                </c:pt>
                <c:pt idx="2580">
                  <c:v>98.210600000000127</c:v>
                </c:pt>
                <c:pt idx="2581">
                  <c:v>98.216377999999978</c:v>
                </c:pt>
                <c:pt idx="2582">
                  <c:v>98.221430999999981</c:v>
                </c:pt>
                <c:pt idx="2583">
                  <c:v>98.227626000000427</c:v>
                </c:pt>
                <c:pt idx="2584">
                  <c:v>98.232622000000006</c:v>
                </c:pt>
                <c:pt idx="2585">
                  <c:v>98.233269000001187</c:v>
                </c:pt>
                <c:pt idx="2586">
                  <c:v>98.232388999999458</c:v>
                </c:pt>
                <c:pt idx="2587">
                  <c:v>98.235620999999995</c:v>
                </c:pt>
                <c:pt idx="2588">
                  <c:v>98.242025000000027</c:v>
                </c:pt>
                <c:pt idx="2589">
                  <c:v>98.245251999999994</c:v>
                </c:pt>
                <c:pt idx="2590">
                  <c:v>98.243719999999996</c:v>
                </c:pt>
                <c:pt idx="2591">
                  <c:v>98.241805000000127</c:v>
                </c:pt>
                <c:pt idx="2592">
                  <c:v>98.241427000000527</c:v>
                </c:pt>
                <c:pt idx="2593">
                  <c:v>98.240624000001361</c:v>
                </c:pt>
                <c:pt idx="2594">
                  <c:v>98.240136000000007</c:v>
                </c:pt>
                <c:pt idx="2595">
                  <c:v>98.243970000000004</c:v>
                </c:pt>
                <c:pt idx="2596">
                  <c:v>98.251807999999983</c:v>
                </c:pt>
                <c:pt idx="2597">
                  <c:v>98.258490999999978</c:v>
                </c:pt>
                <c:pt idx="2598">
                  <c:v>98.262306999999979</c:v>
                </c:pt>
                <c:pt idx="2599">
                  <c:v>98.265607000000003</c:v>
                </c:pt>
                <c:pt idx="2600">
                  <c:v>98.268192999999982</c:v>
                </c:pt>
                <c:pt idx="2601">
                  <c:v>98.267156999999997</c:v>
                </c:pt>
                <c:pt idx="2602">
                  <c:v>98.263131999999999</c:v>
                </c:pt>
                <c:pt idx="2603">
                  <c:v>98.259957</c:v>
                </c:pt>
                <c:pt idx="2604">
                  <c:v>98.257909999999995</c:v>
                </c:pt>
                <c:pt idx="2605">
                  <c:v>98.253737999999558</c:v>
                </c:pt>
                <c:pt idx="2606">
                  <c:v>98.247107000000227</c:v>
                </c:pt>
                <c:pt idx="2607">
                  <c:v>98.240505999999996</c:v>
                </c:pt>
                <c:pt idx="2608">
                  <c:v>98.233259000001027</c:v>
                </c:pt>
                <c:pt idx="2609">
                  <c:v>98.221579000000006</c:v>
                </c:pt>
                <c:pt idx="2610">
                  <c:v>98.203154000000026</c:v>
                </c:pt>
                <c:pt idx="2611">
                  <c:v>98.17729199999998</c:v>
                </c:pt>
                <c:pt idx="2612">
                  <c:v>98.141526000000027</c:v>
                </c:pt>
                <c:pt idx="2613">
                  <c:v>98.092461</c:v>
                </c:pt>
                <c:pt idx="2614">
                  <c:v>98.028655000000001</c:v>
                </c:pt>
                <c:pt idx="2615">
                  <c:v>97.946312000000006</c:v>
                </c:pt>
                <c:pt idx="2616">
                  <c:v>97.835255000000004</c:v>
                </c:pt>
                <c:pt idx="2617">
                  <c:v>97.688649999999981</c:v>
                </c:pt>
                <c:pt idx="2618">
                  <c:v>97.515696000000005</c:v>
                </c:pt>
                <c:pt idx="2619">
                  <c:v>97.339028999999982</c:v>
                </c:pt>
                <c:pt idx="2620">
                  <c:v>97.184797999999958</c:v>
                </c:pt>
                <c:pt idx="2621">
                  <c:v>97.079453999999998</c:v>
                </c:pt>
                <c:pt idx="2622">
                  <c:v>97.044863000001158</c:v>
                </c:pt>
                <c:pt idx="2623">
                  <c:v>97.088150999999982</c:v>
                </c:pt>
                <c:pt idx="2624">
                  <c:v>97.198618999999979</c:v>
                </c:pt>
                <c:pt idx="2625">
                  <c:v>97.351748999999558</c:v>
                </c:pt>
                <c:pt idx="2626">
                  <c:v>97.514218999999997</c:v>
                </c:pt>
                <c:pt idx="2627">
                  <c:v>97.654893999999999</c:v>
                </c:pt>
                <c:pt idx="2628">
                  <c:v>97.758674999999982</c:v>
                </c:pt>
                <c:pt idx="2629">
                  <c:v>97.828405999999958</c:v>
                </c:pt>
                <c:pt idx="2630">
                  <c:v>97.875579999999758</c:v>
                </c:pt>
                <c:pt idx="2631">
                  <c:v>97.911488000000006</c:v>
                </c:pt>
                <c:pt idx="2632">
                  <c:v>97.942922999999993</c:v>
                </c:pt>
                <c:pt idx="2633">
                  <c:v>97.972845999999919</c:v>
                </c:pt>
                <c:pt idx="2634">
                  <c:v>98.003403000000006</c:v>
                </c:pt>
                <c:pt idx="2635">
                  <c:v>98.03585099999998</c:v>
                </c:pt>
                <c:pt idx="2636">
                  <c:v>98.068030999999948</c:v>
                </c:pt>
                <c:pt idx="2637">
                  <c:v>98.095687999999981</c:v>
                </c:pt>
                <c:pt idx="2638">
                  <c:v>98.117768999999981</c:v>
                </c:pt>
                <c:pt idx="2639">
                  <c:v>98.136742999999058</c:v>
                </c:pt>
                <c:pt idx="2640">
                  <c:v>98.153525000000002</c:v>
                </c:pt>
                <c:pt idx="2641">
                  <c:v>98.166886999999988</c:v>
                </c:pt>
                <c:pt idx="2642">
                  <c:v>98.177625000000006</c:v>
                </c:pt>
                <c:pt idx="2643">
                  <c:v>98.188947999999158</c:v>
                </c:pt>
                <c:pt idx="2644">
                  <c:v>98.201825000000127</c:v>
                </c:pt>
                <c:pt idx="2645">
                  <c:v>98.213511999999994</c:v>
                </c:pt>
                <c:pt idx="2646">
                  <c:v>98.221894000000006</c:v>
                </c:pt>
                <c:pt idx="2647">
                  <c:v>98.227918000000003</c:v>
                </c:pt>
                <c:pt idx="2648">
                  <c:v>98.232767999999979</c:v>
                </c:pt>
                <c:pt idx="2649">
                  <c:v>98.236159000000427</c:v>
                </c:pt>
                <c:pt idx="2650">
                  <c:v>98.238686000000001</c:v>
                </c:pt>
                <c:pt idx="2651">
                  <c:v>98.242259000001027</c:v>
                </c:pt>
                <c:pt idx="2652">
                  <c:v>98.246544000000227</c:v>
                </c:pt>
                <c:pt idx="2653">
                  <c:v>98.248020999999994</c:v>
                </c:pt>
                <c:pt idx="2654">
                  <c:v>98.244252000000827</c:v>
                </c:pt>
                <c:pt idx="2655">
                  <c:v>98.236991000000003</c:v>
                </c:pt>
                <c:pt idx="2656">
                  <c:v>98.230281000000005</c:v>
                </c:pt>
                <c:pt idx="2657">
                  <c:v>98.227387999999948</c:v>
                </c:pt>
                <c:pt idx="2658">
                  <c:v>98.229759999999999</c:v>
                </c:pt>
                <c:pt idx="2659">
                  <c:v>98.236616999999995</c:v>
                </c:pt>
                <c:pt idx="2660">
                  <c:v>98.244902999999994</c:v>
                </c:pt>
                <c:pt idx="2661">
                  <c:v>98.251886999999982</c:v>
                </c:pt>
                <c:pt idx="2662">
                  <c:v>98.258134999999982</c:v>
                </c:pt>
                <c:pt idx="2663">
                  <c:v>98.265525999999994</c:v>
                </c:pt>
                <c:pt idx="2664">
                  <c:v>98.273373999999919</c:v>
                </c:pt>
                <c:pt idx="2665">
                  <c:v>98.279506999999981</c:v>
                </c:pt>
                <c:pt idx="2666">
                  <c:v>98.284111999999993</c:v>
                </c:pt>
                <c:pt idx="2667">
                  <c:v>98.289315000000002</c:v>
                </c:pt>
                <c:pt idx="2668">
                  <c:v>98.295231999999999</c:v>
                </c:pt>
                <c:pt idx="2669">
                  <c:v>98.299606999999995</c:v>
                </c:pt>
                <c:pt idx="2670">
                  <c:v>98.30133499999998</c:v>
                </c:pt>
                <c:pt idx="2671">
                  <c:v>98.301323999999994</c:v>
                </c:pt>
                <c:pt idx="2672">
                  <c:v>98.300145999999998</c:v>
                </c:pt>
                <c:pt idx="2673">
                  <c:v>98.298226999999997</c:v>
                </c:pt>
                <c:pt idx="2674">
                  <c:v>98.298126999999994</c:v>
                </c:pt>
                <c:pt idx="2675">
                  <c:v>98.302813</c:v>
                </c:pt>
                <c:pt idx="2676">
                  <c:v>98.311260000001027</c:v>
                </c:pt>
                <c:pt idx="2677">
                  <c:v>98.319040999999999</c:v>
                </c:pt>
                <c:pt idx="2678">
                  <c:v>98.323649000000003</c:v>
                </c:pt>
                <c:pt idx="2679">
                  <c:v>98.325958999999358</c:v>
                </c:pt>
                <c:pt idx="2680">
                  <c:v>98.326476999999358</c:v>
                </c:pt>
                <c:pt idx="2681">
                  <c:v>98.324089000000001</c:v>
                </c:pt>
                <c:pt idx="2682">
                  <c:v>98.319573000000005</c:v>
                </c:pt>
                <c:pt idx="2683">
                  <c:v>98.316528000000005</c:v>
                </c:pt>
                <c:pt idx="2684">
                  <c:v>98.317046000000005</c:v>
                </c:pt>
                <c:pt idx="2685">
                  <c:v>98.319211999999993</c:v>
                </c:pt>
                <c:pt idx="2686">
                  <c:v>98.320059999999998</c:v>
                </c:pt>
                <c:pt idx="2687">
                  <c:v>98.318719000000002</c:v>
                </c:pt>
                <c:pt idx="2688">
                  <c:v>98.315759</c:v>
                </c:pt>
                <c:pt idx="2689">
                  <c:v>98.311771999999948</c:v>
                </c:pt>
                <c:pt idx="2690">
                  <c:v>98.307669000001027</c:v>
                </c:pt>
                <c:pt idx="2691">
                  <c:v>98.304390999999981</c:v>
                </c:pt>
                <c:pt idx="2692">
                  <c:v>98.301479</c:v>
                </c:pt>
                <c:pt idx="2693">
                  <c:v>98.297607000000127</c:v>
                </c:pt>
                <c:pt idx="2694">
                  <c:v>98.293024000000727</c:v>
                </c:pt>
                <c:pt idx="2695">
                  <c:v>98.28963899999998</c:v>
                </c:pt>
                <c:pt idx="2696">
                  <c:v>98.288426999999999</c:v>
                </c:pt>
                <c:pt idx="2697">
                  <c:v>98.288731999999158</c:v>
                </c:pt>
                <c:pt idx="2698">
                  <c:v>98.290142000000003</c:v>
                </c:pt>
                <c:pt idx="2699">
                  <c:v>98.292760999999999</c:v>
                </c:pt>
                <c:pt idx="2700">
                  <c:v>98.295405000000002</c:v>
                </c:pt>
                <c:pt idx="2701">
                  <c:v>98.296110000000027</c:v>
                </c:pt>
                <c:pt idx="2702">
                  <c:v>98.295400999999998</c:v>
                </c:pt>
                <c:pt idx="2703">
                  <c:v>98.296787999999978</c:v>
                </c:pt>
                <c:pt idx="2704">
                  <c:v>98.302855999999949</c:v>
                </c:pt>
                <c:pt idx="2705">
                  <c:v>98.312340999999989</c:v>
                </c:pt>
                <c:pt idx="2706">
                  <c:v>98.321813000000006</c:v>
                </c:pt>
                <c:pt idx="2707">
                  <c:v>98.328727999999558</c:v>
                </c:pt>
                <c:pt idx="2708">
                  <c:v>98.332205999999999</c:v>
                </c:pt>
                <c:pt idx="2709">
                  <c:v>98.332471999999058</c:v>
                </c:pt>
                <c:pt idx="2710">
                  <c:v>98.330410000000001</c:v>
                </c:pt>
                <c:pt idx="2711">
                  <c:v>98.326777999998527</c:v>
                </c:pt>
                <c:pt idx="2712">
                  <c:v>98.321734999999919</c:v>
                </c:pt>
                <c:pt idx="2713">
                  <c:v>98.316112000000004</c:v>
                </c:pt>
                <c:pt idx="2714">
                  <c:v>98.312556999999998</c:v>
                </c:pt>
                <c:pt idx="2715">
                  <c:v>98.313514000000026</c:v>
                </c:pt>
                <c:pt idx="2716">
                  <c:v>98.318119999999993</c:v>
                </c:pt>
                <c:pt idx="2717">
                  <c:v>98.322823999999983</c:v>
                </c:pt>
                <c:pt idx="2718">
                  <c:v>98.325305999999458</c:v>
                </c:pt>
                <c:pt idx="2719">
                  <c:v>98.326451999999989</c:v>
                </c:pt>
                <c:pt idx="2720">
                  <c:v>98.328313999999978</c:v>
                </c:pt>
                <c:pt idx="2721">
                  <c:v>98.331429999999997</c:v>
                </c:pt>
                <c:pt idx="2722">
                  <c:v>98.334411000000003</c:v>
                </c:pt>
                <c:pt idx="2723">
                  <c:v>98.335143000000002</c:v>
                </c:pt>
                <c:pt idx="2724">
                  <c:v>98.332674999999981</c:v>
                </c:pt>
                <c:pt idx="2725">
                  <c:v>98.3288369999987</c:v>
                </c:pt>
                <c:pt idx="2726">
                  <c:v>98.327196999999998</c:v>
                </c:pt>
                <c:pt idx="2727">
                  <c:v>98.329104000000001</c:v>
                </c:pt>
                <c:pt idx="2728">
                  <c:v>98.331587999999982</c:v>
                </c:pt>
                <c:pt idx="2729">
                  <c:v>98.330816999999982</c:v>
                </c:pt>
                <c:pt idx="2730">
                  <c:v>98.326673999999983</c:v>
                </c:pt>
                <c:pt idx="2731">
                  <c:v>98.321943000000005</c:v>
                </c:pt>
                <c:pt idx="2732">
                  <c:v>98.318010000000001</c:v>
                </c:pt>
                <c:pt idx="2733">
                  <c:v>98.313851</c:v>
                </c:pt>
                <c:pt idx="2734">
                  <c:v>98.308667999999983</c:v>
                </c:pt>
                <c:pt idx="2735">
                  <c:v>98.303055000000001</c:v>
                </c:pt>
                <c:pt idx="2736">
                  <c:v>98.297776999999982</c:v>
                </c:pt>
                <c:pt idx="2737">
                  <c:v>98.293648000000005</c:v>
                </c:pt>
                <c:pt idx="2738">
                  <c:v>98.29239699999998</c:v>
                </c:pt>
                <c:pt idx="2739">
                  <c:v>98.295298000000003</c:v>
                </c:pt>
                <c:pt idx="2740">
                  <c:v>98.300870999999958</c:v>
                </c:pt>
                <c:pt idx="2741">
                  <c:v>98.305858999999558</c:v>
                </c:pt>
                <c:pt idx="2742">
                  <c:v>98.308521999999982</c:v>
                </c:pt>
                <c:pt idx="2743">
                  <c:v>98.309350999999978</c:v>
                </c:pt>
                <c:pt idx="2744">
                  <c:v>98.309016</c:v>
                </c:pt>
                <c:pt idx="2745">
                  <c:v>98.307740999999979</c:v>
                </c:pt>
                <c:pt idx="2746">
                  <c:v>98.306344999999979</c:v>
                </c:pt>
                <c:pt idx="2747">
                  <c:v>98.305703999999949</c:v>
                </c:pt>
                <c:pt idx="2748">
                  <c:v>98.305144999999982</c:v>
                </c:pt>
                <c:pt idx="2749">
                  <c:v>98.303319999999999</c:v>
                </c:pt>
                <c:pt idx="2750">
                  <c:v>98.300590999999983</c:v>
                </c:pt>
                <c:pt idx="2751">
                  <c:v>98.298804000000004</c:v>
                </c:pt>
                <c:pt idx="2752">
                  <c:v>98.298826000000005</c:v>
                </c:pt>
                <c:pt idx="2753">
                  <c:v>98.299786999999981</c:v>
                </c:pt>
                <c:pt idx="2754">
                  <c:v>98.30030499999998</c:v>
                </c:pt>
                <c:pt idx="2755">
                  <c:v>98.298828999999998</c:v>
                </c:pt>
                <c:pt idx="2756">
                  <c:v>98.293650000000127</c:v>
                </c:pt>
                <c:pt idx="2757">
                  <c:v>98.284912000000006</c:v>
                </c:pt>
                <c:pt idx="2758">
                  <c:v>98.276207999999983</c:v>
                </c:pt>
                <c:pt idx="2759">
                  <c:v>98.271826000000004</c:v>
                </c:pt>
                <c:pt idx="2760">
                  <c:v>98.272449999999978</c:v>
                </c:pt>
                <c:pt idx="2761">
                  <c:v>98.275197999999989</c:v>
                </c:pt>
                <c:pt idx="2762">
                  <c:v>98.277450000000002</c:v>
                </c:pt>
                <c:pt idx="2763">
                  <c:v>98.278909999999982</c:v>
                </c:pt>
                <c:pt idx="2764">
                  <c:v>98.280468999999982</c:v>
                </c:pt>
                <c:pt idx="2765">
                  <c:v>98.283136999999982</c:v>
                </c:pt>
                <c:pt idx="2766">
                  <c:v>98.287537999999998</c:v>
                </c:pt>
                <c:pt idx="2767">
                  <c:v>98.292311999999981</c:v>
                </c:pt>
                <c:pt idx="2768">
                  <c:v>98.293799000000007</c:v>
                </c:pt>
                <c:pt idx="2769">
                  <c:v>98.289764000000005</c:v>
                </c:pt>
                <c:pt idx="2770">
                  <c:v>98.282829000000007</c:v>
                </c:pt>
                <c:pt idx="2771">
                  <c:v>98.277563000000427</c:v>
                </c:pt>
                <c:pt idx="2772">
                  <c:v>98.274657000000005</c:v>
                </c:pt>
                <c:pt idx="2773">
                  <c:v>98.270781999999258</c:v>
                </c:pt>
                <c:pt idx="2774">
                  <c:v>98.263808999999981</c:v>
                </c:pt>
                <c:pt idx="2775">
                  <c:v>98.255072999999058</c:v>
                </c:pt>
                <c:pt idx="2776">
                  <c:v>98.246640000000127</c:v>
                </c:pt>
                <c:pt idx="2777">
                  <c:v>98.239712999999981</c:v>
                </c:pt>
                <c:pt idx="2778">
                  <c:v>98.236136000000002</c:v>
                </c:pt>
                <c:pt idx="2779">
                  <c:v>98.237907000000007</c:v>
                </c:pt>
                <c:pt idx="2780">
                  <c:v>98.243786</c:v>
                </c:pt>
                <c:pt idx="2781">
                  <c:v>98.248947000000001</c:v>
                </c:pt>
                <c:pt idx="2782">
                  <c:v>98.249487000000002</c:v>
                </c:pt>
                <c:pt idx="2783">
                  <c:v>98.245456000000004</c:v>
                </c:pt>
                <c:pt idx="2784">
                  <c:v>98.238777999999158</c:v>
                </c:pt>
                <c:pt idx="2785">
                  <c:v>98.230675000000005</c:v>
                </c:pt>
                <c:pt idx="2786">
                  <c:v>98.222267000000002</c:v>
                </c:pt>
                <c:pt idx="2787">
                  <c:v>98.215466000000006</c:v>
                </c:pt>
                <c:pt idx="2788">
                  <c:v>98.211541999999994</c:v>
                </c:pt>
                <c:pt idx="2789">
                  <c:v>98.209862000000001</c:v>
                </c:pt>
                <c:pt idx="2790">
                  <c:v>98.20880099999998</c:v>
                </c:pt>
                <c:pt idx="2791">
                  <c:v>98.206695999999994</c:v>
                </c:pt>
                <c:pt idx="2792">
                  <c:v>98.201830000000001</c:v>
                </c:pt>
                <c:pt idx="2793">
                  <c:v>98.193285000000003</c:v>
                </c:pt>
                <c:pt idx="2794">
                  <c:v>98.182376999998425</c:v>
                </c:pt>
                <c:pt idx="2795">
                  <c:v>98.171555999999981</c:v>
                </c:pt>
                <c:pt idx="2796">
                  <c:v>98.161455000000004</c:v>
                </c:pt>
                <c:pt idx="2797">
                  <c:v>98.150815999999978</c:v>
                </c:pt>
                <c:pt idx="2798">
                  <c:v>98.139610000000005</c:v>
                </c:pt>
                <c:pt idx="2799">
                  <c:v>98.130257999999998</c:v>
                </c:pt>
                <c:pt idx="2800">
                  <c:v>98.125004999999959</c:v>
                </c:pt>
                <c:pt idx="2801">
                  <c:v>98.123403999999979</c:v>
                </c:pt>
                <c:pt idx="2802">
                  <c:v>98.122694999999979</c:v>
                </c:pt>
                <c:pt idx="2803">
                  <c:v>98.119418999999979</c:v>
                </c:pt>
                <c:pt idx="2804">
                  <c:v>98.111213000001143</c:v>
                </c:pt>
                <c:pt idx="2805">
                  <c:v>98.099333000000001</c:v>
                </c:pt>
                <c:pt idx="2806">
                  <c:v>98.089369999999988</c:v>
                </c:pt>
                <c:pt idx="2807">
                  <c:v>98.086630999999983</c:v>
                </c:pt>
                <c:pt idx="2808">
                  <c:v>98.090102000000002</c:v>
                </c:pt>
                <c:pt idx="2809">
                  <c:v>98.093119000000527</c:v>
                </c:pt>
                <c:pt idx="2810">
                  <c:v>98.090424999999996</c:v>
                </c:pt>
                <c:pt idx="2811">
                  <c:v>98.081995000000006</c:v>
                </c:pt>
                <c:pt idx="2812">
                  <c:v>98.069946000000002</c:v>
                </c:pt>
                <c:pt idx="2813">
                  <c:v>98.055623999999995</c:v>
                </c:pt>
                <c:pt idx="2814">
                  <c:v>98.041166000001027</c:v>
                </c:pt>
                <c:pt idx="2815">
                  <c:v>98.030106000000004</c:v>
                </c:pt>
                <c:pt idx="2816">
                  <c:v>98.023575999999949</c:v>
                </c:pt>
                <c:pt idx="2817">
                  <c:v>98.018370999999988</c:v>
                </c:pt>
                <c:pt idx="2818">
                  <c:v>98.011564000001187</c:v>
                </c:pt>
                <c:pt idx="2819">
                  <c:v>98.005041999999989</c:v>
                </c:pt>
                <c:pt idx="2820">
                  <c:v>98.002320999999981</c:v>
                </c:pt>
                <c:pt idx="2821">
                  <c:v>98.002635999999981</c:v>
                </c:pt>
                <c:pt idx="2822">
                  <c:v>98.001903999999996</c:v>
                </c:pt>
                <c:pt idx="2823">
                  <c:v>97.998526999999996</c:v>
                </c:pt>
                <c:pt idx="2824">
                  <c:v>97.994478999999998</c:v>
                </c:pt>
                <c:pt idx="2825">
                  <c:v>97.990712000000002</c:v>
                </c:pt>
                <c:pt idx="2826">
                  <c:v>97.984780000000001</c:v>
                </c:pt>
                <c:pt idx="2827">
                  <c:v>97.974091999999999</c:v>
                </c:pt>
                <c:pt idx="2828">
                  <c:v>97.959581</c:v>
                </c:pt>
                <c:pt idx="2829">
                  <c:v>97.945081999999999</c:v>
                </c:pt>
                <c:pt idx="2830">
                  <c:v>97.934154000001158</c:v>
                </c:pt>
                <c:pt idx="2831">
                  <c:v>97.927903000000327</c:v>
                </c:pt>
                <c:pt idx="2832">
                  <c:v>97.924711000000002</c:v>
                </c:pt>
                <c:pt idx="2833">
                  <c:v>97.921414999999996</c:v>
                </c:pt>
                <c:pt idx="2834">
                  <c:v>97.915625000001128</c:v>
                </c:pt>
                <c:pt idx="2835">
                  <c:v>97.907622000000927</c:v>
                </c:pt>
                <c:pt idx="2836">
                  <c:v>97.900020999999995</c:v>
                </c:pt>
                <c:pt idx="2837">
                  <c:v>97.895796999999988</c:v>
                </c:pt>
                <c:pt idx="2838">
                  <c:v>97.896675999999999</c:v>
                </c:pt>
                <c:pt idx="2839">
                  <c:v>97.902583000000007</c:v>
                </c:pt>
                <c:pt idx="2840">
                  <c:v>97.911315000000627</c:v>
                </c:pt>
                <c:pt idx="2841">
                  <c:v>97.918931999999998</c:v>
                </c:pt>
                <c:pt idx="2842">
                  <c:v>97.92177599999998</c:v>
                </c:pt>
                <c:pt idx="2843">
                  <c:v>97.918688000000003</c:v>
                </c:pt>
                <c:pt idx="2844">
                  <c:v>97.911207000001085</c:v>
                </c:pt>
                <c:pt idx="2845">
                  <c:v>97.902207000000004</c:v>
                </c:pt>
                <c:pt idx="2846">
                  <c:v>97.894757999999982</c:v>
                </c:pt>
                <c:pt idx="2847">
                  <c:v>97.891181000000003</c:v>
                </c:pt>
                <c:pt idx="2848">
                  <c:v>97.891526000000027</c:v>
                </c:pt>
                <c:pt idx="2849">
                  <c:v>97.892783999999978</c:v>
                </c:pt>
                <c:pt idx="2850">
                  <c:v>97.891001000000003</c:v>
                </c:pt>
                <c:pt idx="2851">
                  <c:v>97.884889999999999</c:v>
                </c:pt>
                <c:pt idx="2852">
                  <c:v>97.876880999999358</c:v>
                </c:pt>
                <c:pt idx="2853">
                  <c:v>97.870509999999982</c:v>
                </c:pt>
                <c:pt idx="2854">
                  <c:v>97.867242000000005</c:v>
                </c:pt>
                <c:pt idx="2855">
                  <c:v>97.865718999999658</c:v>
                </c:pt>
                <c:pt idx="2856">
                  <c:v>97.863257000000004</c:v>
                </c:pt>
                <c:pt idx="2857">
                  <c:v>97.857793999999998</c:v>
                </c:pt>
                <c:pt idx="2858">
                  <c:v>97.849221000000227</c:v>
                </c:pt>
                <c:pt idx="2859">
                  <c:v>97.839466000000002</c:v>
                </c:pt>
                <c:pt idx="2860">
                  <c:v>97.831031999999979</c:v>
                </c:pt>
                <c:pt idx="2861">
                  <c:v>97.824675999999982</c:v>
                </c:pt>
                <c:pt idx="2862">
                  <c:v>97.817737999999949</c:v>
                </c:pt>
                <c:pt idx="2863">
                  <c:v>97.805020999999982</c:v>
                </c:pt>
                <c:pt idx="2864">
                  <c:v>97.782212999999999</c:v>
                </c:pt>
                <c:pt idx="2865">
                  <c:v>97.749746999999999</c:v>
                </c:pt>
                <c:pt idx="2866">
                  <c:v>97.713357000000002</c:v>
                </c:pt>
                <c:pt idx="2867">
                  <c:v>97.679745999998858</c:v>
                </c:pt>
                <c:pt idx="2868">
                  <c:v>97.651387999999358</c:v>
                </c:pt>
                <c:pt idx="2869">
                  <c:v>97.626187999999658</c:v>
                </c:pt>
                <c:pt idx="2870">
                  <c:v>97.602583999999979</c:v>
                </c:pt>
                <c:pt idx="2871">
                  <c:v>97.583759999999998</c:v>
                </c:pt>
                <c:pt idx="2872">
                  <c:v>97.575710999999558</c:v>
                </c:pt>
                <c:pt idx="2873">
                  <c:v>97.581064999999995</c:v>
                </c:pt>
                <c:pt idx="2874">
                  <c:v>97.596081999999981</c:v>
                </c:pt>
                <c:pt idx="2875">
                  <c:v>97.613886999999949</c:v>
                </c:pt>
                <c:pt idx="2876">
                  <c:v>97.629299000000003</c:v>
                </c:pt>
                <c:pt idx="2877">
                  <c:v>97.640421000000003</c:v>
                </c:pt>
                <c:pt idx="2878">
                  <c:v>97.647080000000003</c:v>
                </c:pt>
                <c:pt idx="2879">
                  <c:v>97.649406999999982</c:v>
                </c:pt>
                <c:pt idx="2880">
                  <c:v>97.6477</c:v>
                </c:pt>
                <c:pt idx="2881">
                  <c:v>97.642446999999919</c:v>
                </c:pt>
                <c:pt idx="2882">
                  <c:v>97.633831999999558</c:v>
                </c:pt>
                <c:pt idx="2883">
                  <c:v>97.621888999999058</c:v>
                </c:pt>
                <c:pt idx="2884">
                  <c:v>97.607779999999948</c:v>
                </c:pt>
                <c:pt idx="2885">
                  <c:v>97.594449999999995</c:v>
                </c:pt>
                <c:pt idx="2886">
                  <c:v>97.584961000000007</c:v>
                </c:pt>
                <c:pt idx="2887">
                  <c:v>97.579732999998527</c:v>
                </c:pt>
                <c:pt idx="2888">
                  <c:v>97.576191999999978</c:v>
                </c:pt>
                <c:pt idx="2889">
                  <c:v>97.571820000000002</c:v>
                </c:pt>
                <c:pt idx="2890">
                  <c:v>97.567031</c:v>
                </c:pt>
                <c:pt idx="2891">
                  <c:v>97.564052000000004</c:v>
                </c:pt>
                <c:pt idx="2892">
                  <c:v>97.563436999999979</c:v>
                </c:pt>
                <c:pt idx="2893">
                  <c:v>97.563231000000002</c:v>
                </c:pt>
                <c:pt idx="2894">
                  <c:v>97.562100999999998</c:v>
                </c:pt>
                <c:pt idx="2895">
                  <c:v>97.561639999999997</c:v>
                </c:pt>
                <c:pt idx="2896">
                  <c:v>97.563827000000003</c:v>
                </c:pt>
                <c:pt idx="2897">
                  <c:v>97.566612000000006</c:v>
                </c:pt>
                <c:pt idx="2898">
                  <c:v>97.564042000000001</c:v>
                </c:pt>
                <c:pt idx="2899">
                  <c:v>97.551753000000005</c:v>
                </c:pt>
                <c:pt idx="2900">
                  <c:v>97.531768</c:v>
                </c:pt>
                <c:pt idx="2901">
                  <c:v>97.511049000000227</c:v>
                </c:pt>
                <c:pt idx="2902">
                  <c:v>97.495535000000004</c:v>
                </c:pt>
                <c:pt idx="2903">
                  <c:v>97.486130000000003</c:v>
                </c:pt>
                <c:pt idx="2904">
                  <c:v>97.48033599999998</c:v>
                </c:pt>
                <c:pt idx="2905">
                  <c:v>97.476639000000006</c:v>
                </c:pt>
                <c:pt idx="2906">
                  <c:v>97.476095000000001</c:v>
                </c:pt>
                <c:pt idx="2907">
                  <c:v>97.479866999999999</c:v>
                </c:pt>
                <c:pt idx="2908">
                  <c:v>97.486709000000005</c:v>
                </c:pt>
                <c:pt idx="2909">
                  <c:v>97.494057000000026</c:v>
                </c:pt>
                <c:pt idx="2910">
                  <c:v>97.501205000000027</c:v>
                </c:pt>
                <c:pt idx="2911">
                  <c:v>97.50979599999998</c:v>
                </c:pt>
                <c:pt idx="2912">
                  <c:v>97.520974999999979</c:v>
                </c:pt>
                <c:pt idx="2913">
                  <c:v>97.533410000000003</c:v>
                </c:pt>
                <c:pt idx="2914">
                  <c:v>97.544518999999994</c:v>
                </c:pt>
                <c:pt idx="2915">
                  <c:v>97.552031999999258</c:v>
                </c:pt>
                <c:pt idx="2916">
                  <c:v>97.553612999999999</c:v>
                </c:pt>
                <c:pt idx="2917">
                  <c:v>97.546992000000003</c:v>
                </c:pt>
                <c:pt idx="2918">
                  <c:v>97.532899</c:v>
                </c:pt>
                <c:pt idx="2919">
                  <c:v>97.517021999999997</c:v>
                </c:pt>
                <c:pt idx="2920">
                  <c:v>97.506246000000004</c:v>
                </c:pt>
                <c:pt idx="2921">
                  <c:v>97.502434999999949</c:v>
                </c:pt>
                <c:pt idx="2922">
                  <c:v>97.502046999999948</c:v>
                </c:pt>
                <c:pt idx="2923">
                  <c:v>97.502500999999981</c:v>
                </c:pt>
                <c:pt idx="2924">
                  <c:v>97.506285000000005</c:v>
                </c:pt>
                <c:pt idx="2925">
                  <c:v>97.516918000000004</c:v>
                </c:pt>
                <c:pt idx="2926">
                  <c:v>97.532230999999982</c:v>
                </c:pt>
                <c:pt idx="2927">
                  <c:v>97.544294000001202</c:v>
                </c:pt>
                <c:pt idx="2928">
                  <c:v>97.546255000000627</c:v>
                </c:pt>
                <c:pt idx="2929">
                  <c:v>97.538136999999978</c:v>
                </c:pt>
                <c:pt idx="2930">
                  <c:v>97.526161000000002</c:v>
                </c:pt>
                <c:pt idx="2931">
                  <c:v>97.517427999999995</c:v>
                </c:pt>
                <c:pt idx="2932">
                  <c:v>97.515030999999979</c:v>
                </c:pt>
                <c:pt idx="2933">
                  <c:v>97.516456000000005</c:v>
                </c:pt>
                <c:pt idx="2934">
                  <c:v>97.51585799999998</c:v>
                </c:pt>
                <c:pt idx="2935">
                  <c:v>97.508707999999658</c:v>
                </c:pt>
                <c:pt idx="2936">
                  <c:v>97.495305999999999</c:v>
                </c:pt>
                <c:pt idx="2937">
                  <c:v>97.479859000000005</c:v>
                </c:pt>
                <c:pt idx="2938">
                  <c:v>97.466409999999996</c:v>
                </c:pt>
                <c:pt idx="2939">
                  <c:v>97.456331999999989</c:v>
                </c:pt>
                <c:pt idx="2940">
                  <c:v>97.449701000000005</c:v>
                </c:pt>
                <c:pt idx="2941">
                  <c:v>97.447374999999994</c:v>
                </c:pt>
                <c:pt idx="2942">
                  <c:v>97.450242000000003</c:v>
                </c:pt>
                <c:pt idx="2943">
                  <c:v>97.457181000000006</c:v>
                </c:pt>
                <c:pt idx="2944">
                  <c:v>97.46507699999998</c:v>
                </c:pt>
                <c:pt idx="2945">
                  <c:v>97.470658</c:v>
                </c:pt>
                <c:pt idx="2946">
                  <c:v>97.471095000000005</c:v>
                </c:pt>
                <c:pt idx="2947">
                  <c:v>97.463290000000327</c:v>
                </c:pt>
                <c:pt idx="2948">
                  <c:v>97.444974000000627</c:v>
                </c:pt>
                <c:pt idx="2949">
                  <c:v>97.418323000000427</c:v>
                </c:pt>
                <c:pt idx="2950">
                  <c:v>97.391479000000004</c:v>
                </c:pt>
                <c:pt idx="2951">
                  <c:v>97.374229999999997</c:v>
                </c:pt>
                <c:pt idx="2952">
                  <c:v>97.371296999999998</c:v>
                </c:pt>
                <c:pt idx="2953">
                  <c:v>97.379525999999998</c:v>
                </c:pt>
                <c:pt idx="2954">
                  <c:v>97.390868999999981</c:v>
                </c:pt>
                <c:pt idx="2955">
                  <c:v>97.397920000000127</c:v>
                </c:pt>
                <c:pt idx="2956">
                  <c:v>97.397750000000002</c:v>
                </c:pt>
                <c:pt idx="2957">
                  <c:v>97.392112999999981</c:v>
                </c:pt>
                <c:pt idx="2958">
                  <c:v>97.384428</c:v>
                </c:pt>
                <c:pt idx="2959">
                  <c:v>97.376135999999988</c:v>
                </c:pt>
                <c:pt idx="2960">
                  <c:v>97.366347999999988</c:v>
                </c:pt>
                <c:pt idx="2961">
                  <c:v>97.354954000000006</c:v>
                </c:pt>
                <c:pt idx="2962">
                  <c:v>97.344510000000227</c:v>
                </c:pt>
                <c:pt idx="2963">
                  <c:v>97.337522000000007</c:v>
                </c:pt>
                <c:pt idx="2964">
                  <c:v>97.332813999999999</c:v>
                </c:pt>
                <c:pt idx="2965">
                  <c:v>97.326813999999999</c:v>
                </c:pt>
                <c:pt idx="2966">
                  <c:v>97.318713000000002</c:v>
                </c:pt>
                <c:pt idx="2967">
                  <c:v>97.312398999999758</c:v>
                </c:pt>
                <c:pt idx="2968">
                  <c:v>97.312311999999949</c:v>
                </c:pt>
                <c:pt idx="2969">
                  <c:v>97.318440999999979</c:v>
                </c:pt>
                <c:pt idx="2970">
                  <c:v>97.326459999999983</c:v>
                </c:pt>
                <c:pt idx="2971">
                  <c:v>97.331902999999983</c:v>
                </c:pt>
                <c:pt idx="2972">
                  <c:v>97.333239000000006</c:v>
                </c:pt>
                <c:pt idx="2973">
                  <c:v>97.331636000000003</c:v>
                </c:pt>
                <c:pt idx="2974">
                  <c:v>97.328869999999981</c:v>
                </c:pt>
                <c:pt idx="2975">
                  <c:v>97.325569000000002</c:v>
                </c:pt>
                <c:pt idx="2976">
                  <c:v>97.321080999999978</c:v>
                </c:pt>
                <c:pt idx="2977">
                  <c:v>97.315216000000007</c:v>
                </c:pt>
                <c:pt idx="2978">
                  <c:v>97.310052999999982</c:v>
                </c:pt>
                <c:pt idx="2979">
                  <c:v>97.309047999999919</c:v>
                </c:pt>
                <c:pt idx="2980">
                  <c:v>97.313794999999999</c:v>
                </c:pt>
                <c:pt idx="2981">
                  <c:v>97.322352999998671</c:v>
                </c:pt>
                <c:pt idx="2982">
                  <c:v>97.33107099999998</c:v>
                </c:pt>
                <c:pt idx="2983">
                  <c:v>97.337376999999989</c:v>
                </c:pt>
                <c:pt idx="2984">
                  <c:v>97.340614000000627</c:v>
                </c:pt>
                <c:pt idx="2985">
                  <c:v>97.341664000001245</c:v>
                </c:pt>
                <c:pt idx="2986">
                  <c:v>97.34286299999998</c:v>
                </c:pt>
                <c:pt idx="2987">
                  <c:v>97.34680299999998</c:v>
                </c:pt>
                <c:pt idx="2988">
                  <c:v>97.353601999999981</c:v>
                </c:pt>
                <c:pt idx="2989">
                  <c:v>97.360174000000001</c:v>
                </c:pt>
                <c:pt idx="2990">
                  <c:v>97.363557999999998</c:v>
                </c:pt>
                <c:pt idx="2991">
                  <c:v>97.364275000000006</c:v>
                </c:pt>
                <c:pt idx="2992">
                  <c:v>97.365024000000005</c:v>
                </c:pt>
                <c:pt idx="2993">
                  <c:v>97.366866999999999</c:v>
                </c:pt>
                <c:pt idx="2994">
                  <c:v>97.368677999999989</c:v>
                </c:pt>
                <c:pt idx="2995">
                  <c:v>97.370114000000001</c:v>
                </c:pt>
                <c:pt idx="2996">
                  <c:v>97.373174999999989</c:v>
                </c:pt>
                <c:pt idx="2997">
                  <c:v>97.380014000000003</c:v>
                </c:pt>
                <c:pt idx="2998">
                  <c:v>97.390062</c:v>
                </c:pt>
                <c:pt idx="2999">
                  <c:v>97.399902999999981</c:v>
                </c:pt>
                <c:pt idx="3000">
                  <c:v>97.405833000000001</c:v>
                </c:pt>
                <c:pt idx="3001">
                  <c:v>97.407131000000007</c:v>
                </c:pt>
                <c:pt idx="3002">
                  <c:v>97.407312000000005</c:v>
                </c:pt>
                <c:pt idx="3003">
                  <c:v>97.411276000000427</c:v>
                </c:pt>
                <c:pt idx="3004">
                  <c:v>97.420390999999981</c:v>
                </c:pt>
                <c:pt idx="3005">
                  <c:v>97.431152999999995</c:v>
                </c:pt>
                <c:pt idx="3006">
                  <c:v>97.439590999999993</c:v>
                </c:pt>
                <c:pt idx="3007">
                  <c:v>97.445825000000127</c:v>
                </c:pt>
                <c:pt idx="3008">
                  <c:v>97.452642999999981</c:v>
                </c:pt>
                <c:pt idx="3009">
                  <c:v>97.461004000000727</c:v>
                </c:pt>
                <c:pt idx="3010">
                  <c:v>97.469297999999995</c:v>
                </c:pt>
                <c:pt idx="3011">
                  <c:v>97.476521000000005</c:v>
                </c:pt>
                <c:pt idx="3012">
                  <c:v>97.483588999999981</c:v>
                </c:pt>
                <c:pt idx="3013">
                  <c:v>97.491467000000227</c:v>
                </c:pt>
                <c:pt idx="3014">
                  <c:v>97.500479999999982</c:v>
                </c:pt>
                <c:pt idx="3015">
                  <c:v>97.511708999999982</c:v>
                </c:pt>
                <c:pt idx="3016">
                  <c:v>97.526547999999949</c:v>
                </c:pt>
                <c:pt idx="3017">
                  <c:v>97.543819999999997</c:v>
                </c:pt>
                <c:pt idx="3018">
                  <c:v>97.559607999999983</c:v>
                </c:pt>
                <c:pt idx="3019">
                  <c:v>97.571444999999983</c:v>
                </c:pt>
                <c:pt idx="3020">
                  <c:v>97.581314000000006</c:v>
                </c:pt>
                <c:pt idx="3021">
                  <c:v>97.593131999999983</c:v>
                </c:pt>
                <c:pt idx="3022">
                  <c:v>97.607992999999979</c:v>
                </c:pt>
                <c:pt idx="3023">
                  <c:v>97.622988999998483</c:v>
                </c:pt>
                <c:pt idx="3024">
                  <c:v>97.634247999999999</c:v>
                </c:pt>
                <c:pt idx="3025">
                  <c:v>97.640849000000003</c:v>
                </c:pt>
                <c:pt idx="3026">
                  <c:v>97.646029999999996</c:v>
                </c:pt>
                <c:pt idx="3027">
                  <c:v>97.654124999999993</c:v>
                </c:pt>
                <c:pt idx="3028">
                  <c:v>97.665570999999858</c:v>
                </c:pt>
                <c:pt idx="3029">
                  <c:v>97.675399999999158</c:v>
                </c:pt>
                <c:pt idx="3030">
                  <c:v>97.678314999999458</c:v>
                </c:pt>
                <c:pt idx="3031">
                  <c:v>97.674827999999948</c:v>
                </c:pt>
                <c:pt idx="3032">
                  <c:v>97.670369999999949</c:v>
                </c:pt>
                <c:pt idx="3033">
                  <c:v>97.668829000000002</c:v>
                </c:pt>
                <c:pt idx="3034">
                  <c:v>97.669543000000004</c:v>
                </c:pt>
                <c:pt idx="3035">
                  <c:v>97.671153000000004</c:v>
                </c:pt>
                <c:pt idx="3036">
                  <c:v>97.675322999998585</c:v>
                </c:pt>
                <c:pt idx="3037">
                  <c:v>97.68467099999998</c:v>
                </c:pt>
                <c:pt idx="3038">
                  <c:v>97.698930999999988</c:v>
                </c:pt>
                <c:pt idx="3039">
                  <c:v>97.715219000001085</c:v>
                </c:pt>
                <c:pt idx="3040">
                  <c:v>97.730982999999981</c:v>
                </c:pt>
                <c:pt idx="3041">
                  <c:v>97.745085000000003</c:v>
                </c:pt>
                <c:pt idx="3042">
                  <c:v>97.757267999999996</c:v>
                </c:pt>
                <c:pt idx="3043">
                  <c:v>97.768333999999982</c:v>
                </c:pt>
                <c:pt idx="3044">
                  <c:v>97.780044000000004</c:v>
                </c:pt>
                <c:pt idx="3045">
                  <c:v>97.793029000001027</c:v>
                </c:pt>
                <c:pt idx="3046">
                  <c:v>97.805347999998958</c:v>
                </c:pt>
                <c:pt idx="3047">
                  <c:v>97.814520000000527</c:v>
                </c:pt>
                <c:pt idx="3048">
                  <c:v>97.820713999999981</c:v>
                </c:pt>
                <c:pt idx="3049">
                  <c:v>97.826741999999058</c:v>
                </c:pt>
                <c:pt idx="3050">
                  <c:v>97.835183999999998</c:v>
                </c:pt>
                <c:pt idx="3051">
                  <c:v>97.846621000000027</c:v>
                </c:pt>
                <c:pt idx="3052">
                  <c:v>97.860062999999982</c:v>
                </c:pt>
                <c:pt idx="3053">
                  <c:v>97.873645999999979</c:v>
                </c:pt>
                <c:pt idx="3054">
                  <c:v>97.885043999999979</c:v>
                </c:pt>
                <c:pt idx="3055">
                  <c:v>97.892741999999558</c:v>
                </c:pt>
                <c:pt idx="3056">
                  <c:v>97.897504000000026</c:v>
                </c:pt>
                <c:pt idx="3057">
                  <c:v>97.901884999999993</c:v>
                </c:pt>
                <c:pt idx="3058">
                  <c:v>97.907634000000527</c:v>
                </c:pt>
                <c:pt idx="3059">
                  <c:v>97.913672000000005</c:v>
                </c:pt>
                <c:pt idx="3060">
                  <c:v>97.916928999999996</c:v>
                </c:pt>
                <c:pt idx="3061">
                  <c:v>97.915441000000001</c:v>
                </c:pt>
                <c:pt idx="3062">
                  <c:v>97.910946999999993</c:v>
                </c:pt>
                <c:pt idx="3063">
                  <c:v>97.908422999999999</c:v>
                </c:pt>
                <c:pt idx="3064">
                  <c:v>97.912253000001115</c:v>
                </c:pt>
                <c:pt idx="3065">
                  <c:v>97.922324000000003</c:v>
                </c:pt>
                <c:pt idx="3066">
                  <c:v>97.933966999999996</c:v>
                </c:pt>
                <c:pt idx="3067">
                  <c:v>97.941861000000827</c:v>
                </c:pt>
                <c:pt idx="3068">
                  <c:v>97.943989000000627</c:v>
                </c:pt>
                <c:pt idx="3069">
                  <c:v>97.942048</c:v>
                </c:pt>
                <c:pt idx="3070">
                  <c:v>97.939076999999983</c:v>
                </c:pt>
                <c:pt idx="3071">
                  <c:v>97.937375000000003</c:v>
                </c:pt>
                <c:pt idx="3072">
                  <c:v>97.938087999999979</c:v>
                </c:pt>
                <c:pt idx="3073">
                  <c:v>97.941617000001145</c:v>
                </c:pt>
                <c:pt idx="3074">
                  <c:v>97.947690000001245</c:v>
                </c:pt>
                <c:pt idx="3075">
                  <c:v>97.955166000000006</c:v>
                </c:pt>
                <c:pt idx="3076">
                  <c:v>97.96231299999998</c:v>
                </c:pt>
                <c:pt idx="3077">
                  <c:v>97.967751000000007</c:v>
                </c:pt>
                <c:pt idx="3078">
                  <c:v>97.971052999999998</c:v>
                </c:pt>
                <c:pt idx="3079">
                  <c:v>97.972183000000001</c:v>
                </c:pt>
                <c:pt idx="3080">
                  <c:v>97.970973000000001</c:v>
                </c:pt>
                <c:pt idx="3081">
                  <c:v>97.968069000000227</c:v>
                </c:pt>
                <c:pt idx="3082">
                  <c:v>97.965688999999998</c:v>
                </c:pt>
                <c:pt idx="3083">
                  <c:v>97.965383000000003</c:v>
                </c:pt>
                <c:pt idx="3084">
                  <c:v>97.964747000000003</c:v>
                </c:pt>
                <c:pt idx="3085">
                  <c:v>97.95849699999998</c:v>
                </c:pt>
                <c:pt idx="3086">
                  <c:v>97.944175000000527</c:v>
                </c:pt>
                <c:pt idx="3087">
                  <c:v>97.925344999999979</c:v>
                </c:pt>
                <c:pt idx="3088">
                  <c:v>97.907981000000007</c:v>
                </c:pt>
                <c:pt idx="3089">
                  <c:v>97.895657999999983</c:v>
                </c:pt>
                <c:pt idx="3090">
                  <c:v>97.889965000000004</c:v>
                </c:pt>
                <c:pt idx="3091">
                  <c:v>97.893309000000002</c:v>
                </c:pt>
                <c:pt idx="3092">
                  <c:v>97.907989000000327</c:v>
                </c:pt>
                <c:pt idx="3093">
                  <c:v>97.932722999999982</c:v>
                </c:pt>
                <c:pt idx="3094">
                  <c:v>97.962104999999994</c:v>
                </c:pt>
                <c:pt idx="3095">
                  <c:v>97.988973999999999</c:v>
                </c:pt>
                <c:pt idx="3096">
                  <c:v>98.006265000000027</c:v>
                </c:pt>
                <c:pt idx="3097">
                  <c:v>98.00943599999998</c:v>
                </c:pt>
                <c:pt idx="3098">
                  <c:v>98.000557000000001</c:v>
                </c:pt>
                <c:pt idx="3099">
                  <c:v>97.988468999999981</c:v>
                </c:pt>
                <c:pt idx="3100">
                  <c:v>97.980850000000004</c:v>
                </c:pt>
                <c:pt idx="3101">
                  <c:v>97.976208</c:v>
                </c:pt>
                <c:pt idx="3102">
                  <c:v>97.966384000000005</c:v>
                </c:pt>
                <c:pt idx="3103">
                  <c:v>97.944889000000927</c:v>
                </c:pt>
                <c:pt idx="3104">
                  <c:v>97.909138999999982</c:v>
                </c:pt>
                <c:pt idx="3105">
                  <c:v>97.856667999999999</c:v>
                </c:pt>
                <c:pt idx="3106">
                  <c:v>97.786028999999999</c:v>
                </c:pt>
                <c:pt idx="3107">
                  <c:v>97.702624000000327</c:v>
                </c:pt>
                <c:pt idx="3108">
                  <c:v>97.618839999999949</c:v>
                </c:pt>
                <c:pt idx="3109">
                  <c:v>97.547335000000004</c:v>
                </c:pt>
                <c:pt idx="3110">
                  <c:v>97.498486999999983</c:v>
                </c:pt>
                <c:pt idx="3111">
                  <c:v>97.484437999999983</c:v>
                </c:pt>
                <c:pt idx="3112">
                  <c:v>97.517105000000427</c:v>
                </c:pt>
                <c:pt idx="3113">
                  <c:v>97.596290999999994</c:v>
                </c:pt>
                <c:pt idx="3114">
                  <c:v>97.702691000000002</c:v>
                </c:pt>
                <c:pt idx="3115">
                  <c:v>97.808378999998425</c:v>
                </c:pt>
                <c:pt idx="3116">
                  <c:v>97.894065999999995</c:v>
                </c:pt>
                <c:pt idx="3117">
                  <c:v>97.955405999999982</c:v>
                </c:pt>
                <c:pt idx="3118">
                  <c:v>97.997541999999996</c:v>
                </c:pt>
                <c:pt idx="3119">
                  <c:v>98.027359000000004</c:v>
                </c:pt>
                <c:pt idx="3120">
                  <c:v>98.048919999999995</c:v>
                </c:pt>
                <c:pt idx="3121">
                  <c:v>98.062861999999981</c:v>
                </c:pt>
                <c:pt idx="3122">
                  <c:v>98.070000999999948</c:v>
                </c:pt>
                <c:pt idx="3123">
                  <c:v>98.074430999999919</c:v>
                </c:pt>
                <c:pt idx="3124">
                  <c:v>98.080731999999458</c:v>
                </c:pt>
                <c:pt idx="3125">
                  <c:v>98.088510999999983</c:v>
                </c:pt>
                <c:pt idx="3126">
                  <c:v>98.094452000000004</c:v>
                </c:pt>
                <c:pt idx="3127">
                  <c:v>98.100155000000001</c:v>
                </c:pt>
                <c:pt idx="3128">
                  <c:v>98.112469999999988</c:v>
                </c:pt>
                <c:pt idx="3129">
                  <c:v>98.134234000000006</c:v>
                </c:pt>
                <c:pt idx="3130">
                  <c:v>98.15958999999998</c:v>
                </c:pt>
                <c:pt idx="3131">
                  <c:v>98.181040999999979</c:v>
                </c:pt>
                <c:pt idx="3132">
                  <c:v>98.196202</c:v>
                </c:pt>
                <c:pt idx="3133">
                  <c:v>98.205594000000005</c:v>
                </c:pt>
                <c:pt idx="3134">
                  <c:v>98.209559999999996</c:v>
                </c:pt>
                <c:pt idx="3135">
                  <c:v>98.210904000000127</c:v>
                </c:pt>
                <c:pt idx="3136">
                  <c:v>98.215232</c:v>
                </c:pt>
                <c:pt idx="3137">
                  <c:v>98.224005000000005</c:v>
                </c:pt>
                <c:pt idx="3138">
                  <c:v>98.231036000000003</c:v>
                </c:pt>
                <c:pt idx="3139">
                  <c:v>98.230649000000227</c:v>
                </c:pt>
                <c:pt idx="3140">
                  <c:v>98.226111000000003</c:v>
                </c:pt>
                <c:pt idx="3141">
                  <c:v>98.225383999999949</c:v>
                </c:pt>
                <c:pt idx="3142">
                  <c:v>98.231476000000001</c:v>
                </c:pt>
                <c:pt idx="3143">
                  <c:v>98.241085000000027</c:v>
                </c:pt>
                <c:pt idx="3144">
                  <c:v>98.249858000000003</c:v>
                </c:pt>
                <c:pt idx="3145">
                  <c:v>98.254525000000427</c:v>
                </c:pt>
                <c:pt idx="3146">
                  <c:v>98.252671999999919</c:v>
                </c:pt>
                <c:pt idx="3147">
                  <c:v>98.245594999999994</c:v>
                </c:pt>
                <c:pt idx="3148">
                  <c:v>98.239662999999993</c:v>
                </c:pt>
                <c:pt idx="3149">
                  <c:v>98.240240999999997</c:v>
                </c:pt>
                <c:pt idx="3150">
                  <c:v>98.24538699999998</c:v>
                </c:pt>
                <c:pt idx="3151">
                  <c:v>98.248846</c:v>
                </c:pt>
                <c:pt idx="3152">
                  <c:v>98.247361000000026</c:v>
                </c:pt>
                <c:pt idx="3153">
                  <c:v>98.242099999999994</c:v>
                </c:pt>
                <c:pt idx="3154">
                  <c:v>98.235703000000001</c:v>
                </c:pt>
                <c:pt idx="3155">
                  <c:v>98.231789000000006</c:v>
                </c:pt>
                <c:pt idx="3156">
                  <c:v>98.234532999999999</c:v>
                </c:pt>
                <c:pt idx="3157">
                  <c:v>98.244005000000527</c:v>
                </c:pt>
                <c:pt idx="3158">
                  <c:v>98.253675999999999</c:v>
                </c:pt>
                <c:pt idx="3159">
                  <c:v>98.256530999999981</c:v>
                </c:pt>
                <c:pt idx="3160">
                  <c:v>98.251671999999999</c:v>
                </c:pt>
                <c:pt idx="3161">
                  <c:v>98.241940999999997</c:v>
                </c:pt>
                <c:pt idx="3162">
                  <c:v>98.228421999999981</c:v>
                </c:pt>
                <c:pt idx="3163">
                  <c:v>98.211374000000006</c:v>
                </c:pt>
                <c:pt idx="3164">
                  <c:v>98.193562</c:v>
                </c:pt>
                <c:pt idx="3165">
                  <c:v>98.177932999999058</c:v>
                </c:pt>
                <c:pt idx="3166">
                  <c:v>98.164730999999989</c:v>
                </c:pt>
                <c:pt idx="3167">
                  <c:v>98.155330999998483</c:v>
                </c:pt>
                <c:pt idx="3168">
                  <c:v>98.155025999999978</c:v>
                </c:pt>
                <c:pt idx="3169">
                  <c:v>98.165876999998858</c:v>
                </c:pt>
                <c:pt idx="3170">
                  <c:v>98.180183999999983</c:v>
                </c:pt>
                <c:pt idx="3171">
                  <c:v>98.188404999999989</c:v>
                </c:pt>
                <c:pt idx="3172">
                  <c:v>98.191693000000427</c:v>
                </c:pt>
                <c:pt idx="3173">
                  <c:v>98.198538999999258</c:v>
                </c:pt>
                <c:pt idx="3174">
                  <c:v>98.20958899999998</c:v>
                </c:pt>
                <c:pt idx="3175">
                  <c:v>98.214629000001722</c:v>
                </c:pt>
                <c:pt idx="3176">
                  <c:v>98.206185000000005</c:v>
                </c:pt>
                <c:pt idx="3177">
                  <c:v>98.188961999999989</c:v>
                </c:pt>
                <c:pt idx="3178">
                  <c:v>98.172889999998958</c:v>
                </c:pt>
                <c:pt idx="3179">
                  <c:v>98.162355999999988</c:v>
                </c:pt>
                <c:pt idx="3180">
                  <c:v>98.15496899999998</c:v>
                </c:pt>
                <c:pt idx="3181">
                  <c:v>98.147065000000026</c:v>
                </c:pt>
                <c:pt idx="3182">
                  <c:v>98.138536999999758</c:v>
                </c:pt>
                <c:pt idx="3183">
                  <c:v>98.133742999999058</c:v>
                </c:pt>
                <c:pt idx="3184">
                  <c:v>98.137174000000002</c:v>
                </c:pt>
                <c:pt idx="3185">
                  <c:v>98.146714000000003</c:v>
                </c:pt>
                <c:pt idx="3186">
                  <c:v>98.153548999999558</c:v>
                </c:pt>
                <c:pt idx="3187">
                  <c:v>98.151371999998958</c:v>
                </c:pt>
                <c:pt idx="3188">
                  <c:v>98.143006</c:v>
                </c:pt>
                <c:pt idx="3189">
                  <c:v>98.135037999998858</c:v>
                </c:pt>
                <c:pt idx="3190">
                  <c:v>98.128944999999959</c:v>
                </c:pt>
                <c:pt idx="3191">
                  <c:v>98.121127000000001</c:v>
                </c:pt>
                <c:pt idx="3192">
                  <c:v>98.108747999998585</c:v>
                </c:pt>
                <c:pt idx="3193">
                  <c:v>98.091451000000006</c:v>
                </c:pt>
                <c:pt idx="3194">
                  <c:v>98.06993199999998</c:v>
                </c:pt>
                <c:pt idx="3195">
                  <c:v>98.046751999999998</c:v>
                </c:pt>
                <c:pt idx="3196">
                  <c:v>98.025903999999983</c:v>
                </c:pt>
                <c:pt idx="3197">
                  <c:v>98.008376999999058</c:v>
                </c:pt>
                <c:pt idx="3198">
                  <c:v>97.991713000001027</c:v>
                </c:pt>
                <c:pt idx="3199">
                  <c:v>97.976679000000004</c:v>
                </c:pt>
                <c:pt idx="3200">
                  <c:v>97.968824000000026</c:v>
                </c:pt>
                <c:pt idx="3201">
                  <c:v>97.969154000000827</c:v>
                </c:pt>
                <c:pt idx="3202">
                  <c:v>97.969755000000006</c:v>
                </c:pt>
                <c:pt idx="3203">
                  <c:v>97.964868999999993</c:v>
                </c:pt>
                <c:pt idx="3204">
                  <c:v>97.960427999999993</c:v>
                </c:pt>
                <c:pt idx="3205">
                  <c:v>97.965124000000827</c:v>
                </c:pt>
                <c:pt idx="3206">
                  <c:v>97.977041999999983</c:v>
                </c:pt>
                <c:pt idx="3207">
                  <c:v>97.987375999999998</c:v>
                </c:pt>
                <c:pt idx="3208">
                  <c:v>97.992918000000003</c:v>
                </c:pt>
                <c:pt idx="3209">
                  <c:v>97.996438999999981</c:v>
                </c:pt>
                <c:pt idx="3210">
                  <c:v>97.998474999999999</c:v>
                </c:pt>
                <c:pt idx="3211">
                  <c:v>97.997478999999998</c:v>
                </c:pt>
                <c:pt idx="3212">
                  <c:v>97.995464999999996</c:v>
                </c:pt>
                <c:pt idx="3213">
                  <c:v>97.995216000000127</c:v>
                </c:pt>
                <c:pt idx="3214">
                  <c:v>97.994078000000002</c:v>
                </c:pt>
                <c:pt idx="3215">
                  <c:v>97.987995000000026</c:v>
                </c:pt>
                <c:pt idx="3216">
                  <c:v>97.978892999999758</c:v>
                </c:pt>
                <c:pt idx="3217">
                  <c:v>97.970772999998786</c:v>
                </c:pt>
                <c:pt idx="3218">
                  <c:v>97.961985000000027</c:v>
                </c:pt>
                <c:pt idx="3219">
                  <c:v>97.949500000000327</c:v>
                </c:pt>
                <c:pt idx="3220">
                  <c:v>97.937321999999995</c:v>
                </c:pt>
                <c:pt idx="3221">
                  <c:v>97.931509000001128</c:v>
                </c:pt>
                <c:pt idx="3222">
                  <c:v>97.929427000000004</c:v>
                </c:pt>
                <c:pt idx="3223">
                  <c:v>97.922953000000007</c:v>
                </c:pt>
                <c:pt idx="3224">
                  <c:v>97.910364000000527</c:v>
                </c:pt>
                <c:pt idx="3225">
                  <c:v>97.897131999999999</c:v>
                </c:pt>
                <c:pt idx="3226">
                  <c:v>97.887525999999994</c:v>
                </c:pt>
                <c:pt idx="3227">
                  <c:v>97.883611000000002</c:v>
                </c:pt>
                <c:pt idx="3228">
                  <c:v>97.889279999999999</c:v>
                </c:pt>
                <c:pt idx="3229">
                  <c:v>97.905767999999981</c:v>
                </c:pt>
                <c:pt idx="3230">
                  <c:v>97.925319000000002</c:v>
                </c:pt>
                <c:pt idx="3231">
                  <c:v>97.938014999999993</c:v>
                </c:pt>
                <c:pt idx="3232">
                  <c:v>97.942910999999995</c:v>
                </c:pt>
                <c:pt idx="3233">
                  <c:v>97.945031</c:v>
                </c:pt>
                <c:pt idx="3234">
                  <c:v>97.94538799999998</c:v>
                </c:pt>
                <c:pt idx="3235">
                  <c:v>97.942746999999983</c:v>
                </c:pt>
                <c:pt idx="3236">
                  <c:v>97.941186000000627</c:v>
                </c:pt>
                <c:pt idx="3237">
                  <c:v>97.946022000000127</c:v>
                </c:pt>
                <c:pt idx="3238">
                  <c:v>97.955180999999982</c:v>
                </c:pt>
                <c:pt idx="3239">
                  <c:v>97.963126000000727</c:v>
                </c:pt>
                <c:pt idx="3240">
                  <c:v>97.96849899999998</c:v>
                </c:pt>
                <c:pt idx="3241">
                  <c:v>97.969327000000007</c:v>
                </c:pt>
                <c:pt idx="3242">
                  <c:v>97.957881999999998</c:v>
                </c:pt>
                <c:pt idx="3243">
                  <c:v>97.932115999999994</c:v>
                </c:pt>
                <c:pt idx="3244">
                  <c:v>97.905724000000006</c:v>
                </c:pt>
                <c:pt idx="3245">
                  <c:v>97.894110000000026</c:v>
                </c:pt>
                <c:pt idx="3246">
                  <c:v>97.895696999999998</c:v>
                </c:pt>
                <c:pt idx="3247">
                  <c:v>97.899417999999983</c:v>
                </c:pt>
                <c:pt idx="3248">
                  <c:v>97.903183999999996</c:v>
                </c:pt>
                <c:pt idx="3249">
                  <c:v>97.910556999999997</c:v>
                </c:pt>
                <c:pt idx="3250">
                  <c:v>97.917127000001202</c:v>
                </c:pt>
                <c:pt idx="3251">
                  <c:v>97.916543000001056</c:v>
                </c:pt>
                <c:pt idx="3252">
                  <c:v>97.913033999999996</c:v>
                </c:pt>
                <c:pt idx="3253">
                  <c:v>97.910858000000005</c:v>
                </c:pt>
                <c:pt idx="3254">
                  <c:v>97.899818999999979</c:v>
                </c:pt>
                <c:pt idx="3255">
                  <c:v>97.869996</c:v>
                </c:pt>
                <c:pt idx="3256">
                  <c:v>97.831879999999998</c:v>
                </c:pt>
                <c:pt idx="3257">
                  <c:v>97.799953000000627</c:v>
                </c:pt>
                <c:pt idx="3258">
                  <c:v>97.765761999999981</c:v>
                </c:pt>
                <c:pt idx="3259">
                  <c:v>97.711505000000727</c:v>
                </c:pt>
                <c:pt idx="3260">
                  <c:v>97.638963000000004</c:v>
                </c:pt>
                <c:pt idx="3261">
                  <c:v>97.554868999999982</c:v>
                </c:pt>
                <c:pt idx="3262">
                  <c:v>97.437106000000227</c:v>
                </c:pt>
                <c:pt idx="3263">
                  <c:v>97.243138999999999</c:v>
                </c:pt>
                <c:pt idx="3264">
                  <c:v>96.924756000000002</c:v>
                </c:pt>
                <c:pt idx="3265">
                  <c:v>96.374671999999919</c:v>
                </c:pt>
                <c:pt idx="3266">
                  <c:v>95.388350999999858</c:v>
                </c:pt>
                <c:pt idx="3267">
                  <c:v>93.816191000000003</c:v>
                </c:pt>
                <c:pt idx="3268">
                  <c:v>91.853633000000002</c:v>
                </c:pt>
                <c:pt idx="3269">
                  <c:v>90.126029999999986</c:v>
                </c:pt>
                <c:pt idx="3270">
                  <c:v>89.347479000000007</c:v>
                </c:pt>
                <c:pt idx="3271">
                  <c:v>89.803691000000001</c:v>
                </c:pt>
                <c:pt idx="3272">
                  <c:v>91.149612000000005</c:v>
                </c:pt>
                <c:pt idx="3273">
                  <c:v>92.700202000000004</c:v>
                </c:pt>
                <c:pt idx="3274">
                  <c:v>93.910106999999996</c:v>
                </c:pt>
                <c:pt idx="3275">
                  <c:v>94.578814999999949</c:v>
                </c:pt>
                <c:pt idx="3276">
                  <c:v>94.659920999999983</c:v>
                </c:pt>
                <c:pt idx="3277">
                  <c:v>94.021034999999998</c:v>
                </c:pt>
                <c:pt idx="3278">
                  <c:v>92.540553000000727</c:v>
                </c:pt>
                <c:pt idx="3279">
                  <c:v>90.498851999999999</c:v>
                </c:pt>
                <c:pt idx="3280">
                  <c:v>88.749706000000003</c:v>
                </c:pt>
                <c:pt idx="3281">
                  <c:v>88.248634999999993</c:v>
                </c:pt>
                <c:pt idx="3282">
                  <c:v>89.303581999999949</c:v>
                </c:pt>
                <c:pt idx="3283">
                  <c:v>91.348235000000003</c:v>
                </c:pt>
                <c:pt idx="3284">
                  <c:v>93.452455999999998</c:v>
                </c:pt>
                <c:pt idx="3285">
                  <c:v>95.003927000000004</c:v>
                </c:pt>
                <c:pt idx="3286">
                  <c:v>95.933863000000727</c:v>
                </c:pt>
                <c:pt idx="3287">
                  <c:v>96.457988999999998</c:v>
                </c:pt>
                <c:pt idx="3288">
                  <c:v>96.768011999999999</c:v>
                </c:pt>
                <c:pt idx="3289">
                  <c:v>96.960488999999981</c:v>
                </c:pt>
                <c:pt idx="3290">
                  <c:v>97.097121000000527</c:v>
                </c:pt>
                <c:pt idx="3291">
                  <c:v>97.217242999999996</c:v>
                </c:pt>
                <c:pt idx="3292">
                  <c:v>97.323389999999989</c:v>
                </c:pt>
                <c:pt idx="3293">
                  <c:v>97.407402000000005</c:v>
                </c:pt>
                <c:pt idx="3294">
                  <c:v>97.478135999999978</c:v>
                </c:pt>
                <c:pt idx="3295">
                  <c:v>97.544106999999997</c:v>
                </c:pt>
                <c:pt idx="3296">
                  <c:v>97.596315000000004</c:v>
                </c:pt>
                <c:pt idx="3297">
                  <c:v>97.628511999999958</c:v>
                </c:pt>
                <c:pt idx="3298">
                  <c:v>97.651657</c:v>
                </c:pt>
                <c:pt idx="3299">
                  <c:v>97.671970999999758</c:v>
                </c:pt>
                <c:pt idx="3300">
                  <c:v>97.678597999998743</c:v>
                </c:pt>
                <c:pt idx="3301">
                  <c:v>97.668770999998671</c:v>
                </c:pt>
                <c:pt idx="3302">
                  <c:v>97.662287999999918</c:v>
                </c:pt>
                <c:pt idx="3303">
                  <c:v>97.674903</c:v>
                </c:pt>
                <c:pt idx="3304">
                  <c:v>97.697211999999993</c:v>
                </c:pt>
                <c:pt idx="3305">
                  <c:v>97.715204000000227</c:v>
                </c:pt>
                <c:pt idx="3306">
                  <c:v>97.731879000000006</c:v>
                </c:pt>
                <c:pt idx="3307">
                  <c:v>97.754666000000327</c:v>
                </c:pt>
                <c:pt idx="3308">
                  <c:v>97.779137999999989</c:v>
                </c:pt>
                <c:pt idx="3309">
                  <c:v>97.799520000000427</c:v>
                </c:pt>
                <c:pt idx="3310">
                  <c:v>97.818471999999858</c:v>
                </c:pt>
                <c:pt idx="3311">
                  <c:v>97.834170999999998</c:v>
                </c:pt>
                <c:pt idx="3312">
                  <c:v>97.83614799999998</c:v>
                </c:pt>
                <c:pt idx="3313">
                  <c:v>97.82704099999998</c:v>
                </c:pt>
                <c:pt idx="3314">
                  <c:v>97.828358999998628</c:v>
                </c:pt>
                <c:pt idx="3315">
                  <c:v>97.850127999999998</c:v>
                </c:pt>
                <c:pt idx="3316">
                  <c:v>97.873761999999758</c:v>
                </c:pt>
                <c:pt idx="3317">
                  <c:v>97.878721999999158</c:v>
                </c:pt>
                <c:pt idx="3318">
                  <c:v>97.868038999999158</c:v>
                </c:pt>
                <c:pt idx="3319">
                  <c:v>97.853221000000005</c:v>
                </c:pt>
                <c:pt idx="3320">
                  <c:v>97.834469999999996</c:v>
                </c:pt>
                <c:pt idx="3321">
                  <c:v>97.812420000000003</c:v>
                </c:pt>
                <c:pt idx="3322">
                  <c:v>97.80266899999998</c:v>
                </c:pt>
                <c:pt idx="3323">
                  <c:v>97.817207999999994</c:v>
                </c:pt>
                <c:pt idx="3324">
                  <c:v>97.844575000000006</c:v>
                </c:pt>
                <c:pt idx="3325">
                  <c:v>97.865235999999982</c:v>
                </c:pt>
                <c:pt idx="3326">
                  <c:v>97.875540999999558</c:v>
                </c:pt>
                <c:pt idx="3327">
                  <c:v>97.881206000000006</c:v>
                </c:pt>
                <c:pt idx="3328">
                  <c:v>97.878770999998395</c:v>
                </c:pt>
                <c:pt idx="3329">
                  <c:v>97.860977999999989</c:v>
                </c:pt>
                <c:pt idx="3330">
                  <c:v>97.836706999999919</c:v>
                </c:pt>
                <c:pt idx="3331">
                  <c:v>97.832123999999993</c:v>
                </c:pt>
                <c:pt idx="3332">
                  <c:v>97.862769999999998</c:v>
                </c:pt>
                <c:pt idx="3333">
                  <c:v>97.892756999999989</c:v>
                </c:pt>
                <c:pt idx="3334">
                  <c:v>97.902836999999948</c:v>
                </c:pt>
                <c:pt idx="3335">
                  <c:v>97.910863000001143</c:v>
                </c:pt>
                <c:pt idx="3336">
                  <c:v>97.917786000000007</c:v>
                </c:pt>
                <c:pt idx="3337">
                  <c:v>97.918181000000004</c:v>
                </c:pt>
                <c:pt idx="3338">
                  <c:v>97.914838000000003</c:v>
                </c:pt>
                <c:pt idx="3339">
                  <c:v>97.911198999999996</c:v>
                </c:pt>
                <c:pt idx="3340">
                  <c:v>97.906415999999993</c:v>
                </c:pt>
                <c:pt idx="3341">
                  <c:v>97.901208999999994</c:v>
                </c:pt>
                <c:pt idx="3342">
                  <c:v>97.902575999999982</c:v>
                </c:pt>
                <c:pt idx="3343">
                  <c:v>97.913379000000006</c:v>
                </c:pt>
                <c:pt idx="3344">
                  <c:v>97.927654000001027</c:v>
                </c:pt>
                <c:pt idx="3345">
                  <c:v>97.942391999999998</c:v>
                </c:pt>
                <c:pt idx="3346">
                  <c:v>97.963851000000005</c:v>
                </c:pt>
                <c:pt idx="3347">
                  <c:v>97.992834000000002</c:v>
                </c:pt>
                <c:pt idx="3348">
                  <c:v>98.013230000000007</c:v>
                </c:pt>
                <c:pt idx="3349">
                  <c:v>98.008150000000001</c:v>
                </c:pt>
                <c:pt idx="3350">
                  <c:v>97.983148</c:v>
                </c:pt>
                <c:pt idx="3351">
                  <c:v>97.961307000000005</c:v>
                </c:pt>
                <c:pt idx="3352">
                  <c:v>97.957380000000001</c:v>
                </c:pt>
                <c:pt idx="3353">
                  <c:v>97.968013999999997</c:v>
                </c:pt>
                <c:pt idx="3354">
                  <c:v>97.982947999999979</c:v>
                </c:pt>
                <c:pt idx="3355">
                  <c:v>97.994783999999996</c:v>
                </c:pt>
                <c:pt idx="3356">
                  <c:v>97.999019000001027</c:v>
                </c:pt>
                <c:pt idx="3357">
                  <c:v>97.994741000000005</c:v>
                </c:pt>
                <c:pt idx="3358">
                  <c:v>97.987270000000024</c:v>
                </c:pt>
                <c:pt idx="3359">
                  <c:v>97.984620000001158</c:v>
                </c:pt>
                <c:pt idx="3360">
                  <c:v>97.991517000000627</c:v>
                </c:pt>
                <c:pt idx="3361">
                  <c:v>98.009095000000002</c:v>
                </c:pt>
                <c:pt idx="3362">
                  <c:v>98.034959000000327</c:v>
                </c:pt>
                <c:pt idx="3363">
                  <c:v>98.059124999999995</c:v>
                </c:pt>
                <c:pt idx="3364">
                  <c:v>98.066626999999997</c:v>
                </c:pt>
                <c:pt idx="3365">
                  <c:v>98.051446999999982</c:v>
                </c:pt>
                <c:pt idx="3366">
                  <c:v>98.024140000000003</c:v>
                </c:pt>
                <c:pt idx="3367">
                  <c:v>97.999643000001143</c:v>
                </c:pt>
                <c:pt idx="3368">
                  <c:v>97.983227999999997</c:v>
                </c:pt>
                <c:pt idx="3369">
                  <c:v>97.973906999999983</c:v>
                </c:pt>
                <c:pt idx="3370">
                  <c:v>97.973434999999981</c:v>
                </c:pt>
                <c:pt idx="3371">
                  <c:v>97.982803000000004</c:v>
                </c:pt>
                <c:pt idx="3372">
                  <c:v>97.995107000000004</c:v>
                </c:pt>
                <c:pt idx="3373">
                  <c:v>98.000794999999982</c:v>
                </c:pt>
                <c:pt idx="3374">
                  <c:v>97.998047999999983</c:v>
                </c:pt>
                <c:pt idx="3375">
                  <c:v>97.991693000001405</c:v>
                </c:pt>
                <c:pt idx="3376">
                  <c:v>97.984947000000005</c:v>
                </c:pt>
                <c:pt idx="3377">
                  <c:v>97.978785999999758</c:v>
                </c:pt>
                <c:pt idx="3378">
                  <c:v>97.975504000000001</c:v>
                </c:pt>
                <c:pt idx="3379">
                  <c:v>97.976618999999999</c:v>
                </c:pt>
                <c:pt idx="3380">
                  <c:v>97.980684999999994</c:v>
                </c:pt>
                <c:pt idx="3381">
                  <c:v>97.988087999999948</c:v>
                </c:pt>
                <c:pt idx="3382">
                  <c:v>98.002966999999998</c:v>
                </c:pt>
                <c:pt idx="3383">
                  <c:v>98.023833999999979</c:v>
                </c:pt>
                <c:pt idx="3384">
                  <c:v>98.03694299999998</c:v>
                </c:pt>
                <c:pt idx="3385">
                  <c:v>98.027944000000005</c:v>
                </c:pt>
                <c:pt idx="3386">
                  <c:v>97.997511000000827</c:v>
                </c:pt>
                <c:pt idx="3387">
                  <c:v>97.959410000000005</c:v>
                </c:pt>
                <c:pt idx="3388">
                  <c:v>97.926787999999988</c:v>
                </c:pt>
                <c:pt idx="3389">
                  <c:v>97.905720000000002</c:v>
                </c:pt>
                <c:pt idx="3390">
                  <c:v>97.897684000000027</c:v>
                </c:pt>
                <c:pt idx="3391">
                  <c:v>97.901231999999993</c:v>
                </c:pt>
                <c:pt idx="3392">
                  <c:v>97.912086000000002</c:v>
                </c:pt>
                <c:pt idx="3393">
                  <c:v>97.924430000000001</c:v>
                </c:pt>
                <c:pt idx="3394">
                  <c:v>97.930764999999994</c:v>
                </c:pt>
                <c:pt idx="3395">
                  <c:v>97.921664000001115</c:v>
                </c:pt>
                <c:pt idx="3396">
                  <c:v>97.892336999999458</c:v>
                </c:pt>
                <c:pt idx="3397">
                  <c:v>97.851726999999983</c:v>
                </c:pt>
                <c:pt idx="3398">
                  <c:v>97.819215999999997</c:v>
                </c:pt>
                <c:pt idx="3399">
                  <c:v>97.809624999999997</c:v>
                </c:pt>
                <c:pt idx="3400">
                  <c:v>97.825734999998858</c:v>
                </c:pt>
                <c:pt idx="3401">
                  <c:v>97.861093999999994</c:v>
                </c:pt>
                <c:pt idx="3402">
                  <c:v>97.899263000001056</c:v>
                </c:pt>
                <c:pt idx="3403">
                  <c:v>97.914669000001808</c:v>
                </c:pt>
                <c:pt idx="3404">
                  <c:v>97.892386999999758</c:v>
                </c:pt>
                <c:pt idx="3405">
                  <c:v>97.851626999999993</c:v>
                </c:pt>
                <c:pt idx="3406">
                  <c:v>97.833022</c:v>
                </c:pt>
                <c:pt idx="3407">
                  <c:v>97.852300999999358</c:v>
                </c:pt>
                <c:pt idx="3408">
                  <c:v>97.881957</c:v>
                </c:pt>
                <c:pt idx="3409">
                  <c:v>97.890505000000005</c:v>
                </c:pt>
                <c:pt idx="3410">
                  <c:v>97.881568999999999</c:v>
                </c:pt>
                <c:pt idx="3411">
                  <c:v>97.877590999999981</c:v>
                </c:pt>
                <c:pt idx="3412">
                  <c:v>97.881435999999979</c:v>
                </c:pt>
                <c:pt idx="3413">
                  <c:v>97.87763099999998</c:v>
                </c:pt>
                <c:pt idx="3414">
                  <c:v>97.862457999999918</c:v>
                </c:pt>
                <c:pt idx="3415">
                  <c:v>97.849879999999999</c:v>
                </c:pt>
                <c:pt idx="3416">
                  <c:v>97.850343999999978</c:v>
                </c:pt>
                <c:pt idx="3417">
                  <c:v>97.861306999999982</c:v>
                </c:pt>
                <c:pt idx="3418">
                  <c:v>97.876808999998858</c:v>
                </c:pt>
                <c:pt idx="3419">
                  <c:v>97.889133999999999</c:v>
                </c:pt>
                <c:pt idx="3420">
                  <c:v>97.882246999999978</c:v>
                </c:pt>
                <c:pt idx="3421">
                  <c:v>97.842568</c:v>
                </c:pt>
                <c:pt idx="3422">
                  <c:v>97.78080199999998</c:v>
                </c:pt>
                <c:pt idx="3423">
                  <c:v>97.729461999999998</c:v>
                </c:pt>
                <c:pt idx="3424">
                  <c:v>97.714342000000002</c:v>
                </c:pt>
                <c:pt idx="3425">
                  <c:v>97.734492000000003</c:v>
                </c:pt>
                <c:pt idx="3426">
                  <c:v>97.769739000000001</c:v>
                </c:pt>
                <c:pt idx="3427">
                  <c:v>97.800613999999996</c:v>
                </c:pt>
                <c:pt idx="3428">
                  <c:v>97.818027999999998</c:v>
                </c:pt>
                <c:pt idx="3429">
                  <c:v>97.822460999999919</c:v>
                </c:pt>
                <c:pt idx="3430">
                  <c:v>97.818390999999949</c:v>
                </c:pt>
                <c:pt idx="3431">
                  <c:v>97.804143999999994</c:v>
                </c:pt>
                <c:pt idx="3432">
                  <c:v>97.769643000000627</c:v>
                </c:pt>
                <c:pt idx="3433">
                  <c:v>97.713021999999995</c:v>
                </c:pt>
                <c:pt idx="3434">
                  <c:v>97.654335999999958</c:v>
                </c:pt>
                <c:pt idx="3435">
                  <c:v>97.619698999999983</c:v>
                </c:pt>
                <c:pt idx="3436">
                  <c:v>97.611421000000007</c:v>
                </c:pt>
                <c:pt idx="3437">
                  <c:v>97.603920000000002</c:v>
                </c:pt>
                <c:pt idx="3438">
                  <c:v>97.571736999999658</c:v>
                </c:pt>
                <c:pt idx="3439">
                  <c:v>97.516054999999994</c:v>
                </c:pt>
                <c:pt idx="3440">
                  <c:v>97.462244000000027</c:v>
                </c:pt>
                <c:pt idx="3441">
                  <c:v>97.436150999999995</c:v>
                </c:pt>
                <c:pt idx="3442">
                  <c:v>97.442426999999995</c:v>
                </c:pt>
                <c:pt idx="3443">
                  <c:v>97.462433000000004</c:v>
                </c:pt>
                <c:pt idx="3444">
                  <c:v>97.47333399999998</c:v>
                </c:pt>
                <c:pt idx="3445">
                  <c:v>97.47055899999998</c:v>
                </c:pt>
                <c:pt idx="3446">
                  <c:v>97.468328999999983</c:v>
                </c:pt>
                <c:pt idx="3447">
                  <c:v>97.475763999999998</c:v>
                </c:pt>
                <c:pt idx="3448">
                  <c:v>97.481362000000004</c:v>
                </c:pt>
                <c:pt idx="3449">
                  <c:v>97.468442999999979</c:v>
                </c:pt>
                <c:pt idx="3450">
                  <c:v>97.439195999999995</c:v>
                </c:pt>
                <c:pt idx="3451">
                  <c:v>97.412667000000027</c:v>
                </c:pt>
                <c:pt idx="3452">
                  <c:v>97.402196000000004</c:v>
                </c:pt>
                <c:pt idx="3453">
                  <c:v>97.406165000000527</c:v>
                </c:pt>
                <c:pt idx="3454">
                  <c:v>97.416978999999998</c:v>
                </c:pt>
                <c:pt idx="3455">
                  <c:v>97.426738999999458</c:v>
                </c:pt>
                <c:pt idx="3456">
                  <c:v>97.424256999999997</c:v>
                </c:pt>
                <c:pt idx="3457">
                  <c:v>97.400097000000002</c:v>
                </c:pt>
                <c:pt idx="3458">
                  <c:v>97.361102000000002</c:v>
                </c:pt>
                <c:pt idx="3459">
                  <c:v>97.330573000000001</c:v>
                </c:pt>
                <c:pt idx="3460">
                  <c:v>97.325584999999919</c:v>
                </c:pt>
                <c:pt idx="3461">
                  <c:v>97.338442999999558</c:v>
                </c:pt>
                <c:pt idx="3462">
                  <c:v>97.345044999999999</c:v>
                </c:pt>
                <c:pt idx="3463">
                  <c:v>97.330026000000004</c:v>
                </c:pt>
                <c:pt idx="3464">
                  <c:v>97.299728000000002</c:v>
                </c:pt>
                <c:pt idx="3465">
                  <c:v>97.271234000000007</c:v>
                </c:pt>
                <c:pt idx="3466">
                  <c:v>97.253026000000006</c:v>
                </c:pt>
                <c:pt idx="3467">
                  <c:v>97.239572999999979</c:v>
                </c:pt>
                <c:pt idx="3468">
                  <c:v>97.222319999999982</c:v>
                </c:pt>
                <c:pt idx="3469">
                  <c:v>97.201734999999999</c:v>
                </c:pt>
                <c:pt idx="3470">
                  <c:v>97.187713000000002</c:v>
                </c:pt>
                <c:pt idx="3471">
                  <c:v>97.189616000000001</c:v>
                </c:pt>
                <c:pt idx="3472">
                  <c:v>97.208505000000002</c:v>
                </c:pt>
                <c:pt idx="3473">
                  <c:v>97.236886999999982</c:v>
                </c:pt>
                <c:pt idx="3474">
                  <c:v>97.261812000000006</c:v>
                </c:pt>
                <c:pt idx="3475">
                  <c:v>97.271394999999998</c:v>
                </c:pt>
                <c:pt idx="3476">
                  <c:v>97.264562000000026</c:v>
                </c:pt>
                <c:pt idx="3477">
                  <c:v>97.253470999999948</c:v>
                </c:pt>
                <c:pt idx="3478">
                  <c:v>97.252756999999988</c:v>
                </c:pt>
                <c:pt idx="3479">
                  <c:v>97.265585000000002</c:v>
                </c:pt>
                <c:pt idx="3480">
                  <c:v>97.280989000000005</c:v>
                </c:pt>
                <c:pt idx="3481">
                  <c:v>97.285126000000005</c:v>
                </c:pt>
                <c:pt idx="3482">
                  <c:v>97.274444000000003</c:v>
                </c:pt>
                <c:pt idx="3483">
                  <c:v>97.257992000000002</c:v>
                </c:pt>
                <c:pt idx="3484">
                  <c:v>97.249667000000727</c:v>
                </c:pt>
                <c:pt idx="3485">
                  <c:v>97.258404999999982</c:v>
                </c:pt>
                <c:pt idx="3486">
                  <c:v>97.281681000000006</c:v>
                </c:pt>
                <c:pt idx="3487">
                  <c:v>97.307310999999999</c:v>
                </c:pt>
                <c:pt idx="3488">
                  <c:v>97.323982999999558</c:v>
                </c:pt>
                <c:pt idx="3489">
                  <c:v>97.330072999999658</c:v>
                </c:pt>
                <c:pt idx="3490">
                  <c:v>97.328238999999158</c:v>
                </c:pt>
                <c:pt idx="3491">
                  <c:v>97.313660000000027</c:v>
                </c:pt>
                <c:pt idx="3492">
                  <c:v>97.275621000000001</c:v>
                </c:pt>
                <c:pt idx="3493">
                  <c:v>97.214974999999995</c:v>
                </c:pt>
                <c:pt idx="3494">
                  <c:v>97.151534999999981</c:v>
                </c:pt>
                <c:pt idx="3495">
                  <c:v>97.107605000000007</c:v>
                </c:pt>
                <c:pt idx="3496">
                  <c:v>97.094626000001114</c:v>
                </c:pt>
                <c:pt idx="3497">
                  <c:v>97.11848999999998</c:v>
                </c:pt>
                <c:pt idx="3498">
                  <c:v>97.180748999998585</c:v>
                </c:pt>
                <c:pt idx="3499">
                  <c:v>97.264557999999994</c:v>
                </c:pt>
                <c:pt idx="3500">
                  <c:v>97.333679000000004</c:v>
                </c:pt>
                <c:pt idx="3501">
                  <c:v>97.357580999999982</c:v>
                </c:pt>
                <c:pt idx="3502">
                  <c:v>97.334903999999995</c:v>
                </c:pt>
                <c:pt idx="3503">
                  <c:v>97.291306000000006</c:v>
                </c:pt>
                <c:pt idx="3504">
                  <c:v>97.255230999999981</c:v>
                </c:pt>
                <c:pt idx="3505">
                  <c:v>97.234303999999995</c:v>
                </c:pt>
                <c:pt idx="3506">
                  <c:v>97.210633000000527</c:v>
                </c:pt>
                <c:pt idx="3507">
                  <c:v>97.157674999999998</c:v>
                </c:pt>
                <c:pt idx="3508">
                  <c:v>97.070379999999858</c:v>
                </c:pt>
                <c:pt idx="3509">
                  <c:v>96.981109000000927</c:v>
                </c:pt>
                <c:pt idx="3510">
                  <c:v>96.933054000000027</c:v>
                </c:pt>
                <c:pt idx="3511">
                  <c:v>96.930525000000827</c:v>
                </c:pt>
                <c:pt idx="3512">
                  <c:v>96.928257000000002</c:v>
                </c:pt>
                <c:pt idx="3513">
                  <c:v>96.881899000000004</c:v>
                </c:pt>
                <c:pt idx="3514">
                  <c:v>96.798343000000003</c:v>
                </c:pt>
                <c:pt idx="3515">
                  <c:v>96.723585</c:v>
                </c:pt>
                <c:pt idx="3516">
                  <c:v>96.686061999999978</c:v>
                </c:pt>
                <c:pt idx="3517">
                  <c:v>96.669729999999987</c:v>
                </c:pt>
                <c:pt idx="3518">
                  <c:v>96.646050000000002</c:v>
                </c:pt>
                <c:pt idx="3519">
                  <c:v>96.608717999999158</c:v>
                </c:pt>
                <c:pt idx="3520">
                  <c:v>96.568075999999948</c:v>
                </c:pt>
                <c:pt idx="3521">
                  <c:v>96.531364999999994</c:v>
                </c:pt>
                <c:pt idx="3522">
                  <c:v>96.502690999999999</c:v>
                </c:pt>
                <c:pt idx="3523">
                  <c:v>96.492025000000027</c:v>
                </c:pt>
                <c:pt idx="3524">
                  <c:v>96.506465000000006</c:v>
                </c:pt>
                <c:pt idx="3525">
                  <c:v>96.532290000000003</c:v>
                </c:pt>
                <c:pt idx="3526">
                  <c:v>96.535584</c:v>
                </c:pt>
                <c:pt idx="3527">
                  <c:v>96.489849000000007</c:v>
                </c:pt>
                <c:pt idx="3528">
                  <c:v>96.407596000000026</c:v>
                </c:pt>
                <c:pt idx="3529">
                  <c:v>96.338564000000005</c:v>
                </c:pt>
                <c:pt idx="3530">
                  <c:v>96.325473999999858</c:v>
                </c:pt>
                <c:pt idx="3531">
                  <c:v>96.363450999999998</c:v>
                </c:pt>
                <c:pt idx="3532">
                  <c:v>96.404701000000003</c:v>
                </c:pt>
                <c:pt idx="3533">
                  <c:v>96.401518999999993</c:v>
                </c:pt>
                <c:pt idx="3534">
                  <c:v>96.355877999998484</c:v>
                </c:pt>
                <c:pt idx="3535">
                  <c:v>96.320684</c:v>
                </c:pt>
                <c:pt idx="3536">
                  <c:v>96.339490999999981</c:v>
                </c:pt>
                <c:pt idx="3537">
                  <c:v>96.400256000000027</c:v>
                </c:pt>
                <c:pt idx="3538">
                  <c:v>96.456362999999982</c:v>
                </c:pt>
                <c:pt idx="3539">
                  <c:v>96.484576000000004</c:v>
                </c:pt>
                <c:pt idx="3540">
                  <c:v>96.499432999999982</c:v>
                </c:pt>
                <c:pt idx="3541">
                  <c:v>96.513498999999982</c:v>
                </c:pt>
                <c:pt idx="3542">
                  <c:v>96.518985000000001</c:v>
                </c:pt>
                <c:pt idx="3543">
                  <c:v>96.52046</c:v>
                </c:pt>
                <c:pt idx="3544">
                  <c:v>96.547358000000003</c:v>
                </c:pt>
                <c:pt idx="3545">
                  <c:v>96.604968</c:v>
                </c:pt>
                <c:pt idx="3546">
                  <c:v>96.644856000000004</c:v>
                </c:pt>
                <c:pt idx="3547">
                  <c:v>96.611395999999999</c:v>
                </c:pt>
                <c:pt idx="3548">
                  <c:v>96.519092000000001</c:v>
                </c:pt>
                <c:pt idx="3549">
                  <c:v>96.459985000000003</c:v>
                </c:pt>
                <c:pt idx="3550">
                  <c:v>96.50845099999998</c:v>
                </c:pt>
                <c:pt idx="3551">
                  <c:v>96.643117000000004</c:v>
                </c:pt>
                <c:pt idx="3552">
                  <c:v>96.774350999999982</c:v>
                </c:pt>
                <c:pt idx="3553">
                  <c:v>96.832591999999948</c:v>
                </c:pt>
                <c:pt idx="3554">
                  <c:v>96.830149000000006</c:v>
                </c:pt>
                <c:pt idx="3555">
                  <c:v>96.831741999999949</c:v>
                </c:pt>
                <c:pt idx="3556">
                  <c:v>96.87056699999998</c:v>
                </c:pt>
                <c:pt idx="3557">
                  <c:v>96.908682999999982</c:v>
                </c:pt>
                <c:pt idx="3558">
                  <c:v>96.88552</c:v>
                </c:pt>
                <c:pt idx="3559">
                  <c:v>96.799991000000006</c:v>
                </c:pt>
                <c:pt idx="3560">
                  <c:v>96.710181000000006</c:v>
                </c:pt>
                <c:pt idx="3561">
                  <c:v>96.655039999999858</c:v>
                </c:pt>
                <c:pt idx="3562">
                  <c:v>96.612991999999949</c:v>
                </c:pt>
                <c:pt idx="3563">
                  <c:v>96.546919000000727</c:v>
                </c:pt>
                <c:pt idx="3564">
                  <c:v>96.475901999999948</c:v>
                </c:pt>
                <c:pt idx="3565">
                  <c:v>96.466722000000004</c:v>
                </c:pt>
                <c:pt idx="3566">
                  <c:v>96.549574000000007</c:v>
                </c:pt>
                <c:pt idx="3567">
                  <c:v>96.681361999999979</c:v>
                </c:pt>
                <c:pt idx="3568">
                  <c:v>96.785984999999982</c:v>
                </c:pt>
                <c:pt idx="3569">
                  <c:v>96.810299000000327</c:v>
                </c:pt>
                <c:pt idx="3570">
                  <c:v>96.752856999999949</c:v>
                </c:pt>
                <c:pt idx="3571">
                  <c:v>96.658281999999858</c:v>
                </c:pt>
                <c:pt idx="3572">
                  <c:v>96.583933999999999</c:v>
                </c:pt>
                <c:pt idx="3573">
                  <c:v>96.564794000000006</c:v>
                </c:pt>
                <c:pt idx="3574">
                  <c:v>96.596254000000627</c:v>
                </c:pt>
                <c:pt idx="3575">
                  <c:v>96.651194000000004</c:v>
                </c:pt>
                <c:pt idx="3576">
                  <c:v>96.714769000001027</c:v>
                </c:pt>
                <c:pt idx="3577">
                  <c:v>96.783519999999996</c:v>
                </c:pt>
                <c:pt idx="3578">
                  <c:v>96.852289999999982</c:v>
                </c:pt>
                <c:pt idx="3579">
                  <c:v>96.928826000000001</c:v>
                </c:pt>
                <c:pt idx="3580">
                  <c:v>97.032345999999919</c:v>
                </c:pt>
                <c:pt idx="3581">
                  <c:v>97.130009000000001</c:v>
                </c:pt>
                <c:pt idx="3582">
                  <c:v>97.112425000000002</c:v>
                </c:pt>
                <c:pt idx="3583">
                  <c:v>96.954249000001084</c:v>
                </c:pt>
                <c:pt idx="3584">
                  <c:v>96.794646000000327</c:v>
                </c:pt>
                <c:pt idx="3585">
                  <c:v>96.792102</c:v>
                </c:pt>
                <c:pt idx="3586">
                  <c:v>96.985987999999978</c:v>
                </c:pt>
                <c:pt idx="3587">
                  <c:v>97.250136999999981</c:v>
                </c:pt>
                <c:pt idx="3588">
                  <c:v>97.397966999999994</c:v>
                </c:pt>
                <c:pt idx="3589">
                  <c:v>97.351055000000002</c:v>
                </c:pt>
                <c:pt idx="3590">
                  <c:v>97.176012999999458</c:v>
                </c:pt>
                <c:pt idx="3591">
                  <c:v>96.971776999999989</c:v>
                </c:pt>
                <c:pt idx="3592">
                  <c:v>96.776199000000005</c:v>
                </c:pt>
                <c:pt idx="3593">
                  <c:v>96.605342999998527</c:v>
                </c:pt>
                <c:pt idx="3594">
                  <c:v>96.514992000000007</c:v>
                </c:pt>
                <c:pt idx="3595">
                  <c:v>96.57494699999998</c:v>
                </c:pt>
                <c:pt idx="3596">
                  <c:v>96.793560000000127</c:v>
                </c:pt>
                <c:pt idx="3597">
                  <c:v>97.05417199999998</c:v>
                </c:pt>
                <c:pt idx="3598">
                  <c:v>97.152822999999458</c:v>
                </c:pt>
                <c:pt idx="3599">
                  <c:v>97.011652000000026</c:v>
                </c:pt>
                <c:pt idx="3600">
                  <c:v>96.800303999999983</c:v>
                </c:pt>
              </c:numCache>
            </c:numRef>
          </c:yVal>
          <c:smooth val="1"/>
        </c:ser>
        <c:axId val="81409536"/>
        <c:axId val="81411072"/>
      </c:scatterChart>
      <c:valAx>
        <c:axId val="81409536"/>
        <c:scaling>
          <c:orientation val="minMax"/>
          <c:max val="4000"/>
          <c:min val="400"/>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1411072"/>
        <c:crosses val="autoZero"/>
        <c:crossBetween val="midCat"/>
      </c:valAx>
      <c:valAx>
        <c:axId val="81411072"/>
        <c:scaling>
          <c:orientation val="minMax"/>
          <c:min val="75"/>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81409536"/>
        <c:crosses val="autoZero"/>
        <c:crossBetween val="midCat"/>
      </c:valAx>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txPr>
    <a:bodyPr/>
    <a:lstStyle/>
    <a:p>
      <a:pPr>
        <a:defRPr sz="1200"/>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53704</cdr:x>
      <cdr:y>0.72121</cdr:y>
    </cdr:from>
    <cdr:to>
      <cdr:x>0.60926</cdr:x>
      <cdr:y>0.76364</cdr:y>
    </cdr:to>
    <cdr:sp macro="" textlink="">
      <cdr:nvSpPr>
        <cdr:cNvPr id="5" name="Text Box 4"/>
        <cdr:cNvSpPr txBox="1"/>
      </cdr:nvSpPr>
      <cdr:spPr>
        <a:xfrm xmlns:a="http://schemas.openxmlformats.org/drawingml/2006/main">
          <a:off x="2455333" y="2015067"/>
          <a:ext cx="330200" cy="1185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IN" sz="1100"/>
        </a:p>
      </cdr:txBody>
    </cdr:sp>
  </cdr:relSizeAnchor>
  <cdr:relSizeAnchor xmlns:cdr="http://schemas.openxmlformats.org/drawingml/2006/chartDrawing">
    <cdr:from>
      <cdr:x>0.55741</cdr:x>
      <cdr:y>0.84727</cdr:y>
    </cdr:from>
    <cdr:to>
      <cdr:x>0.65556</cdr:x>
      <cdr:y>0.86364</cdr:y>
    </cdr:to>
    <cdr:sp macro="" textlink="">
      <cdr:nvSpPr>
        <cdr:cNvPr id="8" name="Text Box 7"/>
        <cdr:cNvSpPr txBox="1"/>
      </cdr:nvSpPr>
      <cdr:spPr>
        <a:xfrm xmlns:a="http://schemas.openxmlformats.org/drawingml/2006/main">
          <a:off x="2548467" y="2367281"/>
          <a:ext cx="448733" cy="457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IN" sz="1100"/>
        </a:p>
      </cdr:txBody>
    </cdr:sp>
  </cdr:relSizeAnchor>
  <cdr:relSizeAnchor xmlns:cdr="http://schemas.openxmlformats.org/drawingml/2006/chartDrawing">
    <cdr:from>
      <cdr:x>0.58519</cdr:x>
      <cdr:y>0.82424</cdr:y>
    </cdr:from>
    <cdr:to>
      <cdr:x>0.65185</cdr:x>
      <cdr:y>0.87879</cdr:y>
    </cdr:to>
    <cdr:sp macro="" textlink="">
      <cdr:nvSpPr>
        <cdr:cNvPr id="9" name="Text Box 8"/>
        <cdr:cNvSpPr txBox="1"/>
      </cdr:nvSpPr>
      <cdr:spPr>
        <a:xfrm xmlns:a="http://schemas.openxmlformats.org/drawingml/2006/main">
          <a:off x="2675467" y="2302933"/>
          <a:ext cx="304800" cy="1524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IN" sz="1100"/>
        </a:p>
      </cdr:txBody>
    </cdr:sp>
  </cdr:relSizeAnchor>
  <cdr:relSizeAnchor xmlns:cdr="http://schemas.openxmlformats.org/drawingml/2006/chartDrawing">
    <cdr:from>
      <cdr:x>0.58348</cdr:x>
      <cdr:y>0.68788</cdr:y>
    </cdr:from>
    <cdr:to>
      <cdr:x>0.71635</cdr:x>
      <cdr:y>0.84965</cdr:y>
    </cdr:to>
    <cdr:sp macro="" textlink="">
      <cdr:nvSpPr>
        <cdr:cNvPr id="10" name="Text Box 9"/>
        <cdr:cNvSpPr txBox="1"/>
      </cdr:nvSpPr>
      <cdr:spPr>
        <a:xfrm xmlns:a="http://schemas.openxmlformats.org/drawingml/2006/main">
          <a:off x="2667653" y="1921934"/>
          <a:ext cx="607482" cy="451989"/>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en-IN" sz="1200"/>
            <a:t>2849</a:t>
          </a:r>
        </a:p>
        <a:p xmlns:a="http://schemas.openxmlformats.org/drawingml/2006/main">
          <a:r>
            <a:rPr lang="en-IN" sz="1200"/>
            <a:t>(C-H)</a:t>
          </a:r>
        </a:p>
        <a:p xmlns:a="http://schemas.openxmlformats.org/drawingml/2006/main">
          <a:endParaRPr lang="en-IN" sz="1200"/>
        </a:p>
      </cdr:txBody>
    </cdr:sp>
  </cdr:relSizeAnchor>
  <cdr:relSizeAnchor xmlns:cdr="http://schemas.openxmlformats.org/drawingml/2006/chartDrawing">
    <cdr:from>
      <cdr:x>0.33048</cdr:x>
      <cdr:y>0.44428</cdr:y>
    </cdr:from>
    <cdr:to>
      <cdr:x>0.3953</cdr:x>
      <cdr:y>0.45338</cdr:y>
    </cdr:to>
    <cdr:cxnSp macro="">
      <cdr:nvCxnSpPr>
        <cdr:cNvPr id="13" name="Straight Connector 12"/>
        <cdr:cNvCxnSpPr/>
      </cdr:nvCxnSpPr>
      <cdr:spPr>
        <a:xfrm xmlns:a="http://schemas.openxmlformats.org/drawingml/2006/main">
          <a:off x="1510971" y="1241329"/>
          <a:ext cx="296357" cy="2542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191</cdr:x>
      <cdr:y>0.38578</cdr:y>
    </cdr:from>
    <cdr:to>
      <cdr:x>0.63165</cdr:x>
      <cdr:y>0.56643</cdr:y>
    </cdr:to>
    <cdr:sp macro="" textlink="">
      <cdr:nvSpPr>
        <cdr:cNvPr id="14" name="Text Box 13"/>
        <cdr:cNvSpPr txBox="1"/>
      </cdr:nvSpPr>
      <cdr:spPr>
        <a:xfrm xmlns:a="http://schemas.openxmlformats.org/drawingml/2006/main">
          <a:off x="1746093" y="1077869"/>
          <a:ext cx="1141830" cy="50473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IN" sz="1200"/>
            <a:t>1474</a:t>
          </a:r>
        </a:p>
        <a:p xmlns:a="http://schemas.openxmlformats.org/drawingml/2006/main">
          <a:r>
            <a:rPr lang="en-IN" sz="1200"/>
            <a:t>(C-H scissoring)</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ceholder1</b:Tag>
    <b:SourceType>Book</b:SourceType>
    <b:Guid>{1476E4AC-FFBC-4C86-91C6-5BF26868DBF8}</b:Guid>
    <b:RefOrder>1</b:RefOrder>
  </b:Source>
</b:Sources>
</file>

<file path=customXml/itemProps1.xml><?xml version="1.0" encoding="utf-8"?>
<ds:datastoreItem xmlns:ds="http://schemas.openxmlformats.org/officeDocument/2006/customXml" ds:itemID="{3368EA8A-99C4-4077-A048-2F1BCCB71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8</TotalTime>
  <Pages>15</Pages>
  <Words>4487</Words>
  <Characters>2557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thes</vt:lpstr>
    </vt:vector>
  </TitlesOfParts>
  <Company/>
  <LinksUpToDate>false</LinksUpToDate>
  <CharactersWithSpaces>30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dc:title>
  <dc:creator>ASUS</dc:creator>
  <cp:lastModifiedBy>hp</cp:lastModifiedBy>
  <cp:revision>20</cp:revision>
  <dcterms:created xsi:type="dcterms:W3CDTF">2023-07-27T01:53:00Z</dcterms:created>
  <dcterms:modified xsi:type="dcterms:W3CDTF">2023-08-13T07:16:00Z</dcterms:modified>
</cp:coreProperties>
</file>